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703F815" w14:textId="3AA4542C" w:rsidR="0055716E" w:rsidRPr="0055716E" w:rsidRDefault="0055716E" w:rsidP="0055716E">
      <w:pPr>
        <w:jc w:val="right"/>
        <w:rPr>
          <w:b/>
          <w:bCs/>
          <w:sz w:val="32"/>
          <w:szCs w:val="28"/>
        </w:rPr>
      </w:pPr>
      <w:r w:rsidRPr="0055716E">
        <w:rPr>
          <w:b/>
          <w:bCs/>
          <w:sz w:val="32"/>
          <w:szCs w:val="28"/>
        </w:rPr>
        <w:t>065-M-20</w:t>
      </w:r>
    </w:p>
    <w:p w14:paraId="16DF3EEC" w14:textId="77777777" w:rsidR="0055716E" w:rsidRPr="0055716E" w:rsidRDefault="0055716E" w:rsidP="0055716E">
      <w:pPr>
        <w:jc w:val="right"/>
        <w:rPr>
          <w:b/>
          <w:bCs/>
          <w:szCs w:val="28"/>
        </w:rPr>
      </w:pPr>
    </w:p>
    <w:p w14:paraId="38C9B8AA" w14:textId="3CDD7506" w:rsidR="00AC135A" w:rsidRPr="00B22747" w:rsidRDefault="00BD743D" w:rsidP="0023261B">
      <w:pPr>
        <w:jc w:val="center"/>
        <w:rPr>
          <w:b/>
          <w:bCs/>
          <w:sz w:val="28"/>
          <w:szCs w:val="28"/>
        </w:rPr>
      </w:pPr>
      <w:r w:rsidRPr="00B22747">
        <w:rPr>
          <w:b/>
          <w:bCs/>
          <w:sz w:val="28"/>
          <w:szCs w:val="28"/>
        </w:rPr>
        <w:t xml:space="preserve">Chaotic Behavior of Flexible Rotor System </w:t>
      </w:r>
      <w:r w:rsidR="0037141D" w:rsidRPr="00B22747">
        <w:rPr>
          <w:b/>
          <w:bCs/>
          <w:sz w:val="28"/>
          <w:szCs w:val="28"/>
        </w:rPr>
        <w:t>under</w:t>
      </w:r>
      <w:r w:rsidRPr="00B22747">
        <w:rPr>
          <w:b/>
          <w:bCs/>
          <w:sz w:val="28"/>
          <w:szCs w:val="28"/>
        </w:rPr>
        <w:t xml:space="preserve"> the Influence of Mass Unbalanced </w:t>
      </w:r>
    </w:p>
    <w:p w14:paraId="2DBE271A" w14:textId="77777777" w:rsidR="00AC135A" w:rsidRPr="00B22747" w:rsidRDefault="00AC135A" w:rsidP="0023261B">
      <w:pPr>
        <w:jc w:val="center"/>
        <w:rPr>
          <w:b/>
          <w:bCs/>
          <w:sz w:val="28"/>
          <w:szCs w:val="28"/>
        </w:rPr>
      </w:pPr>
    </w:p>
    <w:p w14:paraId="72EEE603" w14:textId="146D8748" w:rsidR="00AC135A" w:rsidRPr="00BD743D" w:rsidRDefault="00AC135A" w:rsidP="008D633D">
      <w:pPr>
        <w:jc w:val="center"/>
        <w:rPr>
          <w:vertAlign w:val="superscript"/>
        </w:rPr>
      </w:pPr>
      <w:r w:rsidRPr="00BD743D">
        <w:t>L</w:t>
      </w:r>
      <w:r w:rsidR="00CE07D4" w:rsidRPr="00BD743D">
        <w:t>awrence</w:t>
      </w:r>
      <w:r w:rsidRPr="00BD743D">
        <w:t xml:space="preserve"> </w:t>
      </w:r>
      <w:r w:rsidR="0037141D" w:rsidRPr="00BD743D">
        <w:t>Atepor</w:t>
      </w:r>
    </w:p>
    <w:p w14:paraId="34757144" w14:textId="71FECE18" w:rsidR="008D633D" w:rsidRDefault="00AC135A" w:rsidP="008D633D">
      <w:pPr>
        <w:jc w:val="center"/>
      </w:pPr>
      <w:r w:rsidRPr="009254FF">
        <w:t>Cape Coast Technical University</w:t>
      </w:r>
      <w:r w:rsidR="0055716E">
        <w:t>,</w:t>
      </w:r>
      <w:r w:rsidRPr="00221C3C">
        <w:t xml:space="preserve"> </w:t>
      </w:r>
      <w:r w:rsidR="0055716E">
        <w:t>GHANA</w:t>
      </w:r>
      <w:r w:rsidRPr="00221C3C">
        <w:t xml:space="preserve"> </w:t>
      </w:r>
    </w:p>
    <w:p w14:paraId="51FAEB90" w14:textId="2B80FF54" w:rsidR="00AC135A" w:rsidRDefault="0055716E" w:rsidP="008D633D">
      <w:pPr>
        <w:jc w:val="center"/>
        <w:rPr>
          <w:rStyle w:val="Hyperlink"/>
          <w:color w:val="auto"/>
          <w:u w:val="none"/>
        </w:rPr>
      </w:pPr>
      <w:hyperlink r:id="rId8" w:history="1">
        <w:r w:rsidRPr="00C10E21">
          <w:rPr>
            <w:rStyle w:val="Hyperlink"/>
          </w:rPr>
          <w:t>lawrence.atepor@cctu.edu.gh</w:t>
        </w:r>
      </w:hyperlink>
      <w:r>
        <w:rPr>
          <w:rStyle w:val="Hyperlink"/>
          <w:color w:val="auto"/>
          <w:u w:val="none"/>
        </w:rPr>
        <w:t xml:space="preserve"> </w:t>
      </w:r>
      <w:r w:rsidR="00245C30">
        <w:t xml:space="preserve"> &amp; </w:t>
      </w:r>
      <w:hyperlink r:id="rId9" w:history="1">
        <w:r w:rsidRPr="00C10E21">
          <w:rPr>
            <w:rStyle w:val="Hyperlink"/>
          </w:rPr>
          <w:t>ccprector@gmail.com</w:t>
        </w:r>
      </w:hyperlink>
      <w:r>
        <w:rPr>
          <w:rStyle w:val="Hyperlink"/>
          <w:color w:val="auto"/>
          <w:u w:val="none"/>
        </w:rPr>
        <w:t xml:space="preserve"> </w:t>
      </w:r>
    </w:p>
    <w:p w14:paraId="1000475B" w14:textId="77777777" w:rsidR="008D633D" w:rsidRDefault="008D633D" w:rsidP="008D633D">
      <w:pPr>
        <w:jc w:val="center"/>
        <w:rPr>
          <w:rStyle w:val="Hyperlink"/>
          <w:color w:val="auto"/>
          <w:u w:val="none"/>
        </w:rPr>
      </w:pPr>
    </w:p>
    <w:p w14:paraId="674856E1" w14:textId="3F7B41BF" w:rsidR="00B22747" w:rsidRPr="00221C3C" w:rsidRDefault="00B22747" w:rsidP="008D633D">
      <w:pPr>
        <w:jc w:val="center"/>
      </w:pPr>
      <w:r w:rsidRPr="00BD743D">
        <w:t xml:space="preserve"> Francis</w:t>
      </w:r>
      <w:r>
        <w:t xml:space="preserve"> Davis</w:t>
      </w:r>
    </w:p>
    <w:p w14:paraId="201285DD" w14:textId="0B30118E" w:rsidR="008D633D" w:rsidRDefault="00AC135A" w:rsidP="008D633D">
      <w:pPr>
        <w:jc w:val="center"/>
        <w:rPr>
          <w:color w:val="000000" w:themeColor="text1"/>
        </w:rPr>
      </w:pPr>
      <w:r w:rsidRPr="009254FF">
        <w:t xml:space="preserve">Kwame Nkrumah University of Science and Technology, </w:t>
      </w:r>
      <w:r w:rsidR="0055716E">
        <w:t>GHANA</w:t>
      </w:r>
      <w:r w:rsidRPr="00B22747">
        <w:rPr>
          <w:color w:val="000000" w:themeColor="text1"/>
        </w:rPr>
        <w:t xml:space="preserve"> </w:t>
      </w:r>
    </w:p>
    <w:p w14:paraId="222BD180" w14:textId="39177426" w:rsidR="00AC135A" w:rsidRDefault="0055716E" w:rsidP="008D633D">
      <w:pPr>
        <w:jc w:val="center"/>
        <w:rPr>
          <w:rStyle w:val="Hyperlink"/>
          <w:color w:val="000000" w:themeColor="text1"/>
          <w:u w:val="none"/>
        </w:rPr>
      </w:pPr>
      <w:hyperlink r:id="rId10" w:history="1">
        <w:r w:rsidRPr="00C10E21">
          <w:rPr>
            <w:rStyle w:val="Hyperlink"/>
          </w:rPr>
          <w:t>fdavis.coe@knust.edu.gh</w:t>
        </w:r>
      </w:hyperlink>
      <w:r>
        <w:rPr>
          <w:rStyle w:val="Hyperlink"/>
          <w:color w:val="000000" w:themeColor="text1"/>
          <w:u w:val="none"/>
        </w:rPr>
        <w:t xml:space="preserve">  </w:t>
      </w:r>
    </w:p>
    <w:p w14:paraId="059A0C8B" w14:textId="77777777" w:rsidR="008D633D" w:rsidRDefault="008D633D" w:rsidP="008D633D">
      <w:pPr>
        <w:jc w:val="center"/>
      </w:pPr>
    </w:p>
    <w:p w14:paraId="770F7FF6" w14:textId="449A1F44" w:rsidR="00B22747" w:rsidRPr="00BD743D" w:rsidRDefault="00B22747" w:rsidP="008D633D">
      <w:pPr>
        <w:contextualSpacing/>
        <w:jc w:val="center"/>
        <w:rPr>
          <w:vertAlign w:val="superscript"/>
        </w:rPr>
      </w:pPr>
      <w:r w:rsidRPr="00BD743D">
        <w:t>Paul M. Akangah</w:t>
      </w:r>
    </w:p>
    <w:p w14:paraId="75ED3516" w14:textId="56808D57" w:rsidR="008D633D" w:rsidRDefault="00AC135A" w:rsidP="008D633D">
      <w:pPr>
        <w:contextualSpacing/>
        <w:jc w:val="center"/>
      </w:pPr>
      <w:r w:rsidRPr="009254FF">
        <w:t>North Carolina Agricultural and Technical State University</w:t>
      </w:r>
    </w:p>
    <w:p w14:paraId="0610DB58" w14:textId="5EEEDCDF" w:rsidR="00AC135A" w:rsidRPr="009254FF" w:rsidRDefault="0055716E" w:rsidP="008D633D">
      <w:pPr>
        <w:contextualSpacing/>
        <w:jc w:val="center"/>
      </w:pPr>
      <w:r>
        <w:t xml:space="preserve"> </w:t>
      </w:r>
      <w:hyperlink r:id="rId11" w:history="1">
        <w:r w:rsidRPr="00C10E21">
          <w:rPr>
            <w:rStyle w:val="Hyperlink"/>
          </w:rPr>
          <w:t>pmakanga@ncat.edu</w:t>
        </w:r>
      </w:hyperlink>
      <w:r>
        <w:t xml:space="preserve"> </w:t>
      </w:r>
    </w:p>
    <w:p w14:paraId="7CC10846" w14:textId="77777777" w:rsidR="0055716E" w:rsidRDefault="0055716E" w:rsidP="00CD3119">
      <w:pPr>
        <w:rPr>
          <w:b/>
        </w:rPr>
      </w:pPr>
    </w:p>
    <w:p w14:paraId="3CE02D77" w14:textId="7022A92D" w:rsidR="00AC135A" w:rsidRDefault="00F36641" w:rsidP="00CD3119">
      <w:pPr>
        <w:rPr>
          <w:b/>
        </w:rPr>
      </w:pPr>
      <w:bookmarkStart w:id="0" w:name="_GoBack"/>
      <w:bookmarkEnd w:id="0"/>
      <w:r w:rsidRPr="00CD3119">
        <w:rPr>
          <w:b/>
        </w:rPr>
        <w:t>Abstract</w:t>
      </w:r>
    </w:p>
    <w:p w14:paraId="303D933C" w14:textId="77777777" w:rsidR="00CD3119" w:rsidRPr="00CD3119" w:rsidRDefault="00CD3119" w:rsidP="00CD3119">
      <w:pPr>
        <w:rPr>
          <w:b/>
        </w:rPr>
      </w:pPr>
    </w:p>
    <w:p w14:paraId="7F3D0764" w14:textId="30C7F852" w:rsidR="00AC135A" w:rsidRPr="00C81A93" w:rsidRDefault="00AC135A" w:rsidP="0023261B">
      <w:pPr>
        <w:jc w:val="both"/>
      </w:pPr>
      <w:r w:rsidRPr="00C81A93">
        <w:t xml:space="preserve">The nonlinear behavior of a flexible rotor bearing system subjected to transverse harmonic excitations due to mass unbalance is considered in this paper. The equations of motion </w:t>
      </w:r>
      <w:r w:rsidR="007E2D2B">
        <w:t>are obtained and t</w:t>
      </w:r>
      <w:r w:rsidRPr="00C81A93">
        <w:t xml:space="preserve">he behavior of the Rotor System </w:t>
      </w:r>
      <w:r w:rsidR="00BC4249">
        <w:t xml:space="preserve">is </w:t>
      </w:r>
      <w:r w:rsidRPr="00C81A93">
        <w:t>examined around the resonant r</w:t>
      </w:r>
      <w:r w:rsidR="007E2D2B">
        <w:t>egion. In making the system</w:t>
      </w:r>
      <w:r w:rsidRPr="00C81A93">
        <w:t xml:space="preserve"> strongly nonlinear the mass unbalance value is increased to various multiples of the actual value. The nonlinear dynamical systems analysis of this model is</w:t>
      </w:r>
      <w:r w:rsidR="00852BAF">
        <w:t xml:space="preserve"> by a study of the bifurcation that are observed from the analysis trajectories, and the calculation of the </w:t>
      </w:r>
      <w:proofErr w:type="spellStart"/>
      <w:r w:rsidR="00852BAF">
        <w:t>Lyapunov</w:t>
      </w:r>
      <w:proofErr w:type="spellEnd"/>
      <w:r w:rsidR="00852BAF">
        <w:t>. This leads to the emergence of strange attractors of fractal dimensions, the evolution of periodic orbits into chaos, and to the observation that in this system seemingly chaotic behavior can emerge from perfectly deterministic origins.</w:t>
      </w:r>
      <w:r w:rsidRPr="00C81A93">
        <w:rPr>
          <w:color w:val="FF0000"/>
        </w:rPr>
        <w:t xml:space="preserve"> </w:t>
      </w:r>
      <w:r w:rsidRPr="00C81A93">
        <w:t>In this</w:t>
      </w:r>
      <w:r w:rsidR="007E2D2B">
        <w:t xml:space="preserve"> study the computational method</w:t>
      </w:r>
      <w:r w:rsidRPr="00C81A93">
        <w:t xml:space="preserve"> using </w:t>
      </w:r>
      <w:r w:rsidRPr="00C81A93">
        <w:rPr>
          <w:i/>
        </w:rPr>
        <w:t xml:space="preserve">Dynamics 2 </w:t>
      </w:r>
      <w:r w:rsidR="007E2D2B">
        <w:t>software is</w:t>
      </w:r>
      <w:r w:rsidRPr="00C81A93">
        <w:t xml:space="preserve"> employed. Results show that the system’s response can be extremely sensitive to changes in some control parameters like the mass unbalance, and that chaos is evident as the system becomes more nonlinear due to the increase in mass unbalance and that with the deliberate introduction of parametric excitation terms the system’s motion becomes periodic resulting in the elimination of vibration. </w:t>
      </w:r>
    </w:p>
    <w:p w14:paraId="63518D5F" w14:textId="77777777" w:rsidR="00AC135A" w:rsidRPr="00C81A93" w:rsidRDefault="00AC135A" w:rsidP="0023261B">
      <w:pPr>
        <w:jc w:val="both"/>
      </w:pPr>
    </w:p>
    <w:p w14:paraId="4AA97411" w14:textId="071E1C5F" w:rsidR="00AC135A" w:rsidRDefault="00AC135A" w:rsidP="00F36641">
      <w:pPr>
        <w:jc w:val="center"/>
      </w:pPr>
      <w:r w:rsidRPr="00F36641">
        <w:rPr>
          <w:i/>
        </w:rPr>
        <w:t>Keywords:</w:t>
      </w:r>
      <w:r w:rsidRPr="00C81A93">
        <w:rPr>
          <w:b/>
        </w:rPr>
        <w:t xml:space="preserve"> </w:t>
      </w:r>
      <w:r w:rsidRPr="00AC135A">
        <w:rPr>
          <w:bCs/>
        </w:rPr>
        <w:t>flexible rotor system, mass unbalanced,</w:t>
      </w:r>
      <w:r>
        <w:rPr>
          <w:b/>
        </w:rPr>
        <w:t xml:space="preserve"> </w:t>
      </w:r>
      <w:r w:rsidRPr="00C81A93">
        <w:t>nonl</w:t>
      </w:r>
      <w:r w:rsidR="00644244">
        <w:t>inear, parametric excitation,</w:t>
      </w:r>
      <w:r w:rsidR="00F36641">
        <w:t xml:space="preserve"> bifurcation</w:t>
      </w:r>
      <w:r w:rsidRPr="00C81A93">
        <w:t>.</w:t>
      </w:r>
    </w:p>
    <w:p w14:paraId="624B22CC" w14:textId="77777777" w:rsidR="00CD3119" w:rsidRPr="00C81A93" w:rsidRDefault="00CD3119" w:rsidP="00F36641">
      <w:pPr>
        <w:jc w:val="center"/>
      </w:pPr>
    </w:p>
    <w:p w14:paraId="43A0D58C" w14:textId="418CDF03" w:rsidR="00494799" w:rsidRDefault="00494799" w:rsidP="00CD3119">
      <w:pPr>
        <w:rPr>
          <w:b/>
        </w:rPr>
      </w:pPr>
      <w:r w:rsidRPr="00494799">
        <w:rPr>
          <w:b/>
        </w:rPr>
        <w:t>Introduction</w:t>
      </w:r>
    </w:p>
    <w:p w14:paraId="54544BCF" w14:textId="77777777" w:rsidR="00CD3119" w:rsidRDefault="00CD3119" w:rsidP="00CD3119">
      <w:pPr>
        <w:rPr>
          <w:b/>
        </w:rPr>
      </w:pPr>
    </w:p>
    <w:p w14:paraId="5C12AFDA" w14:textId="77116C89" w:rsidR="003F4288" w:rsidRDefault="00494799" w:rsidP="00CD3119">
      <w:pPr>
        <w:jc w:val="both"/>
      </w:pPr>
      <w:r w:rsidRPr="00494799">
        <w:t xml:space="preserve">In nonlinear dynamical systems analysis, exact solutions are hard, if not impossible to find. In addition to relying on analytical solutions for the flexible rotor system, emphasis can also be placed on its qualitative </w:t>
      </w:r>
      <w:r w:rsidR="00C71D4B" w:rsidRPr="00494799">
        <w:t>behavior</w:t>
      </w:r>
      <w:r w:rsidRPr="00494799">
        <w:t xml:space="preserve">. The analysis methods employed in this study are inclusive of the dynamic trajectories of the rotor and bifurcation diagrams. Maximum </w:t>
      </w:r>
      <w:proofErr w:type="spellStart"/>
      <w:r w:rsidRPr="00494799">
        <w:t>Lyapunov</w:t>
      </w:r>
      <w:proofErr w:type="spellEnd"/>
      <w:r w:rsidRPr="00494799">
        <w:t xml:space="preserve"> exponent analysis is also used to determine the onset conditions for chaotic motion. If a system falls into a chaotic regime, its </w:t>
      </w:r>
      <w:r w:rsidR="00C71D4B" w:rsidRPr="00494799">
        <w:t>behavior</w:t>
      </w:r>
      <w:r w:rsidRPr="00494799">
        <w:t xml:space="preserve"> is difficult to predict and control. Hence identifying chaotic motions and preferably taking steps to avoid generating the conditions which induce it are both highly important. Chaos is defined as a type of irregular, unpredictable </w:t>
      </w:r>
      <w:r w:rsidR="00C71D4B" w:rsidRPr="00494799">
        <w:t>behavior</w:t>
      </w:r>
      <w:r w:rsidRPr="00494799">
        <w:t xml:space="preserve"> observable in </w:t>
      </w:r>
      <w:r w:rsidRPr="00494799">
        <w:lastRenderedPageBreak/>
        <w:t xml:space="preserve">deterministic nonlinear dynamic systems. Mathematically, it is defined as a phenomenon seen in a dynamical system that has a sensitive dependence on its initial conditions. Chaos as a theory began as a field of physics and mathematics dealing with the structures of turbulence and the self-similar forms of fractal geometry. The French mathematician Henri </w:t>
      </w:r>
      <w:proofErr w:type="spellStart"/>
      <w:r w:rsidRPr="00494799">
        <w:t>Poincaré</w:t>
      </w:r>
      <w:proofErr w:type="spellEnd"/>
      <w:r w:rsidRPr="00494799">
        <w:t xml:space="preserve"> (1854-1912), first noticed that many simple nonlinear deterministic systems can behave in an apparently unpredictable and chaotic manner.</w:t>
      </w:r>
    </w:p>
    <w:p w14:paraId="2EADD36C" w14:textId="77777777" w:rsidR="00CD3119" w:rsidRDefault="00CD3119" w:rsidP="00CD3119">
      <w:pPr>
        <w:jc w:val="both"/>
      </w:pPr>
    </w:p>
    <w:p w14:paraId="6B2460B1" w14:textId="0379501B" w:rsidR="00CD3119" w:rsidRDefault="00494799" w:rsidP="00CD3119">
      <w:pPr>
        <w:jc w:val="both"/>
      </w:pPr>
      <w:r w:rsidRPr="00494799">
        <w:t xml:space="preserve">Scientists such as </w:t>
      </w:r>
      <w:proofErr w:type="spellStart"/>
      <w:r w:rsidRPr="00494799">
        <w:t>Birkhoff</w:t>
      </w:r>
      <w:proofErr w:type="spellEnd"/>
      <w:r w:rsidRPr="00494799">
        <w:t xml:space="preserve"> (1844-1944), </w:t>
      </w:r>
      <w:proofErr w:type="spellStart"/>
      <w:r w:rsidRPr="00494799">
        <w:t>Andronov</w:t>
      </w:r>
      <w:proofErr w:type="spellEnd"/>
      <w:r w:rsidRPr="00494799">
        <w:t xml:space="preserve"> (1901-1952), Kolmogorov (1903-1987), Cartwright (1900-1998) and </w:t>
      </w:r>
      <w:proofErr w:type="spellStart"/>
      <w:r w:rsidRPr="00494799">
        <w:t>Smale</w:t>
      </w:r>
      <w:proofErr w:type="spellEnd"/>
      <w:r w:rsidRPr="00494799">
        <w:t xml:space="preserve"> (1930-present) among others also did early pioneering work in the field of chaotic dynamics found in the mathematical literature. In spite of this, the importance of chaos was not fully appreciated until the widespread availability of digital computers for numerical simulations and the demonstration of chaos in various real time syste</w:t>
      </w:r>
      <w:r w:rsidR="009506A9">
        <w:t>ms. [1]</w:t>
      </w:r>
      <w:r w:rsidRPr="00494799">
        <w:t xml:space="preserve"> </w:t>
      </w:r>
      <w:proofErr w:type="gramStart"/>
      <w:r w:rsidRPr="00494799">
        <w:t>used</w:t>
      </w:r>
      <w:proofErr w:type="gramEnd"/>
      <w:r w:rsidRPr="00494799">
        <w:t xml:space="preserve"> artistic techniques to represent phase space structures and bifurcation diagrams </w:t>
      </w:r>
      <w:r w:rsidR="009506A9">
        <w:t xml:space="preserve">in three dimensions.           [2] </w:t>
      </w:r>
      <w:proofErr w:type="gramStart"/>
      <w:r w:rsidRPr="00494799">
        <w:t>developed</w:t>
      </w:r>
      <w:proofErr w:type="gramEnd"/>
      <w:r w:rsidRPr="00494799">
        <w:t xml:space="preserve"> a technique which estimated the non-negative </w:t>
      </w:r>
      <w:proofErr w:type="spellStart"/>
      <w:r w:rsidRPr="00494799">
        <w:t>Lyapunov</w:t>
      </w:r>
      <w:proofErr w:type="spellEnd"/>
      <w:r w:rsidRPr="00494799">
        <w:t xml:space="preserve"> exponents from experimental data. </w:t>
      </w:r>
      <w:proofErr w:type="spellStart"/>
      <w:r w:rsidRPr="00494799">
        <w:t>Lyapunov</w:t>
      </w:r>
      <w:proofErr w:type="spellEnd"/>
      <w:r w:rsidRPr="00494799">
        <w:t xml:space="preserve"> exponents quantify the average rate of convergence or divergence of nearby trajectories generally, in a global sense. A positive exponent implies divergence and implies chaos, a negative one convergence, signifying a periodic orbit and a zero exponent for a marginally stable orbit. Any system containing at least one positive </w:t>
      </w:r>
      <w:proofErr w:type="spellStart"/>
      <w:r w:rsidRPr="00494799">
        <w:t>Lyapunov</w:t>
      </w:r>
      <w:proofErr w:type="spellEnd"/>
      <w:r w:rsidRPr="00494799">
        <w:t xml:space="preserve"> exponent is defined to be chaotic or having a strange attractor, with the magnitude of the exponent reflecting the time scale on which systems dynamics become unpredictable. Numerically, the nonlinear flexible rotor bearing system equations were integrated through the use of an approximate method. The motion normally starts periodically and eventually becomes chaotic with time by the increase of the mass unbalance value. The chaotic motions eventually become periodic i.e. automatically shifted resulting in stable periodic motions, with the introduction of parametric excitations into the rotor system at the principal resonance frequency. Good numerical results are obtained, which showed that when a rotor system is excited at a resonant frequency due to mass unbalance, linear, nonlinear and chaotic responses can be obtained by varying the mass unbalance, and stable periodic motions can be achieved through deliberate introduction of parametric excitations into the system at the principal parametric frequency.</w:t>
      </w:r>
    </w:p>
    <w:p w14:paraId="409DF778" w14:textId="2D532E4F" w:rsidR="0037141D" w:rsidRDefault="00494799" w:rsidP="00CD3119">
      <w:pPr>
        <w:jc w:val="both"/>
      </w:pPr>
      <w:r w:rsidRPr="00494799">
        <w:t xml:space="preserve"> </w:t>
      </w:r>
    </w:p>
    <w:p w14:paraId="3ABD24DE" w14:textId="6F6BCF30" w:rsidR="00494799" w:rsidRDefault="00494799" w:rsidP="00CD3119">
      <w:pPr>
        <w:jc w:val="both"/>
      </w:pPr>
      <w:r w:rsidRPr="00494799">
        <w:t xml:space="preserve">Understanding the dynamics of an analytically modeled system can be extended further by recourse to techniques based on specialized numerical investigations. Over the years, numerous </w:t>
      </w:r>
      <w:proofErr w:type="spellStart"/>
      <w:r w:rsidRPr="00494799">
        <w:t>softwares</w:t>
      </w:r>
      <w:proofErr w:type="spellEnd"/>
      <w:r w:rsidRPr="00494799">
        <w:t xml:space="preserve"> namely, Dynamics Solver, XPPAUT, AUTO, and </w:t>
      </w:r>
      <w:proofErr w:type="spellStart"/>
      <w:r w:rsidRPr="00494799">
        <w:t>DynPac</w:t>
      </w:r>
      <w:proofErr w:type="spellEnd"/>
      <w:r w:rsidRPr="00494799">
        <w:t xml:space="preserve"> among others have been specifically designed for the analysis of dynamical systems. These software packages can be employed to generate plots of </w:t>
      </w:r>
      <w:proofErr w:type="spellStart"/>
      <w:r w:rsidRPr="00494799">
        <w:t>equilibra</w:t>
      </w:r>
      <w:proofErr w:type="spellEnd"/>
      <w:r w:rsidRPr="00494799">
        <w:t xml:space="preserve">, limit cycles, bifurcation diagrams and </w:t>
      </w:r>
      <w:proofErr w:type="spellStart"/>
      <w:r w:rsidRPr="00494799">
        <w:t>Lyapunov</w:t>
      </w:r>
      <w:proofErr w:type="spellEnd"/>
      <w:r w:rsidRPr="00494799">
        <w:t xml:space="preserve"> e</w:t>
      </w:r>
      <w:r w:rsidR="009506A9">
        <w:t>xponents. [3]</w:t>
      </w:r>
      <w:r w:rsidR="00B62DA6">
        <w:t xml:space="preserve"> </w:t>
      </w:r>
      <w:proofErr w:type="gramStart"/>
      <w:r w:rsidR="00B62DA6">
        <w:t>has</w:t>
      </w:r>
      <w:proofErr w:type="gramEnd"/>
      <w:r w:rsidRPr="00494799">
        <w:t xml:space="preserve"> developed numerical analysis software, </w:t>
      </w:r>
      <w:r w:rsidRPr="00494799">
        <w:rPr>
          <w:i/>
        </w:rPr>
        <w:t>Dynamics</w:t>
      </w:r>
      <w:r w:rsidRPr="00494799">
        <w:t>, for computational numerical analysis o</w:t>
      </w:r>
      <w:r w:rsidR="009506A9">
        <w:t>f systems dynamics. [4],</w:t>
      </w:r>
      <w:r w:rsidR="00B62DA6">
        <w:t xml:space="preserve"> </w:t>
      </w:r>
      <w:r w:rsidR="009506A9">
        <w:t>[5] and [6]</w:t>
      </w:r>
      <w:r w:rsidRPr="00494799">
        <w:t xml:space="preserve"> have used this software for calculating bifurcation diagrams, basins of attraction, and </w:t>
      </w:r>
      <w:proofErr w:type="spellStart"/>
      <w:r w:rsidRPr="00494799">
        <w:t>Lyapunov</w:t>
      </w:r>
      <w:proofErr w:type="spellEnd"/>
      <w:r w:rsidRPr="00494799">
        <w:t xml:space="preserve"> exponents for a range of physically interesting systems. A newer edition, </w:t>
      </w:r>
      <w:r w:rsidRPr="00494799">
        <w:rPr>
          <w:i/>
        </w:rPr>
        <w:t>Dynamics 2</w:t>
      </w:r>
      <w:r w:rsidRPr="00494799">
        <w:t>, also deve</w:t>
      </w:r>
      <w:r w:rsidR="009506A9">
        <w:t>loped by [7]</w:t>
      </w:r>
      <w:r w:rsidRPr="00494799">
        <w:t xml:space="preserve"> has since been in use. In this study the </w:t>
      </w:r>
      <w:r w:rsidRPr="00494799">
        <w:rPr>
          <w:i/>
        </w:rPr>
        <w:t>Dynamics 2</w:t>
      </w:r>
      <w:r w:rsidRPr="00494799">
        <w:t xml:space="preserve"> software is being employed here as computational basis for the qualitative assessments of bifurcation and to acquire the bifurcation set that expresses the boundary of the stable and unstable motions, with and without the introduction of parametric force terms into the governing equations developed for the study.</w:t>
      </w:r>
    </w:p>
    <w:p w14:paraId="1CA2F616" w14:textId="42E4F19C" w:rsidR="00F36641" w:rsidRDefault="008D633D" w:rsidP="008D633D">
      <w:pPr>
        <w:tabs>
          <w:tab w:val="left" w:pos="5600"/>
        </w:tabs>
        <w:jc w:val="both"/>
      </w:pPr>
      <w:r>
        <w:tab/>
      </w:r>
    </w:p>
    <w:p w14:paraId="6415BC32" w14:textId="77777777" w:rsidR="008D633D" w:rsidRDefault="008D633D" w:rsidP="008D633D">
      <w:pPr>
        <w:tabs>
          <w:tab w:val="left" w:pos="5600"/>
        </w:tabs>
        <w:jc w:val="both"/>
      </w:pPr>
    </w:p>
    <w:p w14:paraId="053C2DC5" w14:textId="77777777" w:rsidR="00494799" w:rsidRPr="00494799" w:rsidRDefault="00494799" w:rsidP="00494799">
      <w:pPr>
        <w:jc w:val="both"/>
      </w:pPr>
    </w:p>
    <w:p w14:paraId="70B49F3A" w14:textId="259ECF0A" w:rsidR="00494799" w:rsidRPr="00494799" w:rsidRDefault="00494799" w:rsidP="00F36641">
      <w:pPr>
        <w:jc w:val="center"/>
        <w:rPr>
          <w:b/>
        </w:rPr>
      </w:pPr>
      <w:r w:rsidRPr="00494799">
        <w:rPr>
          <w:b/>
        </w:rPr>
        <w:lastRenderedPageBreak/>
        <w:t>A Model of the Rotor System</w:t>
      </w:r>
    </w:p>
    <w:p w14:paraId="2CAD9956" w14:textId="4E175D8C" w:rsidR="00DD3E64" w:rsidRDefault="00494799" w:rsidP="00494799">
      <w:pPr>
        <w:jc w:val="both"/>
        <w:rPr>
          <w:b/>
        </w:rPr>
      </w:pPr>
      <w:r w:rsidRPr="00494799">
        <w:rPr>
          <w:b/>
        </w:rPr>
        <w:t xml:space="preserve">                            </w:t>
      </w:r>
    </w:p>
    <w:p w14:paraId="4C54D859" w14:textId="7B901286" w:rsidR="00DD3E64" w:rsidRDefault="00257434" w:rsidP="00494799">
      <w:pPr>
        <w:jc w:val="both"/>
        <w:rPr>
          <w:b/>
        </w:rPr>
      </w:pPr>
      <w:r w:rsidRPr="00DD3E64">
        <w:rPr>
          <w:b/>
          <w:noProof/>
        </w:rPr>
        <w:drawing>
          <wp:anchor distT="0" distB="0" distL="114300" distR="114300" simplePos="0" relativeHeight="251735040" behindDoc="0" locked="0" layoutInCell="1" allowOverlap="1" wp14:anchorId="6123A553" wp14:editId="3EB62816">
            <wp:simplePos x="0" y="0"/>
            <wp:positionH relativeFrom="margin">
              <wp:align>left</wp:align>
            </wp:positionH>
            <wp:positionV relativeFrom="paragraph">
              <wp:posOffset>176530</wp:posOffset>
            </wp:positionV>
            <wp:extent cx="2673350" cy="2228850"/>
            <wp:effectExtent l="0" t="0" r="0" b="0"/>
            <wp:wrapSquare wrapText="bothSides"/>
            <wp:docPr id="89" name="Picture 89" descr="C:\Users\Owner\Desktop\2020 PAPERS\usa paper\RIG PICTURES\n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Owner\Desktop\2020 PAPERS\usa paper\RIG PICTURES\new.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73350" cy="22288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70DB88D" w14:textId="5A0BF40D" w:rsidR="00585D3C" w:rsidRDefault="00257434" w:rsidP="00494799">
      <w:pPr>
        <w:jc w:val="both"/>
        <w:rPr>
          <w:b/>
        </w:rPr>
      </w:pPr>
      <w:r>
        <w:rPr>
          <w:noProof/>
        </w:rPr>
        <w:drawing>
          <wp:inline distT="0" distB="0" distL="0" distR="0" wp14:anchorId="179E6B65" wp14:editId="3C0DD8CC">
            <wp:extent cx="3086100" cy="24384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107118" cy="2455007"/>
                    </a:xfrm>
                    <a:prstGeom prst="rect">
                      <a:avLst/>
                    </a:prstGeom>
                  </pic:spPr>
                </pic:pic>
              </a:graphicData>
            </a:graphic>
          </wp:inline>
        </w:drawing>
      </w:r>
    </w:p>
    <w:p w14:paraId="67EA483A" w14:textId="77777777" w:rsidR="00585D3C" w:rsidRPr="00585D3C" w:rsidRDefault="00585D3C" w:rsidP="00585D3C"/>
    <w:p w14:paraId="6F9B6CA2" w14:textId="163B2A57" w:rsidR="00585D3C" w:rsidRPr="00585D3C" w:rsidRDefault="00257434" w:rsidP="00257434">
      <w:pPr>
        <w:pStyle w:val="ListParagraph"/>
        <w:numPr>
          <w:ilvl w:val="0"/>
          <w:numId w:val="7"/>
        </w:numPr>
      </w:pPr>
      <w:r>
        <w:t xml:space="preserve">                                                                        (b)</w:t>
      </w:r>
    </w:p>
    <w:p w14:paraId="745A7CA8" w14:textId="77777777" w:rsidR="00585D3C" w:rsidRPr="00585D3C" w:rsidRDefault="00585D3C" w:rsidP="00585D3C"/>
    <w:p w14:paraId="4E7EAD06" w14:textId="7CBAADEA" w:rsidR="00585D3C" w:rsidRPr="00585D3C" w:rsidRDefault="00585D3C" w:rsidP="00585D3C"/>
    <w:p w14:paraId="669FD0B9" w14:textId="39AB8C3E" w:rsidR="00585D3C" w:rsidRPr="004E40A4" w:rsidRDefault="00585D3C" w:rsidP="00585D3C">
      <w:pPr>
        <w:jc w:val="center"/>
        <w:rPr>
          <w:bCs/>
        </w:rPr>
      </w:pPr>
      <w:r w:rsidRPr="004E40A4">
        <w:rPr>
          <w:bCs/>
        </w:rPr>
        <w:t>Figure 1: (a)</w:t>
      </w:r>
      <w:r w:rsidR="00977CE9" w:rsidRPr="004E40A4">
        <w:rPr>
          <w:bCs/>
        </w:rPr>
        <w:t xml:space="preserve"> Image of the rotor system, (b) Reference frames for a disk on a rotating flexible shaft-</w:t>
      </w:r>
      <w:r w:rsidR="00977CE9" w:rsidRPr="004E40A4">
        <w:rPr>
          <w:rFonts w:cs="Arial"/>
        </w:rPr>
        <w:t>3-D view of the rotor</w:t>
      </w:r>
      <w:r w:rsidR="00977CE9" w:rsidRPr="004E40A4">
        <w:rPr>
          <w:bCs/>
        </w:rPr>
        <w:t xml:space="preserve"> </w:t>
      </w:r>
    </w:p>
    <w:p w14:paraId="3F6D717E" w14:textId="77777777" w:rsidR="006B6713" w:rsidRDefault="006B6713" w:rsidP="00CD3119">
      <w:pPr>
        <w:jc w:val="both"/>
      </w:pPr>
    </w:p>
    <w:p w14:paraId="435A913E" w14:textId="40B9D03C" w:rsidR="00494799" w:rsidRPr="00494799" w:rsidRDefault="00494799" w:rsidP="00CD3119">
      <w:pPr>
        <w:jc w:val="both"/>
      </w:pPr>
      <w:r w:rsidRPr="00494799">
        <w:t>The model of the rotor system</w:t>
      </w:r>
      <w:r w:rsidR="00977CE9">
        <w:t xml:space="preserve"> that is shown in Figure 1</w:t>
      </w:r>
      <w:r w:rsidRPr="00494799">
        <w:t xml:space="preserve"> is in the form of a Duffing equation containing cubic nonlinear terms, to represent the </w:t>
      </w:r>
      <w:r w:rsidR="00C71D4B" w:rsidRPr="00494799">
        <w:t>behavior</w:t>
      </w:r>
      <w:r w:rsidRPr="00494799">
        <w:t xml:space="preserve"> of this dynamical system from nonlinear transition to chaos, and is solved by the use of </w:t>
      </w:r>
      <w:r w:rsidRPr="00494799">
        <w:rPr>
          <w:i/>
        </w:rPr>
        <w:t>Dynamics 2</w:t>
      </w:r>
      <w:r w:rsidRPr="00494799">
        <w:t xml:space="preserve"> – a tool for bifurcation analysis. Therefore, we can write the Duffing equation of the flexible rotor system in the following form. </w:t>
      </w:r>
      <w:r w:rsidR="00A73ABD">
        <w:t>The detailed description of these</w:t>
      </w:r>
      <w:r w:rsidRPr="00494799">
        <w:t xml:space="preserve"> equation</w:t>
      </w:r>
      <w:r w:rsidR="00A73ABD">
        <w:t>s</w:t>
      </w:r>
      <w:r w:rsidR="004F3C4B">
        <w:t xml:space="preserve"> is in [8]</w:t>
      </w:r>
      <w:r w:rsidRPr="00494799">
        <w:t>.</w:t>
      </w:r>
    </w:p>
    <w:p w14:paraId="0482DB68" w14:textId="77777777" w:rsidR="00494799" w:rsidRPr="00494799" w:rsidRDefault="00494799" w:rsidP="00494799">
      <w:pPr>
        <w:jc w:val="both"/>
      </w:pPr>
    </w:p>
    <w:p w14:paraId="7BAE6211" w14:textId="60E6C79C" w:rsidR="00494799" w:rsidRPr="00494799" w:rsidRDefault="00A73ABD" w:rsidP="0023261B">
      <w:pPr>
        <w:spacing w:after="360"/>
        <w:jc w:val="center"/>
      </w:pPr>
      <w:r w:rsidRPr="00494799">
        <w:rPr>
          <w:position w:val="-10"/>
        </w:rPr>
        <w:object w:dxaOrig="3640" w:dyaOrig="360" w14:anchorId="1A0FE4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6pt;height:17.5pt" o:ole="">
            <v:imagedata r:id="rId14" o:title=""/>
          </v:shape>
          <o:OLEObject Type="Embed" ProgID="Equation.DSMT4" ShapeID="_x0000_i1025" DrawAspect="Content" ObjectID="_1674032031" r:id="rId15"/>
        </w:object>
      </w:r>
      <w:r w:rsidR="00494799" w:rsidRPr="00494799">
        <w:t xml:space="preserve">                                 </w:t>
      </w:r>
      <w:r w:rsidR="00852BAF">
        <w:t xml:space="preserve">                               </w:t>
      </w:r>
      <w:r w:rsidR="00494799" w:rsidRPr="00494799">
        <w:rPr>
          <w:b/>
        </w:rPr>
        <w:t>(1)</w:t>
      </w:r>
    </w:p>
    <w:p w14:paraId="6BF51990" w14:textId="5F773484" w:rsidR="00494799" w:rsidRDefault="00A73ABD" w:rsidP="0023261B">
      <w:pPr>
        <w:spacing w:after="360"/>
        <w:jc w:val="center"/>
        <w:rPr>
          <w:b/>
        </w:rPr>
      </w:pPr>
      <w:r w:rsidRPr="00494799">
        <w:rPr>
          <w:position w:val="-10"/>
        </w:rPr>
        <w:object w:dxaOrig="3720" w:dyaOrig="360" w14:anchorId="6EBC74AE">
          <v:shape id="_x0000_i1026" type="#_x0000_t75" style="width:183.95pt;height:17.5pt" o:ole="">
            <v:imagedata r:id="rId16" o:title=""/>
          </v:shape>
          <o:OLEObject Type="Embed" ProgID="Equation.DSMT4" ShapeID="_x0000_i1026" DrawAspect="Content" ObjectID="_1674032032" r:id="rId17"/>
        </w:object>
      </w:r>
      <w:r w:rsidR="00494799" w:rsidRPr="00494799">
        <w:t xml:space="preserve">                                                               </w:t>
      </w:r>
      <w:r w:rsidR="00494799" w:rsidRPr="00494799">
        <w:rPr>
          <w:b/>
        </w:rPr>
        <w:t>(2)</w:t>
      </w:r>
    </w:p>
    <w:p w14:paraId="2B9EAA28" w14:textId="7C0000B9" w:rsidR="00A73ABD" w:rsidRPr="00A73ABD" w:rsidRDefault="00A73ABD" w:rsidP="0023261B">
      <w:pPr>
        <w:spacing w:after="360"/>
        <w:rPr>
          <w:b/>
        </w:rPr>
      </w:pPr>
      <w:r>
        <w:t xml:space="preserve">              </w:t>
      </w:r>
      <w:r w:rsidRPr="00494799">
        <w:rPr>
          <w:position w:val="-10"/>
        </w:rPr>
        <w:object w:dxaOrig="4300" w:dyaOrig="360" w14:anchorId="74C00FB3">
          <v:shape id="_x0000_i1027" type="#_x0000_t75" style="width:213.5pt;height:17.5pt" o:ole="">
            <v:imagedata r:id="rId18" o:title=""/>
          </v:shape>
          <o:OLEObject Type="Embed" ProgID="Equation.DSMT4" ShapeID="_x0000_i1027" DrawAspect="Content" ObjectID="_1674032033" r:id="rId19"/>
        </w:object>
      </w:r>
      <w:r>
        <w:t xml:space="preserve">                                                     </w:t>
      </w:r>
      <w:r w:rsidRPr="00A73ABD">
        <w:rPr>
          <w:b/>
        </w:rPr>
        <w:t>(3)</w:t>
      </w:r>
    </w:p>
    <w:p w14:paraId="2C80C326" w14:textId="5A685B3D" w:rsidR="00A73ABD" w:rsidRPr="00494799" w:rsidRDefault="00A73ABD" w:rsidP="0023261B">
      <w:pPr>
        <w:spacing w:after="360"/>
      </w:pPr>
      <w:r>
        <w:t xml:space="preserve">              </w:t>
      </w:r>
      <w:r w:rsidRPr="00494799">
        <w:rPr>
          <w:position w:val="-10"/>
        </w:rPr>
        <w:object w:dxaOrig="4400" w:dyaOrig="360" w14:anchorId="62CB44AC">
          <v:shape id="_x0000_i1028" type="#_x0000_t75" style="width:218.1pt;height:17.5pt" o:ole="">
            <v:imagedata r:id="rId20" o:title=""/>
          </v:shape>
          <o:OLEObject Type="Embed" ProgID="Equation.DSMT4" ShapeID="_x0000_i1028" DrawAspect="Content" ObjectID="_1674032034" r:id="rId21"/>
        </w:object>
      </w:r>
      <w:r>
        <w:t xml:space="preserve">                                                    </w:t>
      </w:r>
      <w:r w:rsidRPr="00A73ABD">
        <w:rPr>
          <w:b/>
        </w:rPr>
        <w:t>(4)</w:t>
      </w:r>
    </w:p>
    <w:p w14:paraId="191945EC" w14:textId="77777777" w:rsidR="00257434" w:rsidRDefault="00494799" w:rsidP="00FC501D">
      <w:pPr>
        <w:jc w:val="both"/>
      </w:pPr>
      <w:r w:rsidRPr="00494799">
        <w:t xml:space="preserve"> Where,</w:t>
      </w:r>
      <w:r w:rsidR="007C47A0" w:rsidRPr="00494799">
        <w:rPr>
          <w:position w:val="-22"/>
        </w:rPr>
        <w:object w:dxaOrig="4200" w:dyaOrig="560" w14:anchorId="4ED5340A">
          <v:shape id="_x0000_i1029" type="#_x0000_t75" style="width:210.6pt;height:27.9pt" o:ole="">
            <v:imagedata r:id="rId22" o:title=""/>
          </v:shape>
          <o:OLEObject Type="Embed" ProgID="Equation.DSMT4" ShapeID="_x0000_i1029" DrawAspect="Content" ObjectID="_1674032035" r:id="rId23"/>
        </w:object>
      </w:r>
      <w:r w:rsidRPr="00494799">
        <w:t xml:space="preserve">,  </w:t>
      </w:r>
      <w:r w:rsidRPr="00494799">
        <w:rPr>
          <w:position w:val="-6"/>
        </w:rPr>
        <w:object w:dxaOrig="180" w:dyaOrig="260" w14:anchorId="643A5526">
          <v:shape id="_x0000_i1030" type="#_x0000_t75" style="width:9.15pt;height:12.5pt" o:ole="">
            <v:imagedata r:id="rId24" o:title=""/>
          </v:shape>
          <o:OLEObject Type="Embed" ProgID="Equation.DSMT4" ShapeID="_x0000_i1030" DrawAspect="Content" ObjectID="_1674032036" r:id="rId25"/>
        </w:object>
      </w:r>
      <w:r w:rsidRPr="00494799">
        <w:t xml:space="preserve">–linear stiffness coefficient, </w:t>
      </w:r>
      <w:r w:rsidRPr="00494799">
        <w:rPr>
          <w:position w:val="-6"/>
        </w:rPr>
        <w:object w:dxaOrig="160" w:dyaOrig="200" w14:anchorId="2CE173C3">
          <v:shape id="_x0000_i1031" type="#_x0000_t75" style="width:7.9pt;height:10pt" o:ole="">
            <v:imagedata r:id="rId26" o:title=""/>
          </v:shape>
          <o:OLEObject Type="Embed" ProgID="Equation.DSMT4" ShapeID="_x0000_i1031" DrawAspect="Content" ObjectID="_1674032037" r:id="rId27"/>
        </w:object>
      </w:r>
      <w:r w:rsidRPr="00494799">
        <w:t xml:space="preserve">-damping coefficient, </w:t>
      </w:r>
      <w:r w:rsidRPr="00494799">
        <w:rPr>
          <w:position w:val="-10"/>
        </w:rPr>
        <w:object w:dxaOrig="480" w:dyaOrig="300" w14:anchorId="6022DB53">
          <v:shape id="_x0000_i1032" type="#_x0000_t75" style="width:24.55pt;height:15pt" o:ole="">
            <v:imagedata r:id="rId28" o:title=""/>
          </v:shape>
          <o:OLEObject Type="Embed" ProgID="Equation.DSMT4" ShapeID="_x0000_i1032" DrawAspect="Content" ObjectID="_1674032038" r:id="rId29"/>
        </w:object>
      </w:r>
      <w:r w:rsidRPr="00494799">
        <w:t xml:space="preserve">-displacements, </w:t>
      </w:r>
      <w:r w:rsidRPr="00494799">
        <w:rPr>
          <w:position w:val="-6"/>
        </w:rPr>
        <w:object w:dxaOrig="220" w:dyaOrig="200" w14:anchorId="3444F70A">
          <v:shape id="_x0000_i1033" type="#_x0000_t75" style="width:11.65pt;height:10pt" o:ole="">
            <v:imagedata r:id="rId30" o:title=""/>
          </v:shape>
          <o:OLEObject Type="Embed" ProgID="Equation.DSMT4" ShapeID="_x0000_i1033" DrawAspect="Content" ObjectID="_1674032039" r:id="rId31"/>
        </w:object>
      </w:r>
      <w:r w:rsidRPr="00494799">
        <w:t xml:space="preserve">-natural frequency, </w:t>
      </w:r>
      <w:r w:rsidRPr="00494799">
        <w:rPr>
          <w:position w:val="-6"/>
        </w:rPr>
        <w:object w:dxaOrig="180" w:dyaOrig="260" w14:anchorId="54C60616">
          <v:shape id="_x0000_i1034" type="#_x0000_t75" style="width:9.15pt;height:12.5pt" o:ole="">
            <v:imagedata r:id="rId32" o:title=""/>
          </v:shape>
          <o:OLEObject Type="Embed" ProgID="Equation.DSMT4" ShapeID="_x0000_i1034" DrawAspect="Content" ObjectID="_1674032040" r:id="rId33"/>
        </w:object>
      </w:r>
      <w:r w:rsidRPr="00494799">
        <w:t xml:space="preserve">-nonlinear cubic stiffness coefficient,  </w:t>
      </w:r>
      <w:r w:rsidRPr="00494799">
        <w:rPr>
          <w:position w:val="-4"/>
        </w:rPr>
        <w:object w:dxaOrig="240" w:dyaOrig="220" w14:anchorId="4BE45076">
          <v:shape id="_x0000_i1035" type="#_x0000_t75" style="width:12.05pt;height:11.65pt" o:ole="">
            <v:imagedata r:id="rId34" o:title=""/>
          </v:shape>
          <o:OLEObject Type="Embed" ProgID="Equation.DSMT4" ShapeID="_x0000_i1035" DrawAspect="Content" ObjectID="_1674032041" r:id="rId35"/>
        </w:object>
      </w:r>
      <w:r w:rsidRPr="00494799">
        <w:t xml:space="preserve">-excitation frequency, </w:t>
      </w:r>
      <w:r w:rsidRPr="00494799">
        <w:rPr>
          <w:position w:val="-10"/>
        </w:rPr>
        <w:object w:dxaOrig="300" w:dyaOrig="300" w14:anchorId="10EF89E0">
          <v:shape id="_x0000_i1036" type="#_x0000_t75" style="width:15pt;height:15pt" o:ole="">
            <v:imagedata r:id="rId36" o:title=""/>
          </v:shape>
          <o:OLEObject Type="Embed" ProgID="Equation.DSMT4" ShapeID="_x0000_i1036" DrawAspect="Content" ObjectID="_1674032042" r:id="rId37"/>
        </w:object>
      </w:r>
      <w:r w:rsidRPr="00494799">
        <w:t xml:space="preserve">-mass unbalance, </w:t>
      </w:r>
      <w:r w:rsidRPr="00494799">
        <w:rPr>
          <w:position w:val="-10"/>
        </w:rPr>
        <w:object w:dxaOrig="240" w:dyaOrig="300" w14:anchorId="50890308">
          <v:shape id="_x0000_i1037" type="#_x0000_t75" style="width:12.05pt;height:15pt" o:ole="">
            <v:imagedata r:id="rId38" o:title=""/>
          </v:shape>
          <o:OLEObject Type="Embed" ProgID="Equation.DSMT4" ShapeID="_x0000_i1037" DrawAspect="Content" ObjectID="_1674032043" r:id="rId39"/>
        </w:object>
      </w:r>
      <w:r w:rsidRPr="00494799">
        <w:t xml:space="preserve">-characteristic equation coefficient, </w:t>
      </w:r>
      <w:r w:rsidRPr="00494799">
        <w:rPr>
          <w:position w:val="-10"/>
        </w:rPr>
        <w:object w:dxaOrig="380" w:dyaOrig="300" w14:anchorId="33462DA3">
          <v:shape id="_x0000_i1038" type="#_x0000_t75" style="width:19.55pt;height:15pt" o:ole="">
            <v:imagedata r:id="rId40" o:title=""/>
          </v:shape>
          <o:OLEObject Type="Embed" ProgID="Equation.DSMT4" ShapeID="_x0000_i1038" DrawAspect="Content" ObjectID="_1674032044" r:id="rId41"/>
        </w:object>
      </w:r>
      <w:r w:rsidRPr="00494799">
        <w:t xml:space="preserve">-external applied force, </w:t>
      </w:r>
      <w:r w:rsidRPr="00494799">
        <w:rPr>
          <w:position w:val="-10"/>
        </w:rPr>
        <w:object w:dxaOrig="520" w:dyaOrig="300" w14:anchorId="265196FD">
          <v:shape id="_x0000_i1039" type="#_x0000_t75" style="width:25.4pt;height:15pt" o:ole="">
            <v:imagedata r:id="rId42" o:title=""/>
          </v:shape>
          <o:OLEObject Type="Embed" ProgID="Equation.DSMT4" ShapeID="_x0000_i1039" DrawAspect="Content" ObjectID="_1674032045" r:id="rId43"/>
        </w:object>
      </w:r>
      <w:r w:rsidRPr="00494799">
        <w:t xml:space="preserve"> are the axial excitation force terms and the dots denote differen</w:t>
      </w:r>
      <w:r w:rsidR="00A73ABD">
        <w:t>tiation with respect to t.</w:t>
      </w:r>
      <w:r w:rsidR="0023261B">
        <w:t xml:space="preserve"> </w:t>
      </w:r>
    </w:p>
    <w:p w14:paraId="762E68FB" w14:textId="767C4969" w:rsidR="00494799" w:rsidRDefault="00494799" w:rsidP="00FC501D">
      <w:pPr>
        <w:jc w:val="both"/>
      </w:pPr>
      <w:r w:rsidRPr="00494799">
        <w:lastRenderedPageBreak/>
        <w:t xml:space="preserve">The models of the flexible rotor system equations (1) and (2) are used after some modifications for analyzing the </w:t>
      </w:r>
      <w:r w:rsidR="00C71D4B" w:rsidRPr="00494799">
        <w:t>behavior</w:t>
      </w:r>
      <w:r w:rsidRPr="00494799">
        <w:t xml:space="preserve"> of the dynamical system using the Dynamics 2 software. We therefore write Model equations (1) and (2) in the following form:</w:t>
      </w:r>
    </w:p>
    <w:p w14:paraId="2B83F84B" w14:textId="77777777" w:rsidR="00BA0507" w:rsidRPr="00494799" w:rsidRDefault="00BA0507" w:rsidP="0023261B"/>
    <w:p w14:paraId="6D7E6F0D" w14:textId="70F2DD42" w:rsidR="00494799" w:rsidRPr="00494799" w:rsidRDefault="00494799" w:rsidP="00655A09">
      <w:pPr>
        <w:spacing w:after="360"/>
        <w:jc w:val="center"/>
      </w:pPr>
      <w:r w:rsidRPr="00494799">
        <w:rPr>
          <w:position w:val="-10"/>
        </w:rPr>
        <w:object w:dxaOrig="3540" w:dyaOrig="340" w14:anchorId="1524A4E4">
          <v:shape id="_x0000_i1040" type="#_x0000_t75" style="width:176.9pt;height:17.5pt" o:ole="">
            <v:imagedata r:id="rId44" o:title=""/>
          </v:shape>
          <o:OLEObject Type="Embed" ProgID="Equation.DSMT4" ShapeID="_x0000_i1040" DrawAspect="Content" ObjectID="_1674032046" r:id="rId45"/>
        </w:object>
      </w:r>
      <w:r w:rsidRPr="00494799">
        <w:t xml:space="preserve">                                                                </w:t>
      </w:r>
      <w:r w:rsidR="00655A09">
        <w:t xml:space="preserve">  </w:t>
      </w:r>
      <w:r w:rsidR="007C47A0" w:rsidRPr="003F4288">
        <w:rPr>
          <w:b/>
        </w:rPr>
        <w:t>(5</w:t>
      </w:r>
      <w:r w:rsidRPr="003F4288">
        <w:rPr>
          <w:b/>
        </w:rPr>
        <w:t>)</w:t>
      </w:r>
    </w:p>
    <w:p w14:paraId="267727F5" w14:textId="281955DD" w:rsidR="00494799" w:rsidRPr="003F4288" w:rsidRDefault="00494799" w:rsidP="00655A09">
      <w:pPr>
        <w:spacing w:after="360"/>
        <w:jc w:val="center"/>
        <w:rPr>
          <w:b/>
        </w:rPr>
      </w:pPr>
      <w:r w:rsidRPr="00494799">
        <w:rPr>
          <w:position w:val="-10"/>
        </w:rPr>
        <w:object w:dxaOrig="3620" w:dyaOrig="340" w14:anchorId="39D67800">
          <v:shape id="_x0000_i1041" type="#_x0000_t75" style="width:181.05pt;height:17.5pt" o:ole="">
            <v:imagedata r:id="rId46" o:title=""/>
          </v:shape>
          <o:OLEObject Type="Embed" ProgID="Equation.DSMT4" ShapeID="_x0000_i1041" DrawAspect="Content" ObjectID="_1674032047" r:id="rId47"/>
        </w:object>
      </w:r>
      <w:r w:rsidRPr="00494799">
        <w:t xml:space="preserve">                                                               </w:t>
      </w:r>
      <w:r w:rsidR="00655A09">
        <w:t xml:space="preserve">  </w:t>
      </w:r>
      <w:r w:rsidR="007C47A0" w:rsidRPr="003F4288">
        <w:rPr>
          <w:b/>
        </w:rPr>
        <w:t>(6</w:t>
      </w:r>
      <w:r w:rsidRPr="003F4288">
        <w:rPr>
          <w:b/>
        </w:rPr>
        <w:t>)</w:t>
      </w:r>
    </w:p>
    <w:p w14:paraId="6764D423" w14:textId="5E8E4FE3" w:rsidR="007C47A0" w:rsidRPr="007C47A0" w:rsidRDefault="007C47A0" w:rsidP="00655A09">
      <w:pPr>
        <w:spacing w:after="360"/>
        <w:jc w:val="center"/>
        <w:rPr>
          <w:b/>
        </w:rPr>
      </w:pPr>
      <w:r w:rsidRPr="00494799">
        <w:rPr>
          <w:position w:val="-10"/>
        </w:rPr>
        <w:object w:dxaOrig="3980" w:dyaOrig="340" w14:anchorId="2C078D5C">
          <v:shape id="_x0000_i1042" type="#_x0000_t75" style="width:198.1pt;height:17.5pt" o:ole="">
            <v:imagedata r:id="rId48" o:title=""/>
          </v:shape>
          <o:OLEObject Type="Embed" ProgID="Equation.DSMT4" ShapeID="_x0000_i1042" DrawAspect="Content" ObjectID="_1674032048" r:id="rId49"/>
        </w:object>
      </w:r>
      <w:r>
        <w:t xml:space="preserve">                                         </w:t>
      </w:r>
      <w:r w:rsidR="00655A09">
        <w:t xml:space="preserve">                  </w:t>
      </w:r>
      <w:r w:rsidRPr="007C47A0">
        <w:rPr>
          <w:b/>
        </w:rPr>
        <w:t>(7)</w:t>
      </w:r>
    </w:p>
    <w:p w14:paraId="274DA8DA" w14:textId="7EDFDBD8" w:rsidR="007C47A0" w:rsidRPr="007C47A0" w:rsidRDefault="007C47A0" w:rsidP="00655A09">
      <w:pPr>
        <w:spacing w:after="360"/>
        <w:jc w:val="center"/>
        <w:rPr>
          <w:b/>
        </w:rPr>
      </w:pPr>
      <w:r w:rsidRPr="00494799">
        <w:rPr>
          <w:position w:val="-10"/>
        </w:rPr>
        <w:object w:dxaOrig="4080" w:dyaOrig="340" w14:anchorId="127430DA">
          <v:shape id="_x0000_i1043" type="#_x0000_t75" style="width:203.95pt;height:17.5pt" o:ole="">
            <v:imagedata r:id="rId50" o:title=""/>
          </v:shape>
          <o:OLEObject Type="Embed" ProgID="Equation.DSMT4" ShapeID="_x0000_i1043" DrawAspect="Content" ObjectID="_1674032049" r:id="rId51"/>
        </w:object>
      </w:r>
      <w:r>
        <w:t xml:space="preserve">                                       </w:t>
      </w:r>
      <w:r w:rsidR="00655A09">
        <w:t xml:space="preserve">                   </w:t>
      </w:r>
      <w:r w:rsidRPr="007C47A0">
        <w:rPr>
          <w:b/>
        </w:rPr>
        <w:t>(8)</w:t>
      </w:r>
    </w:p>
    <w:p w14:paraId="44449A93" w14:textId="16ECE892" w:rsidR="00494799" w:rsidRDefault="00494799" w:rsidP="00BA0507">
      <w:pPr>
        <w:spacing w:after="360"/>
        <w:jc w:val="both"/>
      </w:pPr>
      <w:r w:rsidRPr="00494799">
        <w:t>Where</w:t>
      </w:r>
      <w:proofErr w:type="gramStart"/>
      <w:r w:rsidRPr="00494799">
        <w:t xml:space="preserve">, </w:t>
      </w:r>
      <w:proofErr w:type="gramEnd"/>
      <w:r w:rsidRPr="00494799">
        <w:rPr>
          <w:position w:val="-22"/>
        </w:rPr>
        <w:object w:dxaOrig="620" w:dyaOrig="560" w14:anchorId="73C6622D">
          <v:shape id="_x0000_i1044" type="#_x0000_t75" style="width:30.4pt;height:27.9pt" o:ole="">
            <v:imagedata r:id="rId52" o:title=""/>
          </v:shape>
          <o:OLEObject Type="Embed" ProgID="Equation.DSMT4" ShapeID="_x0000_i1044" DrawAspect="Content" ObjectID="_1674032050" r:id="rId53"/>
        </w:object>
      </w:r>
      <w:r w:rsidRPr="00494799">
        <w:t xml:space="preserve">; </w:t>
      </w:r>
      <w:r w:rsidRPr="00494799">
        <w:rPr>
          <w:position w:val="-22"/>
        </w:rPr>
        <w:object w:dxaOrig="840" w:dyaOrig="560" w14:anchorId="1CB151CF">
          <v:shape id="_x0000_i1045" type="#_x0000_t75" style="width:42.05pt;height:27.9pt" o:ole="">
            <v:imagedata r:id="rId54" o:title=""/>
          </v:shape>
          <o:OLEObject Type="Embed" ProgID="Equation.DSMT4" ShapeID="_x0000_i1045" DrawAspect="Content" ObjectID="_1674032051" r:id="rId55"/>
        </w:object>
      </w:r>
      <w:r w:rsidRPr="00494799">
        <w:t xml:space="preserve">; </w:t>
      </w:r>
      <w:r w:rsidRPr="00494799">
        <w:rPr>
          <w:position w:val="-22"/>
        </w:rPr>
        <w:object w:dxaOrig="639" w:dyaOrig="560" w14:anchorId="599C369C">
          <v:shape id="_x0000_i1046" type="#_x0000_t75" style="width:32.05pt;height:27.9pt" o:ole="">
            <v:imagedata r:id="rId56" o:title=""/>
          </v:shape>
          <o:OLEObject Type="Embed" ProgID="Equation.DSMT4" ShapeID="_x0000_i1046" DrawAspect="Content" ObjectID="_1674032052" r:id="rId57"/>
        </w:object>
      </w:r>
      <w:r w:rsidRPr="00494799">
        <w:t xml:space="preserve">; </w:t>
      </w:r>
      <w:r w:rsidRPr="00494799">
        <w:rPr>
          <w:position w:val="-22"/>
        </w:rPr>
        <w:object w:dxaOrig="660" w:dyaOrig="560" w14:anchorId="58E7D24A">
          <v:shape id="_x0000_i1047" type="#_x0000_t75" style="width:32.9pt;height:27.9pt" o:ole="">
            <v:imagedata r:id="rId58" o:title=""/>
          </v:shape>
          <o:OLEObject Type="Embed" ProgID="Equation.DSMT4" ShapeID="_x0000_i1047" DrawAspect="Content" ObjectID="_1674032053" r:id="rId59"/>
        </w:object>
      </w:r>
      <w:r w:rsidRPr="00494799">
        <w:t xml:space="preserve"> </w:t>
      </w:r>
      <w:r w:rsidR="007C47A0">
        <w:t xml:space="preserve">; </w:t>
      </w:r>
      <w:r w:rsidR="007C47A0" w:rsidRPr="007C47A0">
        <w:rPr>
          <w:position w:val="-10"/>
        </w:rPr>
        <w:object w:dxaOrig="760" w:dyaOrig="300" w14:anchorId="56804729">
          <v:shape id="_x0000_i1048" type="#_x0000_t75" style="width:37.45pt;height:15pt" o:ole="">
            <v:imagedata r:id="rId60" o:title=""/>
          </v:shape>
          <o:OLEObject Type="Embed" ProgID="Equation.DSMT4" ShapeID="_x0000_i1048" DrawAspect="Content" ObjectID="_1674032054" r:id="rId61"/>
        </w:object>
      </w:r>
      <w:r w:rsidRPr="00494799">
        <w:t xml:space="preserve">and </w:t>
      </w:r>
      <w:r w:rsidRPr="00494799">
        <w:rPr>
          <w:position w:val="-22"/>
        </w:rPr>
        <w:object w:dxaOrig="1040" w:dyaOrig="600" w14:anchorId="507B55FF">
          <v:shape id="_x0000_i1049" type="#_x0000_t75" style="width:51.6pt;height:29.95pt" o:ole="">
            <v:imagedata r:id="rId62" o:title=""/>
          </v:shape>
          <o:OLEObject Type="Embed" ProgID="Equation.DSMT4" ShapeID="_x0000_i1049" DrawAspect="Content" ObjectID="_1674032055" r:id="rId63"/>
        </w:object>
      </w:r>
    </w:p>
    <w:p w14:paraId="4A82DA03" w14:textId="6DFFFEC4" w:rsidR="00494799" w:rsidRDefault="00494799" w:rsidP="00CD3119">
      <w:pPr>
        <w:pStyle w:val="NoSpacing"/>
        <w:rPr>
          <w:b/>
        </w:rPr>
      </w:pPr>
      <w:proofErr w:type="spellStart"/>
      <w:r w:rsidRPr="00494799">
        <w:rPr>
          <w:b/>
        </w:rPr>
        <w:t>Nondi</w:t>
      </w:r>
      <w:r w:rsidR="00257434">
        <w:rPr>
          <w:b/>
        </w:rPr>
        <w:t>mensionaliz</w:t>
      </w:r>
      <w:r w:rsidRPr="00494799">
        <w:rPr>
          <w:b/>
        </w:rPr>
        <w:t>ation</w:t>
      </w:r>
      <w:proofErr w:type="spellEnd"/>
    </w:p>
    <w:p w14:paraId="74D94995" w14:textId="77777777" w:rsidR="00494799" w:rsidRPr="00494799" w:rsidRDefault="00494799" w:rsidP="00494799">
      <w:pPr>
        <w:pStyle w:val="NoSpacing"/>
        <w:rPr>
          <w:b/>
        </w:rPr>
      </w:pPr>
    </w:p>
    <w:p w14:paraId="095BCADD" w14:textId="571E4A4D" w:rsidR="003F4288" w:rsidRPr="00494799" w:rsidRDefault="007850A9" w:rsidP="00CD3119">
      <w:pPr>
        <w:spacing w:after="360"/>
        <w:jc w:val="both"/>
      </w:pPr>
      <w:proofErr w:type="spellStart"/>
      <w:r>
        <w:t>Nondimensionaliz</w:t>
      </w:r>
      <w:r w:rsidR="00494799" w:rsidRPr="00494799">
        <w:t>ation</w:t>
      </w:r>
      <w:proofErr w:type="spellEnd"/>
      <w:r w:rsidR="00494799" w:rsidRPr="00494799">
        <w:t xml:space="preserve"> of the timescale in Equat</w:t>
      </w:r>
      <w:r w:rsidR="007C47A0">
        <w:t>ions (5) to</w:t>
      </w:r>
      <w:r w:rsidR="00494799" w:rsidRPr="00494799">
        <w:t xml:space="preserve"> (8) is introduced by putting</w:t>
      </w:r>
      <w:r w:rsidR="00494799" w:rsidRPr="00494799">
        <w:rPr>
          <w:position w:val="-10"/>
        </w:rPr>
        <w:object w:dxaOrig="740" w:dyaOrig="340" w14:anchorId="269EEDCE">
          <v:shape id="_x0000_i1050" type="#_x0000_t75" style="width:36.6pt;height:17.5pt" o:ole="">
            <v:imagedata r:id="rId64" o:title=""/>
          </v:shape>
          <o:OLEObject Type="Embed" ProgID="Equation.DSMT4" ShapeID="_x0000_i1050" DrawAspect="Content" ObjectID="_1674032056" r:id="rId65"/>
        </w:object>
      </w:r>
      <w:r w:rsidR="00494799" w:rsidRPr="00494799">
        <w:t xml:space="preserve">, where, </w:t>
      </w:r>
      <w:r w:rsidR="00494799" w:rsidRPr="00494799">
        <w:rPr>
          <w:position w:val="-6"/>
        </w:rPr>
        <w:object w:dxaOrig="220" w:dyaOrig="200" w14:anchorId="3A15CD54">
          <v:shape id="_x0000_i1051" type="#_x0000_t75" style="width:11.65pt;height:10pt" o:ole="">
            <v:imagedata r:id="rId66" o:title=""/>
          </v:shape>
          <o:OLEObject Type="Embed" ProgID="Equation.DSMT4" ShapeID="_x0000_i1051" DrawAspect="Content" ObjectID="_1674032057" r:id="rId67"/>
        </w:object>
      </w:r>
      <w:r w:rsidR="00494799" w:rsidRPr="00494799">
        <w:t xml:space="preserve"> is the natural frequency of the first mode of the f</w:t>
      </w:r>
      <w:r w:rsidR="003F4288">
        <w:t>lexible rotor system and</w:t>
      </w:r>
      <w:r w:rsidR="000D7198" w:rsidRPr="00494799">
        <w:t xml:space="preserve"> the prime </w:t>
      </w:r>
      <w:r w:rsidR="000D7198" w:rsidRPr="00494799">
        <w:rPr>
          <w:position w:val="-14"/>
        </w:rPr>
        <w:object w:dxaOrig="300" w:dyaOrig="400" w14:anchorId="4575B0AF">
          <v:shape id="_x0000_i1052" type="#_x0000_t75" style="width:15pt;height:20.8pt" o:ole="">
            <v:imagedata r:id="rId68" o:title=""/>
          </v:shape>
          <o:OLEObject Type="Embed" ProgID="Equation.DSMT4" ShapeID="_x0000_i1052" DrawAspect="Content" ObjectID="_1674032058" r:id="rId69"/>
        </w:object>
      </w:r>
      <w:r w:rsidR="000D7198" w:rsidRPr="00494799">
        <w:t xml:space="preserve"> denotes differentiation with respect to dimensionless </w:t>
      </w:r>
      <w:proofErr w:type="gramStart"/>
      <w:r w:rsidR="000D7198" w:rsidRPr="00494799">
        <w:t xml:space="preserve">time </w:t>
      </w:r>
      <w:proofErr w:type="gramEnd"/>
      <w:r w:rsidR="000D7198" w:rsidRPr="00494799">
        <w:rPr>
          <w:position w:val="-6"/>
        </w:rPr>
        <w:object w:dxaOrig="180" w:dyaOrig="200" w14:anchorId="4F08012A">
          <v:shape id="_x0000_i1053" type="#_x0000_t75" style="width:9.15pt;height:10pt" o:ole="">
            <v:imagedata r:id="rId70" o:title=""/>
          </v:shape>
          <o:OLEObject Type="Embed" ProgID="Equation.DSMT4" ShapeID="_x0000_i1053" DrawAspect="Content" ObjectID="_1674032059" r:id="rId71"/>
        </w:object>
      </w:r>
      <w:r w:rsidR="003F4288">
        <w:t>. Also splitting the resultant</w:t>
      </w:r>
      <w:r w:rsidR="003F4288" w:rsidRPr="00494799">
        <w:t xml:space="preserve"> second order ordinary differential </w:t>
      </w:r>
      <w:r w:rsidR="003F4288">
        <w:t>equations</w:t>
      </w:r>
      <w:r w:rsidR="003F4288" w:rsidRPr="00494799">
        <w:t xml:space="preserve"> into first order ordinary differential equ</w:t>
      </w:r>
      <w:r w:rsidR="003F4288">
        <w:t xml:space="preserve">ations making them more compact we equations (5) to (8) becoming </w:t>
      </w:r>
    </w:p>
    <w:p w14:paraId="496089F6" w14:textId="0BF2EA8A" w:rsidR="0079039B" w:rsidRPr="003262BE" w:rsidRDefault="0079039B" w:rsidP="00655A09">
      <w:pPr>
        <w:spacing w:after="360"/>
        <w:jc w:val="center"/>
        <w:rPr>
          <w:b/>
        </w:rPr>
      </w:pPr>
      <w:r w:rsidRPr="00C81A93">
        <w:rPr>
          <w:position w:val="-6"/>
        </w:rPr>
        <w:object w:dxaOrig="540" w:dyaOrig="260" w14:anchorId="3AFF91F6">
          <v:shape id="_x0000_i1054" type="#_x0000_t75" style="width:27.05pt;height:12.5pt" o:ole="">
            <v:imagedata r:id="rId72" o:title=""/>
          </v:shape>
          <o:OLEObject Type="Embed" ProgID="Equation.DSMT4" ShapeID="_x0000_i1054" DrawAspect="Content" ObjectID="_1674032060" r:id="rId73"/>
        </w:object>
      </w:r>
      <w:r w:rsidR="003262BE">
        <w:t xml:space="preserve">                                                                                                   </w:t>
      </w:r>
      <w:r w:rsidR="00655A09">
        <w:t xml:space="preserve">                     </w:t>
      </w:r>
      <w:r w:rsidR="004E40A4">
        <w:t xml:space="preserve">         </w:t>
      </w:r>
      <w:r w:rsidR="003262BE" w:rsidRPr="003262BE">
        <w:rPr>
          <w:b/>
        </w:rPr>
        <w:t>(9)</w:t>
      </w:r>
    </w:p>
    <w:p w14:paraId="17E94CE7" w14:textId="371DD288" w:rsidR="0079039B" w:rsidRDefault="0079039B" w:rsidP="00655A09">
      <w:pPr>
        <w:spacing w:after="360"/>
        <w:jc w:val="center"/>
      </w:pPr>
      <w:r w:rsidRPr="00C81A93">
        <w:rPr>
          <w:position w:val="-22"/>
        </w:rPr>
        <w:object w:dxaOrig="3700" w:dyaOrig="560" w14:anchorId="492D5BFC">
          <v:shape id="_x0000_i1055" type="#_x0000_t75" style="width:185.6pt;height:27.9pt" o:ole="">
            <v:imagedata r:id="rId74" o:title=""/>
          </v:shape>
          <o:OLEObject Type="Embed" ProgID="Equation.DSMT4" ShapeID="_x0000_i1055" DrawAspect="Content" ObjectID="_1674032061" r:id="rId75"/>
        </w:object>
      </w:r>
      <w:r w:rsidR="003262BE">
        <w:t xml:space="preserve">                                              </w:t>
      </w:r>
      <w:r w:rsidR="00655A09">
        <w:t xml:space="preserve">                         </w:t>
      </w:r>
      <w:r w:rsidR="004E40A4">
        <w:t xml:space="preserve">       </w:t>
      </w:r>
      <w:r w:rsidR="003262BE" w:rsidRPr="00047E5A">
        <w:rPr>
          <w:b/>
        </w:rPr>
        <w:t>(10)</w:t>
      </w:r>
    </w:p>
    <w:p w14:paraId="3D8A31EC" w14:textId="3F60B919" w:rsidR="0079039B" w:rsidRDefault="003262BE" w:rsidP="00655A09">
      <w:pPr>
        <w:spacing w:after="360"/>
        <w:jc w:val="center"/>
      </w:pPr>
      <w:r w:rsidRPr="00C81A93">
        <w:rPr>
          <w:position w:val="-22"/>
        </w:rPr>
        <w:object w:dxaOrig="4220" w:dyaOrig="560" w14:anchorId="2F3488F5">
          <v:shape id="_x0000_i1056" type="#_x0000_t75" style="width:211pt;height:27.9pt" o:ole="">
            <v:imagedata r:id="rId76" o:title=""/>
          </v:shape>
          <o:OLEObject Type="Embed" ProgID="Equation.DSMT4" ShapeID="_x0000_i1056" DrawAspect="Content" ObjectID="_1674032062" r:id="rId77"/>
        </w:object>
      </w:r>
      <w:r>
        <w:t xml:space="preserve">                                      </w:t>
      </w:r>
      <w:r w:rsidR="00655A09">
        <w:t xml:space="preserve">                          </w:t>
      </w:r>
      <w:r w:rsidR="004E40A4">
        <w:t xml:space="preserve">      </w:t>
      </w:r>
      <w:r w:rsidRPr="00047E5A">
        <w:rPr>
          <w:b/>
        </w:rPr>
        <w:t>(11)</w:t>
      </w:r>
    </w:p>
    <w:p w14:paraId="0C250F4D" w14:textId="27AFAC6B" w:rsidR="0079039B" w:rsidRDefault="0079039B" w:rsidP="00655A09">
      <w:pPr>
        <w:spacing w:after="360"/>
        <w:jc w:val="center"/>
      </w:pPr>
      <w:r w:rsidRPr="00C81A93">
        <w:rPr>
          <w:position w:val="-10"/>
        </w:rPr>
        <w:object w:dxaOrig="540" w:dyaOrig="300" w14:anchorId="6C2B23BA">
          <v:shape id="_x0000_i1057" type="#_x0000_t75" style="width:27.05pt;height:15pt" o:ole="">
            <v:imagedata r:id="rId78" o:title=""/>
          </v:shape>
          <o:OLEObject Type="Embed" ProgID="Equation.DSMT4" ShapeID="_x0000_i1057" DrawAspect="Content" ObjectID="_1674032063" r:id="rId79"/>
        </w:object>
      </w:r>
      <w:r w:rsidR="003262BE">
        <w:t xml:space="preserve">                                                                                                    </w:t>
      </w:r>
      <w:r w:rsidR="00655A09">
        <w:t xml:space="preserve">                          </w:t>
      </w:r>
      <w:r w:rsidR="004E40A4">
        <w:t xml:space="preserve">      </w:t>
      </w:r>
      <w:r w:rsidR="003262BE" w:rsidRPr="00047E5A">
        <w:rPr>
          <w:b/>
        </w:rPr>
        <w:t>(12)</w:t>
      </w:r>
    </w:p>
    <w:p w14:paraId="0449C68E" w14:textId="4EA26BE8" w:rsidR="0079039B" w:rsidRDefault="003262BE" w:rsidP="00655A09">
      <w:pPr>
        <w:spacing w:after="360"/>
        <w:jc w:val="center"/>
      </w:pPr>
      <w:r w:rsidRPr="00C81A93">
        <w:rPr>
          <w:position w:val="-22"/>
        </w:rPr>
        <w:object w:dxaOrig="3739" w:dyaOrig="560" w14:anchorId="2520E397">
          <v:shape id="_x0000_i1058" type="#_x0000_t75" style="width:186.85pt;height:27.9pt" o:ole="">
            <v:imagedata r:id="rId80" o:title=""/>
          </v:shape>
          <o:OLEObject Type="Embed" ProgID="Equation.DSMT4" ShapeID="_x0000_i1058" DrawAspect="Content" ObjectID="_1674032064" r:id="rId81"/>
        </w:object>
      </w:r>
      <w:r>
        <w:t xml:space="preserve">                                                                               </w:t>
      </w:r>
      <w:r w:rsidRPr="00047E5A">
        <w:rPr>
          <w:b/>
        </w:rPr>
        <w:t>(13)</w:t>
      </w:r>
    </w:p>
    <w:p w14:paraId="3A01C296" w14:textId="07A8A480" w:rsidR="0079039B" w:rsidRDefault="003262BE" w:rsidP="00655A09">
      <w:pPr>
        <w:spacing w:after="360"/>
        <w:jc w:val="center"/>
      </w:pPr>
      <w:r w:rsidRPr="00C81A93">
        <w:rPr>
          <w:position w:val="-22"/>
        </w:rPr>
        <w:object w:dxaOrig="4280" w:dyaOrig="560" w14:anchorId="1F56734D">
          <v:shape id="_x0000_i1059" type="#_x0000_t75" style="width:213.9pt;height:27.9pt" o:ole="">
            <v:imagedata r:id="rId82" o:title=""/>
          </v:shape>
          <o:OLEObject Type="Embed" ProgID="Equation.DSMT4" ShapeID="_x0000_i1059" DrawAspect="Content" ObjectID="_1674032065" r:id="rId83"/>
        </w:object>
      </w:r>
      <w:r>
        <w:t xml:space="preserve">                                                                      </w:t>
      </w:r>
      <w:r w:rsidRPr="00047E5A">
        <w:rPr>
          <w:b/>
        </w:rPr>
        <w:t>(14)</w:t>
      </w:r>
    </w:p>
    <w:p w14:paraId="3BF13DFB" w14:textId="10C2561B" w:rsidR="00494799" w:rsidRDefault="003262BE" w:rsidP="00494799">
      <w:pPr>
        <w:spacing w:after="360"/>
        <w:jc w:val="both"/>
      </w:pPr>
      <w:r w:rsidRPr="00C81A93">
        <w:lastRenderedPageBreak/>
        <w:t>where,</w:t>
      </w:r>
      <w:r w:rsidRPr="00C81A93">
        <w:rPr>
          <w:position w:val="-24"/>
        </w:rPr>
        <w:object w:dxaOrig="820" w:dyaOrig="600" w14:anchorId="4A4BCC92">
          <v:shape id="_x0000_i1060" type="#_x0000_t75" style="width:41.6pt;height:29.95pt" o:ole="">
            <v:imagedata r:id="rId84" o:title=""/>
          </v:shape>
          <o:OLEObject Type="Embed" ProgID="Equation.DSMT4" ShapeID="_x0000_i1060" DrawAspect="Content" ObjectID="_1674032066" r:id="rId85"/>
        </w:object>
      </w:r>
      <w:r w:rsidRPr="00C81A93">
        <w:t>;</w:t>
      </w:r>
      <w:r w:rsidRPr="00C81A93">
        <w:rPr>
          <w:position w:val="-24"/>
        </w:rPr>
        <w:object w:dxaOrig="840" w:dyaOrig="600" w14:anchorId="58F3D77A">
          <v:shape id="_x0000_i1061" type="#_x0000_t75" style="width:42.45pt;height:29.95pt" o:ole="">
            <v:imagedata r:id="rId86" o:title=""/>
          </v:shape>
          <o:OLEObject Type="Embed" ProgID="Equation.DSMT4" ShapeID="_x0000_i1061" DrawAspect="Content" ObjectID="_1674032067" r:id="rId87"/>
        </w:object>
      </w:r>
      <w:r w:rsidRPr="00C81A93">
        <w:t>;</w:t>
      </w:r>
      <w:r w:rsidRPr="00C81A93">
        <w:rPr>
          <w:position w:val="-22"/>
        </w:rPr>
        <w:object w:dxaOrig="760" w:dyaOrig="580" w14:anchorId="1D9E4661">
          <v:shape id="_x0000_i1062" type="#_x0000_t75" style="width:37.45pt;height:29.55pt" o:ole="">
            <v:imagedata r:id="rId88" o:title=""/>
          </v:shape>
          <o:OLEObject Type="Embed" ProgID="Equation.DSMT4" ShapeID="_x0000_i1062" DrawAspect="Content" ObjectID="_1674032068" r:id="rId89"/>
        </w:object>
      </w:r>
      <w:r w:rsidRPr="00C81A93">
        <w:t>;</w:t>
      </w:r>
      <w:r w:rsidRPr="00C81A93">
        <w:rPr>
          <w:position w:val="-22"/>
        </w:rPr>
        <w:object w:dxaOrig="760" w:dyaOrig="580" w14:anchorId="5BFEAFA8">
          <v:shape id="_x0000_i1063" type="#_x0000_t75" style="width:37.45pt;height:29.55pt" o:ole="">
            <v:imagedata r:id="rId90" o:title=""/>
          </v:shape>
          <o:OLEObject Type="Embed" ProgID="Equation.DSMT4" ShapeID="_x0000_i1063" DrawAspect="Content" ObjectID="_1674032069" r:id="rId91"/>
        </w:object>
      </w:r>
      <w:r w:rsidRPr="00C81A93">
        <w:t xml:space="preserve">; </w:t>
      </w:r>
      <w:r w:rsidRPr="00C81A93">
        <w:rPr>
          <w:position w:val="-10"/>
        </w:rPr>
        <w:object w:dxaOrig="520" w:dyaOrig="279" w14:anchorId="54A5B79E">
          <v:shape id="_x0000_i1064" type="#_x0000_t75" style="width:25.4pt;height:14.15pt" o:ole="">
            <v:imagedata r:id="rId92" o:title=""/>
          </v:shape>
          <o:OLEObject Type="Embed" ProgID="Equation.DSMT4" ShapeID="_x0000_i1064" DrawAspect="Content" ObjectID="_1674032070" r:id="rId93"/>
        </w:object>
      </w:r>
      <w:r>
        <w:t>;</w:t>
      </w:r>
      <w:r w:rsidRPr="00494799">
        <w:rPr>
          <w:position w:val="-10"/>
        </w:rPr>
        <w:object w:dxaOrig="260" w:dyaOrig="300" w14:anchorId="67463399">
          <v:shape id="_x0000_i1065" type="#_x0000_t75" style="width:12.5pt;height:15pt" o:ole="">
            <v:imagedata r:id="rId94" o:title=""/>
          </v:shape>
          <o:OLEObject Type="Embed" ProgID="Equation.DSMT4" ShapeID="_x0000_i1065" DrawAspect="Content" ObjectID="_1674032071" r:id="rId95"/>
        </w:object>
      </w:r>
      <w:r w:rsidRPr="00494799">
        <w:t xml:space="preserve">-damping coefficient; </w:t>
      </w:r>
      <w:r w:rsidRPr="00494799">
        <w:rPr>
          <w:position w:val="-10"/>
        </w:rPr>
        <w:object w:dxaOrig="279" w:dyaOrig="300" w14:anchorId="0B3670E4">
          <v:shape id="_x0000_i1066" type="#_x0000_t75" style="width:14.15pt;height:15pt" o:ole="">
            <v:imagedata r:id="rId96" o:title=""/>
          </v:shape>
          <o:OLEObject Type="Embed" ProgID="Equation.DSMT4" ShapeID="_x0000_i1066" DrawAspect="Content" ObjectID="_1674032072" r:id="rId97"/>
        </w:object>
      </w:r>
      <w:r>
        <w:t>-Gyroscopic term;</w:t>
      </w:r>
      <w:r w:rsidRPr="00494799">
        <w:rPr>
          <w:position w:val="-10"/>
        </w:rPr>
        <w:object w:dxaOrig="260" w:dyaOrig="300" w14:anchorId="42959B6B">
          <v:shape id="_x0000_i1067" type="#_x0000_t75" style="width:12.5pt;height:15pt" o:ole="">
            <v:imagedata r:id="rId98" o:title=""/>
          </v:shape>
          <o:OLEObject Type="Embed" ProgID="Equation.DSMT4" ShapeID="_x0000_i1067" DrawAspect="Content" ObjectID="_1674032073" r:id="rId99"/>
        </w:object>
      </w:r>
      <w:r w:rsidRPr="00494799">
        <w:t xml:space="preserve">-linear stiffness coefficient; </w:t>
      </w:r>
      <w:r w:rsidRPr="00494799">
        <w:rPr>
          <w:position w:val="-10"/>
        </w:rPr>
        <w:object w:dxaOrig="279" w:dyaOrig="300" w14:anchorId="00782161">
          <v:shape id="_x0000_i1068" type="#_x0000_t75" style="width:14.15pt;height:15pt" o:ole="">
            <v:imagedata r:id="rId100" o:title=""/>
          </v:shape>
          <o:OLEObject Type="Embed" ProgID="Equation.DSMT4" ShapeID="_x0000_i1068" DrawAspect="Content" ObjectID="_1674032074" r:id="rId101"/>
        </w:object>
      </w:r>
      <w:r w:rsidRPr="00494799">
        <w:t xml:space="preserve">-nonlinear cubic stiffness coefficient; </w:t>
      </w:r>
      <w:r w:rsidR="00047E5A" w:rsidRPr="00494799">
        <w:rPr>
          <w:position w:val="-10"/>
        </w:rPr>
        <w:object w:dxaOrig="279" w:dyaOrig="300" w14:anchorId="1BA540FC">
          <v:shape id="_x0000_i1069" type="#_x0000_t75" style="width:14.15pt;height:15pt" o:ole="">
            <v:imagedata r:id="rId102" o:title=""/>
          </v:shape>
          <o:OLEObject Type="Embed" ProgID="Equation.DSMT4" ShapeID="_x0000_i1069" DrawAspect="Content" ObjectID="_1674032075" r:id="rId103"/>
        </w:object>
      </w:r>
      <w:r>
        <w:t xml:space="preserve"> -actuator force;</w:t>
      </w:r>
      <w:r w:rsidRPr="00494799">
        <w:rPr>
          <w:position w:val="-10"/>
        </w:rPr>
        <w:object w:dxaOrig="220" w:dyaOrig="240" w14:anchorId="2DBAC69C">
          <v:shape id="_x0000_i1070" type="#_x0000_t75" style="width:11.65pt;height:12.05pt" o:ole="">
            <v:imagedata r:id="rId104" o:title=""/>
          </v:shape>
          <o:OLEObject Type="Embed" ProgID="Equation.DSMT4" ShapeID="_x0000_i1070" DrawAspect="Content" ObjectID="_1674032076" r:id="rId105"/>
        </w:object>
      </w:r>
      <w:r w:rsidRPr="00494799">
        <w:t xml:space="preserve">-excitation amplitude and </w:t>
      </w:r>
      <w:r w:rsidRPr="00494799">
        <w:rPr>
          <w:position w:val="-10"/>
        </w:rPr>
        <w:object w:dxaOrig="520" w:dyaOrig="279" w14:anchorId="71622373">
          <v:shape id="_x0000_i1071" type="#_x0000_t75" style="width:26.65pt;height:14.15pt" o:ole="">
            <v:imagedata r:id="rId92" o:title=""/>
          </v:shape>
          <o:OLEObject Type="Embed" ProgID="Equation.DSMT4" ShapeID="_x0000_i1071" DrawAspect="Content" ObjectID="_1674032077" r:id="rId106"/>
        </w:object>
      </w:r>
      <w:r w:rsidRPr="00494799">
        <w:t>.</w:t>
      </w:r>
      <w:r w:rsidR="00BA0507">
        <w:t xml:space="preserve"> </w:t>
      </w:r>
      <w:r w:rsidR="00494799" w:rsidRPr="00494799">
        <w:t>Similarly, the parameter values for the program codes are presented in Table</w:t>
      </w:r>
      <w:r w:rsidR="0023261B">
        <w:t>s</w:t>
      </w:r>
      <w:r w:rsidR="00494799" w:rsidRPr="00494799">
        <w:t xml:space="preserve"> 1</w:t>
      </w:r>
      <w:r w:rsidR="0023261B">
        <w:t xml:space="preserve"> and 2</w:t>
      </w:r>
      <w:r w:rsidR="00494799" w:rsidRPr="00494799">
        <w:t xml:space="preserve"> for the models of coupled equations with and without the parametric force term. </w:t>
      </w:r>
    </w:p>
    <w:p w14:paraId="0C006131" w14:textId="1853113D" w:rsidR="0023261B" w:rsidRPr="00494799" w:rsidRDefault="0023261B" w:rsidP="00690E6E">
      <w:pPr>
        <w:rPr>
          <w:b/>
        </w:rPr>
      </w:pPr>
      <w:r w:rsidRPr="00494799">
        <w:rPr>
          <w:b/>
        </w:rPr>
        <w:t>Bifurcation Analysis</w:t>
      </w:r>
    </w:p>
    <w:p w14:paraId="059D5D69" w14:textId="77777777" w:rsidR="0023261B" w:rsidRPr="00494799" w:rsidRDefault="0023261B" w:rsidP="0023261B"/>
    <w:p w14:paraId="05C887BD" w14:textId="6B1F1ED7" w:rsidR="00BA0507" w:rsidRPr="00494799" w:rsidRDefault="0023261B" w:rsidP="00690E6E">
      <w:pPr>
        <w:jc w:val="both"/>
      </w:pPr>
      <w:r w:rsidRPr="00494799">
        <w:t xml:space="preserve">In the study of dynamical systems, a sudden qualitative or topological change can occur under the variation in a parameter of the system. These changes occurring in the dynamics of the system are called </w:t>
      </w:r>
      <w:r w:rsidRPr="00494799">
        <w:rPr>
          <w:color w:val="0A0A0A"/>
        </w:rPr>
        <w:t>b</w:t>
      </w:r>
      <w:r w:rsidRPr="00494799">
        <w:t xml:space="preserve">ifurcation. It is often desirable to know where in the parameter space </w:t>
      </w:r>
      <w:proofErr w:type="spellStart"/>
      <w:r w:rsidRPr="00494799">
        <w:t>nonperiodic</w:t>
      </w:r>
      <w:proofErr w:type="spellEnd"/>
      <w:r w:rsidRPr="00494799">
        <w:t xml:space="preserve"> motion exists. Bifurcation diagrams can be </w:t>
      </w:r>
      <w:r w:rsidR="00850E0A">
        <w:t xml:space="preserve">used to indicate such domains. </w:t>
      </w:r>
      <w:r w:rsidRPr="00494799">
        <w:t>A bifurcation diagram provides a summary of the essential dynamics of systems and is therefore a useful way of observing nonlinea</w:t>
      </w:r>
      <w:r w:rsidR="00FC501D">
        <w:t xml:space="preserve">r dynamic </w:t>
      </w:r>
      <w:r w:rsidR="00D31171">
        <w:t>behavior</w:t>
      </w:r>
      <w:r w:rsidR="00D03AD5">
        <w:t xml:space="preserve"> [9]</w:t>
      </w:r>
      <w:r w:rsidRPr="00494799">
        <w:t>.</w:t>
      </w:r>
      <w:r w:rsidRPr="0023261B">
        <w:t xml:space="preserve"> </w:t>
      </w:r>
      <w:r w:rsidR="00D03AD5">
        <w:t>[10]</w:t>
      </w:r>
      <w:r w:rsidR="00CE4BF4">
        <w:t xml:space="preserve"> </w:t>
      </w:r>
      <w:proofErr w:type="gramStart"/>
      <w:r w:rsidR="00CE4BF4">
        <w:t>used</w:t>
      </w:r>
      <w:proofErr w:type="gramEnd"/>
      <w:r w:rsidR="00CE4BF4">
        <w:t xml:space="preserve"> bifurcation diagrams in studying the nonlinear dynamics of the marine rotor-bearing system under yawing motion to show that yawing motion significantly affects the dynamic characteristics of the rotor-bearing system, which makes the rotor system to be dominated by the quasi</w:t>
      </w:r>
      <w:r w:rsidR="00454ABD">
        <w:t>-period. In performing bifurcation</w:t>
      </w:r>
      <w:r w:rsidR="00D31171">
        <w:t xml:space="preserve"> and chaos analysis of gear pair systems based on crack rotor-bearing system with rub-impact effect,</w:t>
      </w:r>
      <w:r w:rsidR="00D03AD5">
        <w:t xml:space="preserve"> [11]</w:t>
      </w:r>
      <w:r w:rsidR="00D31171">
        <w:t xml:space="preserve"> employed the use of bifurcation diagrams and </w:t>
      </w:r>
      <w:proofErr w:type="spellStart"/>
      <w:r w:rsidR="00D31171">
        <w:t>Lyapunov</w:t>
      </w:r>
      <w:proofErr w:type="spellEnd"/>
      <w:r w:rsidR="00D31171">
        <w:t xml:space="preserve"> exponent to identify the onset of chaotic motion. To investigate the conditions that lead to </w:t>
      </w:r>
      <w:proofErr w:type="spellStart"/>
      <w:r w:rsidR="00D31171">
        <w:t>nonperiodic</w:t>
      </w:r>
      <w:proofErr w:type="spellEnd"/>
      <w:r w:rsidR="00D31171">
        <w:t xml:space="preserve"> phenomena and to avoid irregular vibration, the properties and performance of the dual-directional coupled aerodynamic bearing system were explored </w:t>
      </w:r>
      <w:r w:rsidR="00D03AD5">
        <w:t>in detail by [12]</w:t>
      </w:r>
      <w:r w:rsidR="00D31171">
        <w:t xml:space="preserve"> using bifurcation phenomenon and the maxi</w:t>
      </w:r>
      <w:r w:rsidR="005D529E">
        <w:t xml:space="preserve">mum </w:t>
      </w:r>
      <w:proofErr w:type="spellStart"/>
      <w:r w:rsidR="005D529E">
        <w:t>Lyapunov</w:t>
      </w:r>
      <w:proofErr w:type="spellEnd"/>
      <w:r w:rsidR="005D529E">
        <w:t xml:space="preserve"> exponent. </w:t>
      </w:r>
      <w:r w:rsidRPr="00494799">
        <w:t>A periodic motion may become unstable if the control parameters are allowed to vary, a scenario signifying dynamic deterioration of stability that could lead to eventual chaos.</w:t>
      </w:r>
      <w:r w:rsidR="00BA0507">
        <w:t xml:space="preserve"> </w:t>
      </w:r>
      <w:r w:rsidR="00BA0507" w:rsidRPr="00494799">
        <w:t xml:space="preserve">In literature, there are various types of bifurcations, however, in the present analysis a period doubling bifurcation can mostly be observed and is </w:t>
      </w:r>
      <w:r w:rsidR="00A23C7B" w:rsidRPr="00494799">
        <w:t>analyzed</w:t>
      </w:r>
      <w:r w:rsidR="00BA0507" w:rsidRPr="00494799">
        <w:t xml:space="preserve"> in the following section in detail. It is a bifurcation in which the system’s </w:t>
      </w:r>
      <w:r w:rsidR="00C71D4B" w:rsidRPr="00494799">
        <w:t>behavior</w:t>
      </w:r>
      <w:r w:rsidR="00BA0507" w:rsidRPr="00494799">
        <w:t xml:space="preserve"> changes at integer multiples of the periodicity of the original response. If the control parameter is further varied, the motion may become chaotic. Appearance of multi-periodic motion indicates the set-in of dynamic instability. Bifurcation helps in identifying instabilities in dynamical systems and provides theoretical and practical ideas for controlling these systems and optimizing their operation.</w:t>
      </w:r>
    </w:p>
    <w:p w14:paraId="08F4344E" w14:textId="0A28D476" w:rsidR="00BA0507" w:rsidRDefault="00BA0507" w:rsidP="0023261B">
      <w:pPr>
        <w:spacing w:after="360"/>
        <w:jc w:val="both"/>
      </w:pPr>
    </w:p>
    <w:p w14:paraId="5B6B5BA0" w14:textId="5F83AEC6" w:rsidR="00257434" w:rsidRDefault="00257434" w:rsidP="0023261B">
      <w:pPr>
        <w:spacing w:after="360"/>
        <w:jc w:val="both"/>
      </w:pPr>
    </w:p>
    <w:p w14:paraId="59D4DE76" w14:textId="78EB8D0B" w:rsidR="00257434" w:rsidRDefault="00257434" w:rsidP="0023261B">
      <w:pPr>
        <w:spacing w:after="360"/>
        <w:jc w:val="both"/>
      </w:pPr>
    </w:p>
    <w:p w14:paraId="7F8ECCEA" w14:textId="59C6474C" w:rsidR="00257434" w:rsidRDefault="00257434" w:rsidP="0023261B">
      <w:pPr>
        <w:spacing w:after="360"/>
        <w:jc w:val="both"/>
      </w:pPr>
    </w:p>
    <w:p w14:paraId="26AA1C88" w14:textId="5C73CC3D" w:rsidR="00257434" w:rsidRDefault="00257434" w:rsidP="0023261B">
      <w:pPr>
        <w:spacing w:after="360"/>
        <w:jc w:val="both"/>
      </w:pPr>
    </w:p>
    <w:p w14:paraId="616F18A6" w14:textId="77777777" w:rsidR="00257434" w:rsidRDefault="00257434" w:rsidP="0023261B">
      <w:pPr>
        <w:spacing w:after="360"/>
        <w:jc w:val="both"/>
      </w:pPr>
    </w:p>
    <w:p w14:paraId="30E39084" w14:textId="06B01CFE" w:rsidR="00494799" w:rsidRPr="00494799" w:rsidRDefault="00494799" w:rsidP="00BA0507">
      <w:pPr>
        <w:spacing w:after="360"/>
        <w:jc w:val="both"/>
        <w:rPr>
          <w:b/>
        </w:rPr>
      </w:pPr>
      <w:r w:rsidRPr="00494799">
        <w:rPr>
          <w:b/>
          <w:i/>
        </w:rPr>
        <w:lastRenderedPageBreak/>
        <w:t>Dynamics 2</w:t>
      </w:r>
      <w:r w:rsidRPr="00494799">
        <w:rPr>
          <w:b/>
        </w:rPr>
        <w:t xml:space="preserve"> Program Parameters</w:t>
      </w:r>
    </w:p>
    <w:p w14:paraId="252BD2A0" w14:textId="77777777" w:rsidR="00494799" w:rsidRPr="00494799" w:rsidRDefault="00494799" w:rsidP="00BA0507">
      <w:pPr>
        <w:jc w:val="center"/>
        <w:rPr>
          <w:b/>
          <w:bCs/>
        </w:rPr>
      </w:pPr>
      <w:r w:rsidRPr="00494799">
        <w:rPr>
          <w:b/>
          <w:bCs/>
        </w:rPr>
        <w:t xml:space="preserve">Table </w:t>
      </w:r>
      <w:r w:rsidRPr="00494799">
        <w:rPr>
          <w:b/>
          <w:bCs/>
        </w:rPr>
        <w:fldChar w:fldCharType="begin"/>
      </w:r>
      <w:r w:rsidRPr="00494799">
        <w:rPr>
          <w:b/>
          <w:bCs/>
        </w:rPr>
        <w:instrText xml:space="preserve"> SEQ Table_6- \* ARABIC </w:instrText>
      </w:r>
      <w:r w:rsidRPr="00494799">
        <w:rPr>
          <w:b/>
          <w:bCs/>
        </w:rPr>
        <w:fldChar w:fldCharType="separate"/>
      </w:r>
      <w:r w:rsidRPr="00494799">
        <w:rPr>
          <w:b/>
          <w:bCs/>
          <w:noProof/>
        </w:rPr>
        <w:t>1</w:t>
      </w:r>
      <w:r w:rsidRPr="00494799">
        <w:rPr>
          <w:b/>
          <w:bCs/>
        </w:rPr>
        <w:fldChar w:fldCharType="end"/>
      </w:r>
      <w:r w:rsidRPr="00494799">
        <w:rPr>
          <w:b/>
          <w:bCs/>
        </w:rPr>
        <w:t>: Data used for numerical simulations-dimensional parameters</w:t>
      </w:r>
    </w:p>
    <w:p w14:paraId="1D3C0038" w14:textId="77777777" w:rsidR="00494799" w:rsidRPr="00494799" w:rsidRDefault="00494799" w:rsidP="00BA0507">
      <w:pPr>
        <w:pBdr>
          <w:bottom w:val="single" w:sz="6" w:space="1" w:color="auto"/>
        </w:pBdr>
        <w:jc w:val="both"/>
      </w:pPr>
      <w:r w:rsidRPr="00494799">
        <w:t xml:space="preserve">                                      </w:t>
      </w:r>
    </w:p>
    <w:p w14:paraId="21E131BF" w14:textId="77777777" w:rsidR="00494799" w:rsidRPr="00494799" w:rsidRDefault="00494799" w:rsidP="00BA0507">
      <w:pPr>
        <w:jc w:val="both"/>
      </w:pPr>
      <w:r w:rsidRPr="00494799">
        <w:rPr>
          <w:b/>
          <w:bCs/>
          <w:u w:val="single"/>
        </w:rPr>
        <w:t xml:space="preserve"> </w:t>
      </w:r>
    </w:p>
    <w:p w14:paraId="573E3837" w14:textId="77777777" w:rsidR="00494799" w:rsidRPr="00494799" w:rsidRDefault="00494799" w:rsidP="00BA0507">
      <w:pPr>
        <w:jc w:val="both"/>
      </w:pPr>
      <w:r w:rsidRPr="00494799">
        <w:t>Stiffness           Damping            Actuator           Stiffness               Excitation</w:t>
      </w:r>
    </w:p>
    <w:p w14:paraId="08FF68EE" w14:textId="77777777" w:rsidR="00494799" w:rsidRPr="00494799" w:rsidRDefault="00494799" w:rsidP="00BA0507">
      <w:pPr>
        <w:jc w:val="both"/>
      </w:pPr>
      <w:r w:rsidRPr="00494799">
        <w:t>(Linear)          Coefficient            Force               (Cubic)                 Amplitude</w:t>
      </w:r>
    </w:p>
    <w:p w14:paraId="496928DC" w14:textId="77777777" w:rsidR="00494799" w:rsidRPr="00494799" w:rsidRDefault="00494799" w:rsidP="00BA0507">
      <w:pPr>
        <w:jc w:val="both"/>
      </w:pPr>
      <w:r w:rsidRPr="00494799">
        <w:t xml:space="preserve">                                                                               </w:t>
      </w:r>
    </w:p>
    <w:p w14:paraId="625154D0" w14:textId="77777777" w:rsidR="00494799" w:rsidRPr="00494799" w:rsidRDefault="00494799" w:rsidP="00BA0507">
      <w:pPr>
        <w:pBdr>
          <w:bottom w:val="single" w:sz="6" w:space="1" w:color="auto"/>
        </w:pBdr>
        <w:jc w:val="both"/>
      </w:pPr>
      <w:r w:rsidRPr="00494799">
        <w:t>[</w:t>
      </w:r>
      <w:r w:rsidRPr="00494799">
        <w:rPr>
          <w:position w:val="-6"/>
        </w:rPr>
        <w:object w:dxaOrig="340" w:dyaOrig="320" w14:anchorId="130A4496">
          <v:shape id="_x0000_i1072" type="#_x0000_t75" style="width:17.5pt;height:15.4pt" o:ole="">
            <v:imagedata r:id="rId107" o:title=""/>
          </v:shape>
          <o:OLEObject Type="Embed" ProgID="Equation.DSMT4" ShapeID="_x0000_i1072" DrawAspect="Content" ObjectID="_1674032078" r:id="rId108"/>
        </w:object>
      </w:r>
      <w:r w:rsidRPr="00494799">
        <w:t>]                  [</w:t>
      </w:r>
      <w:r w:rsidRPr="00494799">
        <w:rPr>
          <w:position w:val="-6"/>
        </w:rPr>
        <w:object w:dxaOrig="320" w:dyaOrig="320" w14:anchorId="0BF5F634">
          <v:shape id="_x0000_i1073" type="#_x0000_t75" style="width:15.4pt;height:15.4pt" o:ole="">
            <v:imagedata r:id="rId109" o:title=""/>
          </v:shape>
          <o:OLEObject Type="Embed" ProgID="Equation.DSMT4" ShapeID="_x0000_i1073" DrawAspect="Content" ObjectID="_1674032079" r:id="rId110"/>
        </w:object>
      </w:r>
      <w:r w:rsidRPr="00494799">
        <w:t>]                 [</w:t>
      </w:r>
      <w:r w:rsidRPr="00494799">
        <w:rPr>
          <w:position w:val="-6"/>
        </w:rPr>
        <w:object w:dxaOrig="499" w:dyaOrig="320" w14:anchorId="75F2D5D8">
          <v:shape id="_x0000_i1074" type="#_x0000_t75" style="width:24.95pt;height:15.4pt" o:ole="">
            <v:imagedata r:id="rId111" o:title=""/>
          </v:shape>
          <o:OLEObject Type="Embed" ProgID="Equation.DSMT4" ShapeID="_x0000_i1074" DrawAspect="Content" ObjectID="_1674032080" r:id="rId112"/>
        </w:object>
      </w:r>
      <w:r w:rsidRPr="00494799">
        <w:t>]               [</w:t>
      </w:r>
      <w:r w:rsidRPr="00494799">
        <w:rPr>
          <w:position w:val="-6"/>
        </w:rPr>
        <w:object w:dxaOrig="680" w:dyaOrig="320" w14:anchorId="0002BF13">
          <v:shape id="_x0000_i1075" type="#_x0000_t75" style="width:34.15pt;height:15.4pt" o:ole="">
            <v:imagedata r:id="rId113" o:title=""/>
          </v:shape>
          <o:OLEObject Type="Embed" ProgID="Equation.DSMT4" ShapeID="_x0000_i1075" DrawAspect="Content" ObjectID="_1674032081" r:id="rId114"/>
        </w:object>
      </w:r>
      <w:r w:rsidRPr="00494799">
        <w:t>]                  [m</w:t>
      </w:r>
      <w:r w:rsidRPr="00494799">
        <w:rPr>
          <w:position w:val="-6"/>
        </w:rPr>
        <w:object w:dxaOrig="340" w:dyaOrig="320" w14:anchorId="0468FC45">
          <v:shape id="_x0000_i1076" type="#_x0000_t75" style="width:17.5pt;height:15.4pt" o:ole="">
            <v:imagedata r:id="rId107" o:title=""/>
          </v:shape>
          <o:OLEObject Type="Embed" ProgID="Equation.DSMT4" ShapeID="_x0000_i1076" DrawAspect="Content" ObjectID="_1674032082" r:id="rId115"/>
        </w:object>
      </w:r>
      <w:r w:rsidRPr="00494799">
        <w:t xml:space="preserve">]                                                   </w:t>
      </w:r>
    </w:p>
    <w:p w14:paraId="652FA80C" w14:textId="77777777" w:rsidR="00494799" w:rsidRPr="00494799" w:rsidRDefault="00494799" w:rsidP="00BA0507">
      <w:pPr>
        <w:pBdr>
          <w:bottom w:val="single" w:sz="6" w:space="1" w:color="auto"/>
        </w:pBdr>
        <w:jc w:val="both"/>
      </w:pPr>
    </w:p>
    <w:p w14:paraId="704EB131" w14:textId="77777777" w:rsidR="00494799" w:rsidRPr="00494799" w:rsidRDefault="00494799" w:rsidP="00BA0507">
      <w:pPr>
        <w:jc w:val="both"/>
        <w:rPr>
          <w:b/>
          <w:bCs/>
          <w:u w:val="single"/>
        </w:rPr>
      </w:pPr>
    </w:p>
    <w:p w14:paraId="15F0A707" w14:textId="44957F10" w:rsidR="00494799" w:rsidRPr="00494799" w:rsidRDefault="00494799" w:rsidP="00BA0507">
      <w:pPr>
        <w:jc w:val="both"/>
      </w:pPr>
      <w:r w:rsidRPr="00494799">
        <w:rPr>
          <w:position w:val="-12"/>
        </w:rPr>
        <w:object w:dxaOrig="1340" w:dyaOrig="360" w14:anchorId="4AA297AB">
          <v:shape id="_x0000_i1077" type="#_x0000_t75" style="width:66.6pt;height:17.5pt" o:ole="">
            <v:imagedata r:id="rId116" o:title=""/>
          </v:shape>
          <o:OLEObject Type="Embed" ProgID="Equation.DSMT4" ShapeID="_x0000_i1077" DrawAspect="Content" ObjectID="_1674032083" r:id="rId117"/>
        </w:object>
      </w:r>
      <w:r w:rsidRPr="00494799">
        <w:t xml:space="preserve">     </w:t>
      </w:r>
      <w:r w:rsidRPr="00494799">
        <w:rPr>
          <w:position w:val="-12"/>
        </w:rPr>
        <w:object w:dxaOrig="960" w:dyaOrig="360" w14:anchorId="5AA1500F">
          <v:shape id="_x0000_i1078" type="#_x0000_t75" style="width:47.45pt;height:17.5pt" o:ole="">
            <v:imagedata r:id="rId118" o:title=""/>
          </v:shape>
          <o:OLEObject Type="Embed" ProgID="Equation.DSMT4" ShapeID="_x0000_i1078" DrawAspect="Content" ObjectID="_1674032084" r:id="rId119"/>
        </w:object>
      </w:r>
      <w:r w:rsidRPr="00494799">
        <w:t xml:space="preserve">        </w:t>
      </w:r>
      <w:r w:rsidR="00047E5A" w:rsidRPr="00494799">
        <w:rPr>
          <w:position w:val="-12"/>
        </w:rPr>
        <w:object w:dxaOrig="1200" w:dyaOrig="360" w14:anchorId="7989477B">
          <v:shape id="_x0000_i1079" type="#_x0000_t75" style="width:59.95pt;height:17.5pt" o:ole="">
            <v:imagedata r:id="rId120" o:title=""/>
          </v:shape>
          <o:OLEObject Type="Embed" ProgID="Equation.DSMT4" ShapeID="_x0000_i1079" DrawAspect="Content" ObjectID="_1674032085" r:id="rId121"/>
        </w:object>
      </w:r>
      <w:r w:rsidRPr="00494799">
        <w:t xml:space="preserve">       </w:t>
      </w:r>
      <w:r w:rsidRPr="00494799">
        <w:rPr>
          <w:position w:val="-12"/>
        </w:rPr>
        <w:object w:dxaOrig="1420" w:dyaOrig="380" w14:anchorId="22883970">
          <v:shape id="_x0000_i1080" type="#_x0000_t75" style="width:71.6pt;height:19.55pt" o:ole="">
            <v:imagedata r:id="rId122" o:title=""/>
          </v:shape>
          <o:OLEObject Type="Embed" ProgID="Equation.DSMT4" ShapeID="_x0000_i1080" DrawAspect="Content" ObjectID="_1674032086" r:id="rId123"/>
        </w:object>
      </w:r>
      <w:r w:rsidRPr="00494799">
        <w:t xml:space="preserve">        </w:t>
      </w:r>
      <w:r w:rsidRPr="00494799">
        <w:rPr>
          <w:position w:val="-10"/>
        </w:rPr>
        <w:object w:dxaOrig="680" w:dyaOrig="320" w14:anchorId="5F104BFC">
          <v:shape id="_x0000_i1081" type="#_x0000_t75" style="width:34.15pt;height:15.4pt" o:ole="">
            <v:imagedata r:id="rId124" o:title=""/>
          </v:shape>
          <o:OLEObject Type="Embed" ProgID="Equation.DSMT4" ShapeID="_x0000_i1081" DrawAspect="Content" ObjectID="_1674032087" r:id="rId125"/>
        </w:object>
      </w:r>
    </w:p>
    <w:p w14:paraId="4C4485B1" w14:textId="77777777" w:rsidR="00494799" w:rsidRPr="00494799" w:rsidRDefault="00494799" w:rsidP="00BA0507">
      <w:pPr>
        <w:pBdr>
          <w:bottom w:val="single" w:sz="6" w:space="1" w:color="auto"/>
        </w:pBdr>
        <w:jc w:val="both"/>
      </w:pPr>
    </w:p>
    <w:p w14:paraId="7BC9C272" w14:textId="77777777" w:rsidR="00494799" w:rsidRPr="00494799" w:rsidRDefault="00494799" w:rsidP="00BA0507">
      <w:pPr>
        <w:jc w:val="both"/>
      </w:pPr>
    </w:p>
    <w:p w14:paraId="063585E1" w14:textId="77777777" w:rsidR="00494799" w:rsidRPr="00494799" w:rsidRDefault="00494799" w:rsidP="00BA0507">
      <w:pPr>
        <w:jc w:val="both"/>
        <w:rPr>
          <w:b/>
          <w:bCs/>
          <w:u w:val="single"/>
        </w:rPr>
      </w:pPr>
      <w:r w:rsidRPr="00494799">
        <w:t>Gyroscopic term</w:t>
      </w:r>
      <w:r w:rsidRPr="00494799">
        <w:rPr>
          <w:position w:val="-12"/>
        </w:rPr>
        <w:object w:dxaOrig="1160" w:dyaOrig="380" w14:anchorId="0F3FFBA2">
          <v:shape id="_x0000_i1082" type="#_x0000_t75" style="width:57.85pt;height:19.55pt" o:ole="">
            <v:imagedata r:id="rId126" o:title=""/>
          </v:shape>
          <o:OLEObject Type="Embed" ProgID="Equation.DSMT4" ShapeID="_x0000_i1082" DrawAspect="Content" ObjectID="_1674032088" r:id="rId127"/>
        </w:object>
      </w:r>
      <w:r w:rsidRPr="00494799">
        <w:t xml:space="preserve">;                                         </w:t>
      </w:r>
    </w:p>
    <w:p w14:paraId="4E5DC2F5" w14:textId="332EBFD6" w:rsidR="00494799" w:rsidRDefault="00494799" w:rsidP="00BA0507">
      <w:pPr>
        <w:jc w:val="both"/>
      </w:pPr>
      <w:r w:rsidRPr="00494799">
        <w:t>Reference frequency</w:t>
      </w:r>
      <w:proofErr w:type="gramStart"/>
      <w:r w:rsidRPr="00494799">
        <w:t xml:space="preserve">: </w:t>
      </w:r>
      <w:proofErr w:type="gramEnd"/>
      <w:r w:rsidRPr="00494799">
        <w:rPr>
          <w:position w:val="-10"/>
        </w:rPr>
        <w:object w:dxaOrig="1680" w:dyaOrig="320" w14:anchorId="24A53DB6">
          <v:shape id="_x0000_i1083" type="#_x0000_t75" style="width:84.05pt;height:15.4pt" o:ole="">
            <v:imagedata r:id="rId128" o:title=""/>
          </v:shape>
          <o:OLEObject Type="Embed" ProgID="Equation.DSMT4" ShapeID="_x0000_i1083" DrawAspect="Content" ObjectID="_1674032089" r:id="rId129"/>
        </w:object>
      </w:r>
      <w:r w:rsidRPr="00494799">
        <w:t xml:space="preserve">; Parametric frequency: </w:t>
      </w:r>
      <w:r w:rsidRPr="00494799">
        <w:rPr>
          <w:position w:val="-12"/>
        </w:rPr>
        <w:object w:dxaOrig="1800" w:dyaOrig="360" w14:anchorId="723D2A02">
          <v:shape id="_x0000_i1084" type="#_x0000_t75" style="width:89.5pt;height:17.5pt" o:ole="">
            <v:imagedata r:id="rId130" o:title=""/>
          </v:shape>
          <o:OLEObject Type="Embed" ProgID="Equation.DSMT4" ShapeID="_x0000_i1084" DrawAspect="Content" ObjectID="_1674032090" r:id="rId131"/>
        </w:object>
      </w:r>
    </w:p>
    <w:p w14:paraId="238239D4" w14:textId="3D514038" w:rsidR="007850A9" w:rsidRDefault="007850A9" w:rsidP="00BA0507">
      <w:pPr>
        <w:jc w:val="both"/>
      </w:pPr>
    </w:p>
    <w:p w14:paraId="71197EA1" w14:textId="62FD64A1" w:rsidR="007850A9" w:rsidRDefault="007850A9" w:rsidP="00BA0507">
      <w:pPr>
        <w:jc w:val="both"/>
      </w:pPr>
    </w:p>
    <w:p w14:paraId="2E0A6C26" w14:textId="77777777" w:rsidR="007850A9" w:rsidRPr="00494799" w:rsidRDefault="007850A9" w:rsidP="00BA0507">
      <w:pPr>
        <w:jc w:val="both"/>
      </w:pPr>
    </w:p>
    <w:p w14:paraId="7E0D1002" w14:textId="77777777" w:rsidR="00494799" w:rsidRPr="00494799" w:rsidRDefault="00494799" w:rsidP="00BA0507">
      <w:pPr>
        <w:jc w:val="center"/>
        <w:rPr>
          <w:b/>
          <w:bCs/>
        </w:rPr>
      </w:pPr>
    </w:p>
    <w:p w14:paraId="562C2937" w14:textId="77777777" w:rsidR="00494799" w:rsidRPr="00494799" w:rsidRDefault="00494799" w:rsidP="00BA0507">
      <w:pPr>
        <w:rPr>
          <w:b/>
          <w:bCs/>
        </w:rPr>
      </w:pPr>
      <w:r w:rsidRPr="00494799">
        <w:rPr>
          <w:b/>
          <w:bCs/>
          <w:sz w:val="20"/>
          <w:szCs w:val="20"/>
        </w:rPr>
        <w:t xml:space="preserve">                </w:t>
      </w:r>
      <w:r w:rsidRPr="00494799">
        <w:rPr>
          <w:b/>
          <w:bCs/>
        </w:rPr>
        <w:t>Table 2: Data used for numerical simulations-</w:t>
      </w:r>
      <w:proofErr w:type="spellStart"/>
      <w:r w:rsidRPr="00494799">
        <w:rPr>
          <w:b/>
          <w:bCs/>
        </w:rPr>
        <w:t>nondimensional</w:t>
      </w:r>
      <w:proofErr w:type="spellEnd"/>
      <w:r w:rsidRPr="00494799">
        <w:rPr>
          <w:b/>
          <w:bCs/>
        </w:rPr>
        <w:t xml:space="preserve"> parameters</w:t>
      </w:r>
    </w:p>
    <w:p w14:paraId="773612FF" w14:textId="77777777" w:rsidR="00494799" w:rsidRPr="00494799" w:rsidRDefault="00494799" w:rsidP="00BA0507">
      <w:pPr>
        <w:pBdr>
          <w:bottom w:val="single" w:sz="6" w:space="1" w:color="auto"/>
        </w:pBdr>
        <w:jc w:val="both"/>
      </w:pPr>
    </w:p>
    <w:p w14:paraId="7083AFAE" w14:textId="77777777" w:rsidR="00494799" w:rsidRPr="00494799" w:rsidRDefault="00494799" w:rsidP="00BA0507">
      <w:pPr>
        <w:jc w:val="both"/>
      </w:pPr>
      <w:r w:rsidRPr="00494799">
        <w:t>Stiffness           Damping            Actuator           Stiffness                 Excitation</w:t>
      </w:r>
    </w:p>
    <w:p w14:paraId="06F7878C" w14:textId="77777777" w:rsidR="00494799" w:rsidRPr="00494799" w:rsidRDefault="00494799" w:rsidP="00BA0507">
      <w:pPr>
        <w:jc w:val="both"/>
      </w:pPr>
      <w:r w:rsidRPr="00494799">
        <w:t>(Linear)          Coefficient            Force               (Cubic)                  Amplitude</w:t>
      </w:r>
    </w:p>
    <w:p w14:paraId="6117B789" w14:textId="77777777" w:rsidR="00494799" w:rsidRPr="00494799" w:rsidRDefault="00494799" w:rsidP="00BA0507">
      <w:pPr>
        <w:jc w:val="both"/>
      </w:pPr>
      <w:r w:rsidRPr="00494799">
        <w:t xml:space="preserve">                                                                                                                                 </w:t>
      </w:r>
    </w:p>
    <w:p w14:paraId="65E8ED04" w14:textId="77777777" w:rsidR="00494799" w:rsidRPr="00494799" w:rsidRDefault="00494799" w:rsidP="00BA0507">
      <w:pPr>
        <w:pBdr>
          <w:bottom w:val="single" w:sz="6" w:space="1" w:color="auto"/>
        </w:pBdr>
        <w:jc w:val="both"/>
      </w:pPr>
    </w:p>
    <w:p w14:paraId="33D9A206" w14:textId="77777777" w:rsidR="00494799" w:rsidRPr="00494799" w:rsidRDefault="00494799" w:rsidP="00BA0507">
      <w:pPr>
        <w:jc w:val="both"/>
        <w:rPr>
          <w:b/>
          <w:bCs/>
          <w:u w:val="single"/>
        </w:rPr>
      </w:pPr>
    </w:p>
    <w:p w14:paraId="3F29856A" w14:textId="77777777" w:rsidR="00494799" w:rsidRPr="00494799" w:rsidRDefault="00494799" w:rsidP="00BA0507">
      <w:pPr>
        <w:jc w:val="both"/>
      </w:pPr>
      <w:r w:rsidRPr="00494799">
        <w:rPr>
          <w:position w:val="-12"/>
        </w:rPr>
        <w:object w:dxaOrig="1100" w:dyaOrig="360" w14:anchorId="2F818617">
          <v:shape id="_x0000_i1085" type="#_x0000_t75" style="width:54.1pt;height:17.5pt" o:ole="">
            <v:imagedata r:id="rId132" o:title=""/>
          </v:shape>
          <o:OLEObject Type="Embed" ProgID="Equation.DSMT4" ShapeID="_x0000_i1085" DrawAspect="Content" ObjectID="_1674032091" r:id="rId133"/>
        </w:object>
      </w:r>
      <w:r w:rsidRPr="00494799">
        <w:t xml:space="preserve">        </w:t>
      </w:r>
      <w:r w:rsidRPr="00494799">
        <w:rPr>
          <w:position w:val="-12"/>
        </w:rPr>
        <w:object w:dxaOrig="820" w:dyaOrig="360" w14:anchorId="1701E179">
          <v:shape id="_x0000_i1086" type="#_x0000_t75" style="width:41.6pt;height:17.5pt" o:ole="">
            <v:imagedata r:id="rId134" o:title=""/>
          </v:shape>
          <o:OLEObject Type="Embed" ProgID="Equation.DSMT4" ShapeID="_x0000_i1086" DrawAspect="Content" ObjectID="_1674032092" r:id="rId135"/>
        </w:object>
      </w:r>
      <w:r w:rsidRPr="00494799">
        <w:t xml:space="preserve">            </w:t>
      </w:r>
      <w:r w:rsidRPr="00494799">
        <w:rPr>
          <w:position w:val="-12"/>
        </w:rPr>
        <w:object w:dxaOrig="980" w:dyaOrig="360" w14:anchorId="3E338C84">
          <v:shape id="_x0000_i1087" type="#_x0000_t75" style="width:49.1pt;height:17.5pt" o:ole="">
            <v:imagedata r:id="rId136" o:title=""/>
          </v:shape>
          <o:OLEObject Type="Embed" ProgID="Equation.DSMT4" ShapeID="_x0000_i1087" DrawAspect="Content" ObjectID="_1674032093" r:id="rId137"/>
        </w:object>
      </w:r>
      <w:r w:rsidRPr="00494799">
        <w:t xml:space="preserve">       </w:t>
      </w:r>
      <w:r w:rsidRPr="00494799">
        <w:rPr>
          <w:position w:val="-12"/>
        </w:rPr>
        <w:object w:dxaOrig="1420" w:dyaOrig="380" w14:anchorId="5AA26836">
          <v:shape id="_x0000_i1088" type="#_x0000_t75" style="width:71.6pt;height:19.55pt" o:ole="">
            <v:imagedata r:id="rId138" o:title=""/>
          </v:shape>
          <o:OLEObject Type="Embed" ProgID="Equation.DSMT4" ShapeID="_x0000_i1088" DrawAspect="Content" ObjectID="_1674032094" r:id="rId139"/>
        </w:object>
      </w:r>
      <w:r w:rsidRPr="00494799">
        <w:t xml:space="preserve">        </w:t>
      </w:r>
      <w:r w:rsidRPr="00494799">
        <w:rPr>
          <w:position w:val="-24"/>
        </w:rPr>
        <w:object w:dxaOrig="1060" w:dyaOrig="620" w14:anchorId="2384CBAA">
          <v:shape id="_x0000_i1089" type="#_x0000_t75" style="width:53.25pt;height:30.4pt" o:ole="">
            <v:imagedata r:id="rId140" o:title=""/>
          </v:shape>
          <o:OLEObject Type="Embed" ProgID="Equation.DSMT4" ShapeID="_x0000_i1089" DrawAspect="Content" ObjectID="_1674032095" r:id="rId141"/>
        </w:object>
      </w:r>
    </w:p>
    <w:p w14:paraId="36F0070E" w14:textId="77777777" w:rsidR="00494799" w:rsidRPr="00494799" w:rsidRDefault="00494799" w:rsidP="00BA0507">
      <w:pPr>
        <w:pBdr>
          <w:bottom w:val="single" w:sz="6" w:space="1" w:color="auto"/>
        </w:pBdr>
        <w:jc w:val="both"/>
      </w:pPr>
    </w:p>
    <w:p w14:paraId="314B6BDE" w14:textId="77777777" w:rsidR="00494799" w:rsidRPr="00494799" w:rsidRDefault="00494799" w:rsidP="00BA0507">
      <w:pPr>
        <w:jc w:val="both"/>
      </w:pPr>
    </w:p>
    <w:p w14:paraId="3575FDF0" w14:textId="77777777" w:rsidR="00494799" w:rsidRPr="00494799" w:rsidRDefault="00494799" w:rsidP="00BA0507">
      <w:pPr>
        <w:jc w:val="both"/>
      </w:pPr>
      <w:r w:rsidRPr="00494799">
        <w:t>Gyroscopic term</w:t>
      </w:r>
      <w:r w:rsidRPr="00494799">
        <w:rPr>
          <w:position w:val="-12"/>
        </w:rPr>
        <w:object w:dxaOrig="1100" w:dyaOrig="360" w14:anchorId="38860FC0">
          <v:shape id="_x0000_i1090" type="#_x0000_t75" style="width:54.1pt;height:17.5pt" o:ole="">
            <v:imagedata r:id="rId142" o:title=""/>
          </v:shape>
          <o:OLEObject Type="Embed" ProgID="Equation.DSMT4" ShapeID="_x0000_i1090" DrawAspect="Content" ObjectID="_1674032096" r:id="rId143"/>
        </w:object>
      </w:r>
      <w:r w:rsidRPr="00494799">
        <w:t xml:space="preserve">;   </w:t>
      </w:r>
      <w:r w:rsidRPr="00494799">
        <w:rPr>
          <w:bCs/>
          <w:position w:val="-10"/>
        </w:rPr>
        <w:object w:dxaOrig="980" w:dyaOrig="320" w14:anchorId="0A170E2C">
          <v:shape id="_x0000_i1091" type="#_x0000_t75" style="width:49.1pt;height:15.4pt" o:ole="">
            <v:imagedata r:id="rId144" o:title=""/>
          </v:shape>
          <o:OLEObject Type="Embed" ProgID="Equation.DSMT4" ShapeID="_x0000_i1091" DrawAspect="Content" ObjectID="_1674032097" r:id="rId145"/>
        </w:object>
      </w:r>
      <w:r w:rsidRPr="00494799">
        <w:rPr>
          <w:bCs/>
        </w:rPr>
        <w:t xml:space="preserve">rad/s; </w:t>
      </w:r>
      <w:r w:rsidRPr="00494799">
        <w:rPr>
          <w:position w:val="-12"/>
        </w:rPr>
        <w:object w:dxaOrig="1120" w:dyaOrig="360" w14:anchorId="31876429">
          <v:shape id="_x0000_i1092" type="#_x0000_t75" style="width:56.2pt;height:17.5pt" o:ole="">
            <v:imagedata r:id="rId146" o:title=""/>
          </v:shape>
          <o:OLEObject Type="Embed" ProgID="Equation.DSMT4" ShapeID="_x0000_i1092" DrawAspect="Content" ObjectID="_1674032098" r:id="rId147"/>
        </w:object>
      </w:r>
      <w:r w:rsidRPr="00494799">
        <w:t xml:space="preserve"> rad/s </w:t>
      </w:r>
    </w:p>
    <w:p w14:paraId="0A9BB54F" w14:textId="77777777" w:rsidR="00494799" w:rsidRPr="00494799" w:rsidRDefault="00494799" w:rsidP="00BA0507">
      <w:pPr>
        <w:pBdr>
          <w:bottom w:val="single" w:sz="6" w:space="1" w:color="auto"/>
        </w:pBdr>
        <w:jc w:val="both"/>
      </w:pPr>
    </w:p>
    <w:p w14:paraId="1287585E" w14:textId="77777777" w:rsidR="00494799" w:rsidRPr="00494799" w:rsidRDefault="00494799" w:rsidP="00BA0507">
      <w:pPr>
        <w:jc w:val="both"/>
      </w:pPr>
    </w:p>
    <w:p w14:paraId="740F5B19" w14:textId="7E869BF5" w:rsidR="00494799" w:rsidRDefault="00494799" w:rsidP="00BA0507">
      <w:pPr>
        <w:spacing w:after="360"/>
        <w:jc w:val="both"/>
      </w:pPr>
    </w:p>
    <w:p w14:paraId="0D1A0802" w14:textId="06BC3389" w:rsidR="00257434" w:rsidRDefault="00257434" w:rsidP="00BA0507">
      <w:pPr>
        <w:spacing w:after="360"/>
        <w:jc w:val="both"/>
      </w:pPr>
    </w:p>
    <w:p w14:paraId="0C26D4CE" w14:textId="45D921BF" w:rsidR="00494799" w:rsidRPr="00494799" w:rsidRDefault="00DB6BD0" w:rsidP="00494799">
      <w:pPr>
        <w:rPr>
          <w:b/>
          <w:bCs/>
          <w:sz w:val="20"/>
          <w:szCs w:val="20"/>
        </w:rPr>
      </w:pPr>
      <w:r w:rsidRPr="00494799">
        <w:rPr>
          <w:b/>
          <w:bCs/>
          <w:noProof/>
          <w:sz w:val="20"/>
          <w:szCs w:val="20"/>
        </w:rPr>
        <w:lastRenderedPageBreak/>
        <mc:AlternateContent>
          <mc:Choice Requires="wps">
            <w:drawing>
              <wp:anchor distT="0" distB="0" distL="114300" distR="114300" simplePos="0" relativeHeight="251672576" behindDoc="0" locked="0" layoutInCell="1" allowOverlap="1" wp14:anchorId="42B3209A" wp14:editId="35F07328">
                <wp:simplePos x="0" y="0"/>
                <wp:positionH relativeFrom="column">
                  <wp:posOffset>4275138</wp:posOffset>
                </wp:positionH>
                <wp:positionV relativeFrom="paragraph">
                  <wp:posOffset>350838</wp:posOffset>
                </wp:positionV>
                <wp:extent cx="0" cy="1273175"/>
                <wp:effectExtent l="0" t="0" r="19050" b="22225"/>
                <wp:wrapNone/>
                <wp:docPr id="70"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7317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25F980" id="Straight Connector 70"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6.65pt,27.65pt" to="336.65pt,1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">
                <v:stroke dashstyle="1 1"/>
              </v:line>
            </w:pict>
          </mc:Fallback>
        </mc:AlternateContent>
      </w:r>
      <w:r w:rsidRPr="00494799">
        <w:rPr>
          <w:b/>
          <w:bCs/>
          <w:noProof/>
          <w:sz w:val="20"/>
          <w:szCs w:val="20"/>
        </w:rPr>
        <mc:AlternateContent>
          <mc:Choice Requires="wps">
            <w:drawing>
              <wp:anchor distT="0" distB="0" distL="114300" distR="114300" simplePos="0" relativeHeight="251671552" behindDoc="0" locked="0" layoutInCell="1" allowOverlap="1" wp14:anchorId="6CF68BD5" wp14:editId="6340EA48">
                <wp:simplePos x="0" y="0"/>
                <wp:positionH relativeFrom="column">
                  <wp:posOffset>3932238</wp:posOffset>
                </wp:positionH>
                <wp:positionV relativeFrom="paragraph">
                  <wp:posOffset>358775</wp:posOffset>
                </wp:positionV>
                <wp:extent cx="0" cy="1269683"/>
                <wp:effectExtent l="0" t="0" r="19050" b="26035"/>
                <wp:wrapNone/>
                <wp:docPr id="69"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6968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C9B3FD" id="Straight Connector 69"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65pt,28.25pt" to="309.65pt,1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">
                <v:stroke dashstyle="1 1"/>
              </v:line>
            </w:pict>
          </mc:Fallback>
        </mc:AlternateContent>
      </w:r>
      <w:r w:rsidRPr="00494799">
        <w:rPr>
          <w:b/>
          <w:bCs/>
          <w:noProof/>
          <w:sz w:val="20"/>
          <w:szCs w:val="20"/>
        </w:rPr>
        <mc:AlternateContent>
          <mc:Choice Requires="wps">
            <w:drawing>
              <wp:anchor distT="0" distB="0" distL="114300" distR="114300" simplePos="0" relativeHeight="251675648" behindDoc="0" locked="0" layoutInCell="1" allowOverlap="1" wp14:anchorId="495F6D0E" wp14:editId="11A2D670">
                <wp:simplePos x="0" y="0"/>
                <wp:positionH relativeFrom="column">
                  <wp:posOffset>3802063</wp:posOffset>
                </wp:positionH>
                <wp:positionV relativeFrom="paragraph">
                  <wp:posOffset>715963</wp:posOffset>
                </wp:positionV>
                <wp:extent cx="0" cy="912495"/>
                <wp:effectExtent l="0" t="0" r="19050" b="1905"/>
                <wp:wrapNone/>
                <wp:docPr id="68"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249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464F7D" id="Straight Connector 68"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9.4pt,56.4pt" to="299.4pt,1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">
                <v:stroke dashstyle="1 1"/>
              </v:line>
            </w:pict>
          </mc:Fallback>
        </mc:AlternateContent>
      </w:r>
      <w:r w:rsidRPr="00494799">
        <w:rPr>
          <w:b/>
          <w:bCs/>
          <w:noProof/>
          <w:sz w:val="20"/>
          <w:szCs w:val="20"/>
        </w:rPr>
        <mc:AlternateContent>
          <mc:Choice Requires="wps">
            <w:drawing>
              <wp:anchor distT="0" distB="0" distL="114300" distR="114300" simplePos="0" relativeHeight="251673600" behindDoc="0" locked="0" layoutInCell="1" allowOverlap="1" wp14:anchorId="6CE78388" wp14:editId="0B8B2256">
                <wp:simplePos x="0" y="0"/>
                <wp:positionH relativeFrom="column">
                  <wp:posOffset>3622675</wp:posOffset>
                </wp:positionH>
                <wp:positionV relativeFrom="paragraph">
                  <wp:posOffset>347663</wp:posOffset>
                </wp:positionV>
                <wp:extent cx="0" cy="1283652"/>
                <wp:effectExtent l="0" t="0" r="19050" b="12065"/>
                <wp:wrapNone/>
                <wp:docPr id="67" name="Straight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8365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7FBA1F" id="Straight Connector 67"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25pt,27.4pt" to="285.25pt,12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">
                <v:stroke dashstyle="1 1"/>
              </v:line>
            </w:pict>
          </mc:Fallback>
        </mc:AlternateContent>
      </w:r>
      <w:r w:rsidRPr="00494799">
        <w:rPr>
          <w:b/>
          <w:bCs/>
          <w:noProof/>
          <w:sz w:val="20"/>
          <w:szCs w:val="20"/>
        </w:rPr>
        <mc:AlternateContent>
          <mc:Choice Requires="wps">
            <w:drawing>
              <wp:anchor distT="0" distB="0" distL="114300" distR="114300" simplePos="0" relativeHeight="251676672" behindDoc="0" locked="0" layoutInCell="1" allowOverlap="1" wp14:anchorId="08ADE342" wp14:editId="24AE452E">
                <wp:simplePos x="0" y="0"/>
                <wp:positionH relativeFrom="column">
                  <wp:posOffset>3175000</wp:posOffset>
                </wp:positionH>
                <wp:positionV relativeFrom="paragraph">
                  <wp:posOffset>714375</wp:posOffset>
                </wp:positionV>
                <wp:extent cx="4762" cy="917575"/>
                <wp:effectExtent l="0" t="0" r="33655" b="34925"/>
                <wp:wrapNone/>
                <wp:docPr id="66" name="Straight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 cy="91757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7D1FB7" id="Straight Connector 66"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0pt,56.25pt" to="250.35pt,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">
                <v:stroke dashstyle="1 1"/>
              </v:line>
            </w:pict>
          </mc:Fallback>
        </mc:AlternateContent>
      </w:r>
      <w:r w:rsidRPr="00494799">
        <w:rPr>
          <w:b/>
          <w:bCs/>
          <w:noProof/>
          <w:sz w:val="20"/>
          <w:szCs w:val="20"/>
        </w:rPr>
        <mc:AlternateContent>
          <mc:Choice Requires="wps">
            <w:drawing>
              <wp:anchor distT="0" distB="0" distL="114300" distR="114300" simplePos="0" relativeHeight="251670528" behindDoc="0" locked="0" layoutInCell="1" allowOverlap="1" wp14:anchorId="5AFDC842" wp14:editId="40966B81">
                <wp:simplePos x="0" y="0"/>
                <wp:positionH relativeFrom="column">
                  <wp:posOffset>1969770</wp:posOffset>
                </wp:positionH>
                <wp:positionV relativeFrom="paragraph">
                  <wp:posOffset>361950</wp:posOffset>
                </wp:positionV>
                <wp:extent cx="0" cy="1269661"/>
                <wp:effectExtent l="0" t="0" r="19050" b="26035"/>
                <wp:wrapNone/>
                <wp:docPr id="64"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6966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4575B6" id="Straight Connector 64"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1pt,28.5pt" to="155.1pt,12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">
                <v:stroke dashstyle="1 1"/>
              </v:line>
            </w:pict>
          </mc:Fallback>
        </mc:AlternateContent>
      </w:r>
      <w:r w:rsidRPr="00494799">
        <w:rPr>
          <w:b/>
          <w:bCs/>
          <w:noProof/>
          <w:sz w:val="20"/>
          <w:szCs w:val="20"/>
        </w:rPr>
        <mc:AlternateContent>
          <mc:Choice Requires="wps">
            <w:drawing>
              <wp:anchor distT="0" distB="0" distL="114300" distR="114300" simplePos="0" relativeHeight="251669504" behindDoc="0" locked="0" layoutInCell="1" allowOverlap="1" wp14:anchorId="5C6BE64C" wp14:editId="05272B29">
                <wp:simplePos x="0" y="0"/>
                <wp:positionH relativeFrom="column">
                  <wp:posOffset>1469390</wp:posOffset>
                </wp:positionH>
                <wp:positionV relativeFrom="paragraph">
                  <wp:posOffset>718821</wp:posOffset>
                </wp:positionV>
                <wp:extent cx="0" cy="909320"/>
                <wp:effectExtent l="0" t="0" r="19050" b="508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93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589B5A" id="Straight Connector 62"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7pt,56.6pt" to="115.7pt,12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">
                <v:stroke dashstyle="1 1"/>
              </v:line>
            </w:pict>
          </mc:Fallback>
        </mc:AlternateContent>
      </w:r>
      <w:r w:rsidRPr="00494799">
        <w:rPr>
          <w:b/>
          <w:bCs/>
          <w:noProof/>
          <w:sz w:val="20"/>
          <w:szCs w:val="20"/>
        </w:rPr>
        <mc:AlternateContent>
          <mc:Choice Requires="wps">
            <w:drawing>
              <wp:anchor distT="0" distB="0" distL="114300" distR="114300" simplePos="0" relativeHeight="251668480" behindDoc="0" locked="0" layoutInCell="1" allowOverlap="1" wp14:anchorId="628DA945" wp14:editId="005812EB">
                <wp:simplePos x="0" y="0"/>
                <wp:positionH relativeFrom="column">
                  <wp:posOffset>1217019</wp:posOffset>
                </wp:positionH>
                <wp:positionV relativeFrom="paragraph">
                  <wp:posOffset>356600</wp:posOffset>
                </wp:positionV>
                <wp:extent cx="0" cy="1267018"/>
                <wp:effectExtent l="0" t="0" r="19050" b="9525"/>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6701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B99D7A" id="Straight Connector 60"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85pt,28.1pt" to="95.85pt,12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">
                <v:stroke dashstyle="1 1"/>
              </v:line>
            </w:pict>
          </mc:Fallback>
        </mc:AlternateContent>
      </w:r>
      <w:r w:rsidRPr="00494799">
        <w:rPr>
          <w:b/>
          <w:bCs/>
          <w:noProof/>
          <w:sz w:val="20"/>
          <w:szCs w:val="20"/>
        </w:rPr>
        <mc:AlternateContent>
          <mc:Choice Requires="wps">
            <w:drawing>
              <wp:anchor distT="0" distB="0" distL="114300" distR="114300" simplePos="0" relativeHeight="251667456" behindDoc="0" locked="0" layoutInCell="1" allowOverlap="1" wp14:anchorId="762743FF" wp14:editId="66C4086A">
                <wp:simplePos x="0" y="0"/>
                <wp:positionH relativeFrom="column">
                  <wp:posOffset>1117236</wp:posOffset>
                </wp:positionH>
                <wp:positionV relativeFrom="paragraph">
                  <wp:posOffset>721378</wp:posOffset>
                </wp:positionV>
                <wp:extent cx="1711" cy="911207"/>
                <wp:effectExtent l="0" t="0" r="36830" b="22860"/>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1" cy="91120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0A7A92" id="Straight Connector 58"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56.8pt" to="88.1pt,12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">
                <v:stroke dashstyle="1 1"/>
              </v:line>
            </w:pict>
          </mc:Fallback>
        </mc:AlternateContent>
      </w:r>
      <w:r w:rsidRPr="00494799">
        <w:rPr>
          <w:b/>
          <w:bCs/>
          <w:noProof/>
          <w:sz w:val="20"/>
          <w:szCs w:val="20"/>
        </w:rPr>
        <mc:AlternateContent>
          <mc:Choice Requires="wps">
            <w:drawing>
              <wp:anchor distT="0" distB="0" distL="114300" distR="114300" simplePos="0" relativeHeight="251666432" behindDoc="0" locked="0" layoutInCell="1" allowOverlap="1" wp14:anchorId="5327D918" wp14:editId="30D98081">
                <wp:simplePos x="0" y="0"/>
                <wp:positionH relativeFrom="column">
                  <wp:posOffset>978310</wp:posOffset>
                </wp:positionH>
                <wp:positionV relativeFrom="paragraph">
                  <wp:posOffset>363794</wp:posOffset>
                </wp:positionV>
                <wp:extent cx="0" cy="1260987"/>
                <wp:effectExtent l="0" t="0" r="19050" b="0"/>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609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661BAE" id="Straight Connector 56"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05pt,28.65pt" to="77.05pt,12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">
                <v:stroke dashstyle="1 1"/>
              </v:line>
            </w:pict>
          </mc:Fallback>
        </mc:AlternateContent>
      </w:r>
      <w:r w:rsidRPr="00494799">
        <w:rPr>
          <w:b/>
          <w:bCs/>
          <w:noProof/>
          <w:sz w:val="20"/>
          <w:szCs w:val="20"/>
        </w:rPr>
        <mc:AlternateContent>
          <mc:Choice Requires="wps">
            <w:drawing>
              <wp:anchor distT="0" distB="0" distL="114300" distR="114300" simplePos="0" relativeHeight="251665408" behindDoc="0" locked="0" layoutInCell="1" allowOverlap="1" wp14:anchorId="013D7FD1" wp14:editId="1DB53F35">
                <wp:simplePos x="0" y="0"/>
                <wp:positionH relativeFrom="column">
                  <wp:posOffset>644013</wp:posOffset>
                </wp:positionH>
                <wp:positionV relativeFrom="paragraph">
                  <wp:posOffset>717756</wp:posOffset>
                </wp:positionV>
                <wp:extent cx="0" cy="914830"/>
                <wp:effectExtent l="0" t="0" r="19050" b="0"/>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8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D2453A" id="Straight Connector 54"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7pt,56.5pt" to="50.7pt,12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">
                <v:stroke dashstyle="1 1"/>
              </v:line>
            </w:pict>
          </mc:Fallback>
        </mc:AlternateContent>
      </w:r>
      <w:r>
        <w:rPr>
          <w:b/>
          <w:bCs/>
          <w:noProof/>
          <w:sz w:val="20"/>
          <w:szCs w:val="20"/>
        </w:rPr>
        <mc:AlternateContent>
          <mc:Choice Requires="wpg">
            <w:drawing>
              <wp:anchor distT="0" distB="0" distL="114300" distR="114300" simplePos="0" relativeHeight="251714560" behindDoc="0" locked="0" layoutInCell="1" allowOverlap="1" wp14:anchorId="3B1E5539" wp14:editId="0D6BE8DD">
                <wp:simplePos x="0" y="0"/>
                <wp:positionH relativeFrom="column">
                  <wp:posOffset>366516</wp:posOffset>
                </wp:positionH>
                <wp:positionV relativeFrom="paragraph">
                  <wp:posOffset>211597</wp:posOffset>
                </wp:positionV>
                <wp:extent cx="4612817" cy="3040935"/>
                <wp:effectExtent l="0" t="0" r="0" b="7620"/>
                <wp:wrapNone/>
                <wp:docPr id="88" name="Group 88"/>
                <wp:cNvGraphicFramePr/>
                <a:graphic xmlns:a="http://schemas.openxmlformats.org/drawingml/2006/main">
                  <a:graphicData uri="http://schemas.microsoft.com/office/word/2010/wordprocessingGroup">
                    <wpg:wgp>
                      <wpg:cNvGrpSpPr/>
                      <wpg:grpSpPr>
                        <a:xfrm>
                          <a:off x="0" y="0"/>
                          <a:ext cx="4612817" cy="3040935"/>
                          <a:chOff x="4" y="0"/>
                          <a:chExt cx="4612817" cy="3040935"/>
                        </a:xfrm>
                      </wpg:grpSpPr>
                      <wps:wsp>
                        <wps:cNvPr id="50" name="Text Box 50"/>
                        <wps:cNvSpPr txBox="1">
                          <a:spLocks noChangeArrowheads="1"/>
                        </wps:cNvSpPr>
                        <wps:spPr bwMode="auto">
                          <a:xfrm>
                            <a:off x="4" y="1402229"/>
                            <a:ext cx="11366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99F629" w14:textId="77777777" w:rsidR="004F3C4B" w:rsidRPr="00EE3B65" w:rsidRDefault="004F3C4B" w:rsidP="00494799">
                              <w:pPr>
                                <w:rPr>
                                  <w:sz w:val="12"/>
                                  <w:szCs w:val="12"/>
                                  <w:lang w:val="es-ES"/>
                                </w:rPr>
                              </w:pPr>
                              <w:r w:rsidRPr="00EE3B65">
                                <w:rPr>
                                  <w:sz w:val="12"/>
                                  <w:szCs w:val="12"/>
                                  <w:lang w:val="es-ES"/>
                                </w:rPr>
                                <w:t>L</w:t>
                              </w:r>
                            </w:p>
                            <w:p w14:paraId="048562E2" w14:textId="77777777" w:rsidR="004F3C4B" w:rsidRPr="00EE3B65" w:rsidRDefault="004F3C4B" w:rsidP="00494799">
                              <w:pPr>
                                <w:rPr>
                                  <w:sz w:val="12"/>
                                  <w:szCs w:val="12"/>
                                  <w:lang w:val="es-ES"/>
                                </w:rPr>
                              </w:pPr>
                              <w:r w:rsidRPr="00EE3B65">
                                <w:rPr>
                                  <w:sz w:val="12"/>
                                  <w:szCs w:val="12"/>
                                  <w:lang w:val="es-ES"/>
                                </w:rPr>
                                <w:t>y</w:t>
                              </w:r>
                            </w:p>
                            <w:p w14:paraId="0C2F1F5E" w14:textId="77777777" w:rsidR="004F3C4B" w:rsidRPr="00EE3B65" w:rsidRDefault="004F3C4B" w:rsidP="00494799">
                              <w:pPr>
                                <w:rPr>
                                  <w:sz w:val="12"/>
                                  <w:szCs w:val="12"/>
                                  <w:lang w:val="es-ES"/>
                                </w:rPr>
                              </w:pPr>
                              <w:r w:rsidRPr="00EE3B65">
                                <w:rPr>
                                  <w:sz w:val="12"/>
                                  <w:szCs w:val="12"/>
                                  <w:lang w:val="es-ES"/>
                                </w:rPr>
                                <w:t>a</w:t>
                              </w:r>
                            </w:p>
                            <w:p w14:paraId="06D31385" w14:textId="77777777" w:rsidR="004F3C4B" w:rsidRPr="00EE3B65" w:rsidRDefault="004F3C4B" w:rsidP="00494799">
                              <w:pPr>
                                <w:rPr>
                                  <w:sz w:val="12"/>
                                  <w:szCs w:val="12"/>
                                  <w:lang w:val="es-ES"/>
                                </w:rPr>
                              </w:pPr>
                              <w:r w:rsidRPr="00EE3B65">
                                <w:rPr>
                                  <w:sz w:val="12"/>
                                  <w:szCs w:val="12"/>
                                  <w:lang w:val="es-ES"/>
                                </w:rPr>
                                <w:t>p</w:t>
                              </w:r>
                            </w:p>
                            <w:p w14:paraId="6AA09BE6" w14:textId="77777777" w:rsidR="004F3C4B" w:rsidRPr="00EE3B65" w:rsidRDefault="004F3C4B" w:rsidP="00494799">
                              <w:pPr>
                                <w:rPr>
                                  <w:sz w:val="12"/>
                                  <w:szCs w:val="12"/>
                                  <w:lang w:val="es-ES"/>
                                </w:rPr>
                              </w:pPr>
                              <w:r w:rsidRPr="00EE3B65">
                                <w:rPr>
                                  <w:sz w:val="12"/>
                                  <w:szCs w:val="12"/>
                                  <w:lang w:val="es-ES"/>
                                </w:rPr>
                                <w:t>u</w:t>
                              </w:r>
                            </w:p>
                            <w:p w14:paraId="2E89A471" w14:textId="77777777" w:rsidR="004F3C4B" w:rsidRPr="00EE3B65" w:rsidRDefault="004F3C4B" w:rsidP="00494799">
                              <w:pPr>
                                <w:rPr>
                                  <w:sz w:val="12"/>
                                  <w:szCs w:val="12"/>
                                  <w:lang w:val="es-ES"/>
                                </w:rPr>
                              </w:pPr>
                              <w:r w:rsidRPr="00EE3B65">
                                <w:rPr>
                                  <w:sz w:val="12"/>
                                  <w:szCs w:val="12"/>
                                  <w:lang w:val="es-ES"/>
                                </w:rPr>
                                <w:t>n</w:t>
                              </w:r>
                            </w:p>
                            <w:p w14:paraId="71764D61" w14:textId="77777777" w:rsidR="004F3C4B" w:rsidRPr="00EE3B65" w:rsidRDefault="004F3C4B" w:rsidP="00494799">
                              <w:pPr>
                                <w:rPr>
                                  <w:sz w:val="12"/>
                                  <w:szCs w:val="12"/>
                                  <w:lang w:val="es-ES"/>
                                </w:rPr>
                              </w:pPr>
                              <w:r w:rsidRPr="00EE3B65">
                                <w:rPr>
                                  <w:sz w:val="12"/>
                                  <w:szCs w:val="12"/>
                                  <w:lang w:val="es-ES"/>
                                </w:rPr>
                                <w:t>o</w:t>
                              </w:r>
                            </w:p>
                            <w:p w14:paraId="62836345" w14:textId="77777777" w:rsidR="004F3C4B" w:rsidRPr="00EE3B65" w:rsidRDefault="004F3C4B" w:rsidP="00494799">
                              <w:pPr>
                                <w:rPr>
                                  <w:sz w:val="12"/>
                                  <w:szCs w:val="12"/>
                                  <w:lang w:val="es-ES"/>
                                </w:rPr>
                              </w:pPr>
                              <w:r w:rsidRPr="00EE3B65">
                                <w:rPr>
                                  <w:sz w:val="12"/>
                                  <w:szCs w:val="12"/>
                                  <w:lang w:val="es-ES"/>
                                </w:rPr>
                                <w:t>v</w:t>
                              </w:r>
                            </w:p>
                            <w:p w14:paraId="65843098" w14:textId="77777777" w:rsidR="004F3C4B" w:rsidRPr="00EE3B65" w:rsidRDefault="004F3C4B" w:rsidP="00494799">
                              <w:pPr>
                                <w:rPr>
                                  <w:sz w:val="12"/>
                                  <w:szCs w:val="12"/>
                                  <w:lang w:val="es-ES"/>
                                </w:rPr>
                              </w:pPr>
                            </w:p>
                            <w:p w14:paraId="1B4931F4" w14:textId="77777777" w:rsidR="004F3C4B" w:rsidRPr="00EE3B65" w:rsidRDefault="004F3C4B" w:rsidP="00494799">
                              <w:pPr>
                                <w:rPr>
                                  <w:sz w:val="12"/>
                                  <w:szCs w:val="12"/>
                                  <w:lang w:val="es-ES"/>
                                </w:rPr>
                              </w:pPr>
                              <w:r w:rsidRPr="00EE3B65">
                                <w:rPr>
                                  <w:sz w:val="12"/>
                                  <w:szCs w:val="12"/>
                                  <w:lang w:val="es-ES"/>
                                </w:rPr>
                                <w:t>E</w:t>
                              </w:r>
                            </w:p>
                            <w:p w14:paraId="620E2558" w14:textId="77777777" w:rsidR="004F3C4B" w:rsidRPr="00EE3B65" w:rsidRDefault="004F3C4B" w:rsidP="00494799">
                              <w:pPr>
                                <w:rPr>
                                  <w:sz w:val="12"/>
                                  <w:szCs w:val="12"/>
                                  <w:lang w:val="es-ES"/>
                                </w:rPr>
                              </w:pPr>
                              <w:r w:rsidRPr="00EE3B65">
                                <w:rPr>
                                  <w:sz w:val="12"/>
                                  <w:szCs w:val="12"/>
                                  <w:lang w:val="es-ES"/>
                                </w:rPr>
                                <w:t>x</w:t>
                              </w:r>
                            </w:p>
                            <w:p w14:paraId="53BB9AA7" w14:textId="77777777" w:rsidR="004F3C4B" w:rsidRPr="00EE3B65" w:rsidRDefault="004F3C4B" w:rsidP="00494799">
                              <w:pPr>
                                <w:rPr>
                                  <w:sz w:val="12"/>
                                  <w:szCs w:val="12"/>
                                  <w:lang w:val="es-ES"/>
                                </w:rPr>
                              </w:pPr>
                              <w:r w:rsidRPr="00EE3B65">
                                <w:rPr>
                                  <w:sz w:val="12"/>
                                  <w:szCs w:val="12"/>
                                  <w:lang w:val="es-ES"/>
                                </w:rPr>
                                <w:t>p</w:t>
                              </w:r>
                            </w:p>
                            <w:p w14:paraId="5F28D1E8" w14:textId="77777777" w:rsidR="004F3C4B" w:rsidRPr="00A511A4" w:rsidRDefault="004F3C4B" w:rsidP="00494799">
                              <w:pPr>
                                <w:rPr>
                                  <w:sz w:val="12"/>
                                  <w:szCs w:val="12"/>
                                </w:rPr>
                              </w:pPr>
                              <w:proofErr w:type="gramStart"/>
                              <w:r w:rsidRPr="00A511A4">
                                <w:rPr>
                                  <w:sz w:val="12"/>
                                  <w:szCs w:val="12"/>
                                </w:rPr>
                                <w:t>o</w:t>
                              </w:r>
                              <w:proofErr w:type="gramEnd"/>
                            </w:p>
                            <w:p w14:paraId="3C0997EF" w14:textId="77777777" w:rsidR="004F3C4B" w:rsidRPr="00A511A4" w:rsidRDefault="004F3C4B" w:rsidP="00494799">
                              <w:pPr>
                                <w:rPr>
                                  <w:sz w:val="12"/>
                                  <w:szCs w:val="12"/>
                                </w:rPr>
                              </w:pPr>
                              <w:proofErr w:type="gramStart"/>
                              <w:r w:rsidRPr="00A511A4">
                                <w:rPr>
                                  <w:sz w:val="12"/>
                                  <w:szCs w:val="12"/>
                                </w:rPr>
                                <w:t>n</w:t>
                              </w:r>
                              <w:proofErr w:type="gramEnd"/>
                            </w:p>
                            <w:p w14:paraId="57167FD1" w14:textId="77777777" w:rsidR="004F3C4B" w:rsidRPr="00A511A4" w:rsidRDefault="004F3C4B" w:rsidP="00494799">
                              <w:pPr>
                                <w:rPr>
                                  <w:sz w:val="12"/>
                                  <w:szCs w:val="12"/>
                                </w:rPr>
                              </w:pPr>
                              <w:proofErr w:type="gramStart"/>
                              <w:r w:rsidRPr="00A511A4">
                                <w:rPr>
                                  <w:sz w:val="12"/>
                                  <w:szCs w:val="12"/>
                                </w:rPr>
                                <w:t>e</w:t>
                              </w:r>
                              <w:proofErr w:type="gramEnd"/>
                            </w:p>
                            <w:p w14:paraId="15326685" w14:textId="77777777" w:rsidR="004F3C4B" w:rsidRPr="00A511A4" w:rsidRDefault="004F3C4B" w:rsidP="00494799">
                              <w:pPr>
                                <w:rPr>
                                  <w:sz w:val="12"/>
                                  <w:szCs w:val="12"/>
                                </w:rPr>
                              </w:pPr>
                              <w:proofErr w:type="gramStart"/>
                              <w:r w:rsidRPr="00A511A4">
                                <w:rPr>
                                  <w:sz w:val="12"/>
                                  <w:szCs w:val="12"/>
                                </w:rPr>
                                <w:t>n</w:t>
                              </w:r>
                              <w:proofErr w:type="gramEnd"/>
                            </w:p>
                            <w:p w14:paraId="4993BDE1" w14:textId="77777777" w:rsidR="004F3C4B" w:rsidRPr="00A511A4" w:rsidRDefault="004F3C4B" w:rsidP="00494799">
                              <w:pPr>
                                <w:rPr>
                                  <w:sz w:val="12"/>
                                  <w:szCs w:val="12"/>
                                </w:rPr>
                              </w:pPr>
                              <w:proofErr w:type="gramStart"/>
                              <w:r w:rsidRPr="00A511A4">
                                <w:rPr>
                                  <w:sz w:val="12"/>
                                  <w:szCs w:val="12"/>
                                </w:rPr>
                                <w:t>t</w:t>
                              </w:r>
                              <w:proofErr w:type="gramEnd"/>
                            </w:p>
                            <w:p w14:paraId="43E8381B" w14:textId="77777777" w:rsidR="004F3C4B" w:rsidRPr="00A511A4" w:rsidRDefault="004F3C4B" w:rsidP="00494799">
                              <w:pPr>
                                <w:rPr>
                                  <w:sz w:val="12"/>
                                  <w:szCs w:val="12"/>
                                </w:rPr>
                              </w:pPr>
                            </w:p>
                            <w:p w14:paraId="3EBD35B5" w14:textId="77777777" w:rsidR="004F3C4B" w:rsidRPr="00A511A4" w:rsidRDefault="004F3C4B" w:rsidP="00494799">
                              <w:pPr>
                                <w:rPr>
                                  <w:sz w:val="12"/>
                                  <w:szCs w:val="12"/>
                                </w:rPr>
                              </w:pPr>
                            </w:p>
                            <w:p w14:paraId="7BC228AF" w14:textId="77777777" w:rsidR="004F3C4B" w:rsidRPr="00A511A4" w:rsidRDefault="004F3C4B" w:rsidP="00494799">
                              <w:pPr>
                                <w:rPr>
                                  <w:sz w:val="12"/>
                                  <w:szCs w:val="12"/>
                                </w:rPr>
                              </w:pPr>
                            </w:p>
                            <w:p w14:paraId="629FA9CC" w14:textId="77777777" w:rsidR="004F3C4B" w:rsidRPr="00A511A4" w:rsidRDefault="004F3C4B" w:rsidP="00494799">
                              <w:pPr>
                                <w:rPr>
                                  <w:sz w:val="12"/>
                                  <w:szCs w:val="12"/>
                                </w:rPr>
                              </w:pPr>
                            </w:p>
                            <w:p w14:paraId="2241EA6D" w14:textId="77777777" w:rsidR="004F3C4B" w:rsidRPr="00A511A4" w:rsidRDefault="004F3C4B" w:rsidP="00494799">
                              <w:pPr>
                                <w:rPr>
                                  <w:sz w:val="12"/>
                                  <w:szCs w:val="12"/>
                                </w:rPr>
                              </w:pPr>
                            </w:p>
                            <w:p w14:paraId="55CB1FFA" w14:textId="77777777" w:rsidR="004F3C4B" w:rsidRPr="00A511A4" w:rsidRDefault="004F3C4B" w:rsidP="00494799">
                              <w:pPr>
                                <w:rPr>
                                  <w:sz w:val="12"/>
                                  <w:szCs w:val="12"/>
                                </w:rPr>
                              </w:pPr>
                            </w:p>
                            <w:p w14:paraId="6C96A57D" w14:textId="77777777" w:rsidR="004F3C4B" w:rsidRPr="00A511A4" w:rsidRDefault="004F3C4B" w:rsidP="00494799">
                              <w:pPr>
                                <w:rPr>
                                  <w:sz w:val="12"/>
                                  <w:szCs w:val="12"/>
                                </w:rPr>
                              </w:pPr>
                            </w:p>
                            <w:p w14:paraId="6A57AD49" w14:textId="77777777" w:rsidR="004F3C4B" w:rsidRPr="00A511A4" w:rsidRDefault="004F3C4B" w:rsidP="00494799">
                              <w:pPr>
                                <w:rPr>
                                  <w:sz w:val="12"/>
                                  <w:szCs w:val="12"/>
                                </w:rPr>
                              </w:pPr>
                            </w:p>
                            <w:p w14:paraId="409FB38B" w14:textId="77777777" w:rsidR="004F3C4B" w:rsidRPr="00A511A4" w:rsidRDefault="004F3C4B" w:rsidP="00494799">
                              <w:pPr>
                                <w:rPr>
                                  <w:sz w:val="12"/>
                                  <w:szCs w:val="12"/>
                                </w:rPr>
                              </w:pPr>
                            </w:p>
                            <w:p w14:paraId="49B7B629" w14:textId="77777777" w:rsidR="004F3C4B" w:rsidRPr="00A511A4" w:rsidRDefault="004F3C4B" w:rsidP="00494799">
                              <w:pPr>
                                <w:rPr>
                                  <w:sz w:val="12"/>
                                  <w:szCs w:val="12"/>
                                </w:rPr>
                              </w:pPr>
                            </w:p>
                            <w:p w14:paraId="27D4147E" w14:textId="77777777" w:rsidR="004F3C4B" w:rsidRPr="00A511A4" w:rsidRDefault="004F3C4B" w:rsidP="00494799">
                              <w:pPr>
                                <w:rPr>
                                  <w:sz w:val="12"/>
                                  <w:szCs w:val="12"/>
                                </w:rPr>
                              </w:pPr>
                            </w:p>
                            <w:p w14:paraId="0E22F833" w14:textId="77777777" w:rsidR="004F3C4B" w:rsidRPr="00A511A4" w:rsidRDefault="004F3C4B" w:rsidP="00494799">
                              <w:pPr>
                                <w:rPr>
                                  <w:sz w:val="12"/>
                                  <w:szCs w:val="12"/>
                                </w:rPr>
                              </w:pPr>
                            </w:p>
                            <w:p w14:paraId="6E986882" w14:textId="77777777" w:rsidR="004F3C4B" w:rsidRPr="00A511A4" w:rsidRDefault="004F3C4B" w:rsidP="00494799">
                              <w:pPr>
                                <w:rPr>
                                  <w:sz w:val="12"/>
                                  <w:szCs w:val="12"/>
                                </w:rPr>
                              </w:pPr>
                            </w:p>
                            <w:p w14:paraId="67EE34F7" w14:textId="77777777" w:rsidR="004F3C4B" w:rsidRPr="00A511A4" w:rsidRDefault="004F3C4B" w:rsidP="00494799">
                              <w:pPr>
                                <w:rPr>
                                  <w:sz w:val="12"/>
                                  <w:szCs w:val="12"/>
                                </w:rPr>
                              </w:pPr>
                            </w:p>
                            <w:p w14:paraId="3872DDBE" w14:textId="77777777" w:rsidR="004F3C4B" w:rsidRPr="00A511A4" w:rsidRDefault="004F3C4B" w:rsidP="00494799">
                              <w:pPr>
                                <w:rPr>
                                  <w:sz w:val="12"/>
                                  <w:szCs w:val="12"/>
                                </w:rPr>
                              </w:pPr>
                            </w:p>
                            <w:p w14:paraId="29B19F16" w14:textId="77777777" w:rsidR="004F3C4B" w:rsidRPr="00A511A4" w:rsidRDefault="004F3C4B" w:rsidP="00494799">
                              <w:pPr>
                                <w:rPr>
                                  <w:sz w:val="12"/>
                                  <w:szCs w:val="12"/>
                                </w:rPr>
                              </w:pPr>
                            </w:p>
                            <w:p w14:paraId="1E30D966" w14:textId="77777777" w:rsidR="004F3C4B" w:rsidRPr="00A511A4" w:rsidRDefault="004F3C4B" w:rsidP="00494799">
                              <w:pPr>
                                <w:rPr>
                                  <w:sz w:val="12"/>
                                  <w:szCs w:val="12"/>
                                </w:rPr>
                              </w:pPr>
                            </w:p>
                            <w:p w14:paraId="5310DFB1" w14:textId="77777777" w:rsidR="004F3C4B" w:rsidRPr="00A511A4" w:rsidRDefault="004F3C4B" w:rsidP="00494799">
                              <w:pPr>
                                <w:rPr>
                                  <w:sz w:val="12"/>
                                  <w:szCs w:val="12"/>
                                </w:rPr>
                              </w:pPr>
                            </w:p>
                            <w:p w14:paraId="496267A3" w14:textId="77777777" w:rsidR="004F3C4B" w:rsidRPr="00A511A4" w:rsidRDefault="004F3C4B" w:rsidP="00494799">
                              <w:pPr>
                                <w:rPr>
                                  <w:sz w:val="12"/>
                                  <w:szCs w:val="12"/>
                                </w:rPr>
                              </w:pPr>
                            </w:p>
                            <w:p w14:paraId="5F2EA5FD" w14:textId="77777777" w:rsidR="004F3C4B" w:rsidRPr="00A511A4" w:rsidRDefault="004F3C4B" w:rsidP="00494799">
                              <w:pPr>
                                <w:rPr>
                                  <w:sz w:val="12"/>
                                  <w:szCs w:val="12"/>
                                </w:rPr>
                              </w:pPr>
                            </w:p>
                            <w:p w14:paraId="1BA2C995" w14:textId="77777777" w:rsidR="004F3C4B" w:rsidRPr="00A511A4" w:rsidRDefault="004F3C4B" w:rsidP="00494799">
                              <w:pPr>
                                <w:rPr>
                                  <w:sz w:val="12"/>
                                  <w:szCs w:val="12"/>
                                </w:rPr>
                              </w:pPr>
                            </w:p>
                          </w:txbxContent>
                        </wps:txbx>
                        <wps:bodyPr rot="0" vert="horz" wrap="square" lIns="0" tIns="0" rIns="0" bIns="0" anchor="t" anchorCtr="0" upright="1">
                          <a:noAutofit/>
                        </wps:bodyPr>
                      </wps:wsp>
                      <wps:wsp>
                        <wps:cNvPr id="51" name="Text Box 51"/>
                        <wps:cNvSpPr txBox="1">
                          <a:spLocks noChangeArrowheads="1"/>
                        </wps:cNvSpPr>
                        <wps:spPr bwMode="auto">
                          <a:xfrm>
                            <a:off x="4487185" y="1421050"/>
                            <a:ext cx="11366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530BF0" w14:textId="77777777" w:rsidR="004F3C4B" w:rsidRPr="00EE3B65" w:rsidRDefault="004F3C4B" w:rsidP="00494799">
                              <w:pPr>
                                <w:rPr>
                                  <w:sz w:val="12"/>
                                  <w:szCs w:val="12"/>
                                  <w:lang w:val="es-ES"/>
                                </w:rPr>
                              </w:pPr>
                              <w:r w:rsidRPr="00EE3B65">
                                <w:rPr>
                                  <w:sz w:val="12"/>
                                  <w:szCs w:val="12"/>
                                  <w:lang w:val="es-ES"/>
                                </w:rPr>
                                <w:t>L</w:t>
                              </w:r>
                            </w:p>
                            <w:p w14:paraId="1FFDBB0D" w14:textId="77777777" w:rsidR="004F3C4B" w:rsidRPr="00EE3B65" w:rsidRDefault="004F3C4B" w:rsidP="00494799">
                              <w:pPr>
                                <w:rPr>
                                  <w:sz w:val="12"/>
                                  <w:szCs w:val="12"/>
                                  <w:lang w:val="es-ES"/>
                                </w:rPr>
                              </w:pPr>
                              <w:r w:rsidRPr="00EE3B65">
                                <w:rPr>
                                  <w:sz w:val="12"/>
                                  <w:szCs w:val="12"/>
                                  <w:lang w:val="es-ES"/>
                                </w:rPr>
                                <w:t>y</w:t>
                              </w:r>
                            </w:p>
                            <w:p w14:paraId="63FD926D" w14:textId="77777777" w:rsidR="004F3C4B" w:rsidRPr="00EE3B65" w:rsidRDefault="004F3C4B" w:rsidP="00494799">
                              <w:pPr>
                                <w:rPr>
                                  <w:sz w:val="12"/>
                                  <w:szCs w:val="12"/>
                                  <w:lang w:val="es-ES"/>
                                </w:rPr>
                              </w:pPr>
                              <w:r w:rsidRPr="00EE3B65">
                                <w:rPr>
                                  <w:sz w:val="12"/>
                                  <w:szCs w:val="12"/>
                                  <w:lang w:val="es-ES"/>
                                </w:rPr>
                                <w:t>a</w:t>
                              </w:r>
                            </w:p>
                            <w:p w14:paraId="11E73BFD" w14:textId="77777777" w:rsidR="004F3C4B" w:rsidRPr="00EE3B65" w:rsidRDefault="004F3C4B" w:rsidP="00494799">
                              <w:pPr>
                                <w:rPr>
                                  <w:sz w:val="12"/>
                                  <w:szCs w:val="12"/>
                                  <w:lang w:val="es-ES"/>
                                </w:rPr>
                              </w:pPr>
                              <w:r w:rsidRPr="00EE3B65">
                                <w:rPr>
                                  <w:sz w:val="12"/>
                                  <w:szCs w:val="12"/>
                                  <w:lang w:val="es-ES"/>
                                </w:rPr>
                                <w:t>p</w:t>
                              </w:r>
                            </w:p>
                            <w:p w14:paraId="6EF50AF6" w14:textId="77777777" w:rsidR="004F3C4B" w:rsidRPr="00EE3B65" w:rsidRDefault="004F3C4B" w:rsidP="00494799">
                              <w:pPr>
                                <w:rPr>
                                  <w:sz w:val="12"/>
                                  <w:szCs w:val="12"/>
                                  <w:lang w:val="es-ES"/>
                                </w:rPr>
                              </w:pPr>
                              <w:r w:rsidRPr="00EE3B65">
                                <w:rPr>
                                  <w:sz w:val="12"/>
                                  <w:szCs w:val="12"/>
                                  <w:lang w:val="es-ES"/>
                                </w:rPr>
                                <w:t>u</w:t>
                              </w:r>
                            </w:p>
                            <w:p w14:paraId="49B26618" w14:textId="77777777" w:rsidR="004F3C4B" w:rsidRPr="00EE3B65" w:rsidRDefault="004F3C4B" w:rsidP="00494799">
                              <w:pPr>
                                <w:rPr>
                                  <w:sz w:val="12"/>
                                  <w:szCs w:val="12"/>
                                  <w:lang w:val="es-ES"/>
                                </w:rPr>
                              </w:pPr>
                              <w:r w:rsidRPr="00EE3B65">
                                <w:rPr>
                                  <w:sz w:val="12"/>
                                  <w:szCs w:val="12"/>
                                  <w:lang w:val="es-ES"/>
                                </w:rPr>
                                <w:t>n</w:t>
                              </w:r>
                            </w:p>
                            <w:p w14:paraId="5C0381C1" w14:textId="77777777" w:rsidR="004F3C4B" w:rsidRPr="00EE3B65" w:rsidRDefault="004F3C4B" w:rsidP="00494799">
                              <w:pPr>
                                <w:rPr>
                                  <w:sz w:val="12"/>
                                  <w:szCs w:val="12"/>
                                  <w:lang w:val="es-ES"/>
                                </w:rPr>
                              </w:pPr>
                              <w:r w:rsidRPr="00EE3B65">
                                <w:rPr>
                                  <w:sz w:val="12"/>
                                  <w:szCs w:val="12"/>
                                  <w:lang w:val="es-ES"/>
                                </w:rPr>
                                <w:t>o</w:t>
                              </w:r>
                            </w:p>
                            <w:p w14:paraId="0D95BD8E" w14:textId="77777777" w:rsidR="004F3C4B" w:rsidRPr="00EE3B65" w:rsidRDefault="004F3C4B" w:rsidP="00494799">
                              <w:pPr>
                                <w:rPr>
                                  <w:sz w:val="12"/>
                                  <w:szCs w:val="12"/>
                                  <w:lang w:val="es-ES"/>
                                </w:rPr>
                              </w:pPr>
                              <w:r w:rsidRPr="00EE3B65">
                                <w:rPr>
                                  <w:sz w:val="12"/>
                                  <w:szCs w:val="12"/>
                                  <w:lang w:val="es-ES"/>
                                </w:rPr>
                                <w:t>v</w:t>
                              </w:r>
                            </w:p>
                            <w:p w14:paraId="4495AE67" w14:textId="77777777" w:rsidR="004F3C4B" w:rsidRPr="00EE3B65" w:rsidRDefault="004F3C4B" w:rsidP="00494799">
                              <w:pPr>
                                <w:rPr>
                                  <w:sz w:val="12"/>
                                  <w:szCs w:val="12"/>
                                  <w:lang w:val="es-ES"/>
                                </w:rPr>
                              </w:pPr>
                            </w:p>
                            <w:p w14:paraId="3D5079A3" w14:textId="77777777" w:rsidR="004F3C4B" w:rsidRPr="00EE3B65" w:rsidRDefault="004F3C4B" w:rsidP="00494799">
                              <w:pPr>
                                <w:rPr>
                                  <w:sz w:val="12"/>
                                  <w:szCs w:val="12"/>
                                  <w:lang w:val="es-ES"/>
                                </w:rPr>
                              </w:pPr>
                              <w:r w:rsidRPr="00EE3B65">
                                <w:rPr>
                                  <w:sz w:val="12"/>
                                  <w:szCs w:val="12"/>
                                  <w:lang w:val="es-ES"/>
                                </w:rPr>
                                <w:t>E</w:t>
                              </w:r>
                            </w:p>
                            <w:p w14:paraId="53574259" w14:textId="77777777" w:rsidR="004F3C4B" w:rsidRPr="00EE3B65" w:rsidRDefault="004F3C4B" w:rsidP="00494799">
                              <w:pPr>
                                <w:rPr>
                                  <w:sz w:val="12"/>
                                  <w:szCs w:val="12"/>
                                  <w:lang w:val="es-ES"/>
                                </w:rPr>
                              </w:pPr>
                              <w:r w:rsidRPr="00EE3B65">
                                <w:rPr>
                                  <w:sz w:val="12"/>
                                  <w:szCs w:val="12"/>
                                  <w:lang w:val="es-ES"/>
                                </w:rPr>
                                <w:t>x</w:t>
                              </w:r>
                            </w:p>
                            <w:p w14:paraId="55992BE5" w14:textId="77777777" w:rsidR="004F3C4B" w:rsidRPr="00EE3B65" w:rsidRDefault="004F3C4B" w:rsidP="00494799">
                              <w:pPr>
                                <w:rPr>
                                  <w:sz w:val="12"/>
                                  <w:szCs w:val="12"/>
                                  <w:lang w:val="es-ES"/>
                                </w:rPr>
                              </w:pPr>
                              <w:r w:rsidRPr="00EE3B65">
                                <w:rPr>
                                  <w:sz w:val="12"/>
                                  <w:szCs w:val="12"/>
                                  <w:lang w:val="es-ES"/>
                                </w:rPr>
                                <w:t>p</w:t>
                              </w:r>
                            </w:p>
                            <w:p w14:paraId="7035C8AE" w14:textId="77777777" w:rsidR="004F3C4B" w:rsidRPr="00A511A4" w:rsidRDefault="004F3C4B" w:rsidP="00494799">
                              <w:pPr>
                                <w:rPr>
                                  <w:sz w:val="12"/>
                                  <w:szCs w:val="12"/>
                                </w:rPr>
                              </w:pPr>
                              <w:proofErr w:type="gramStart"/>
                              <w:r w:rsidRPr="00A511A4">
                                <w:rPr>
                                  <w:sz w:val="12"/>
                                  <w:szCs w:val="12"/>
                                </w:rPr>
                                <w:t>o</w:t>
                              </w:r>
                              <w:proofErr w:type="gramEnd"/>
                            </w:p>
                            <w:p w14:paraId="5A60A8E8" w14:textId="77777777" w:rsidR="004F3C4B" w:rsidRPr="00A511A4" w:rsidRDefault="004F3C4B" w:rsidP="00494799">
                              <w:pPr>
                                <w:rPr>
                                  <w:sz w:val="12"/>
                                  <w:szCs w:val="12"/>
                                </w:rPr>
                              </w:pPr>
                              <w:proofErr w:type="gramStart"/>
                              <w:r w:rsidRPr="00A511A4">
                                <w:rPr>
                                  <w:sz w:val="12"/>
                                  <w:szCs w:val="12"/>
                                </w:rPr>
                                <w:t>n</w:t>
                              </w:r>
                              <w:proofErr w:type="gramEnd"/>
                            </w:p>
                            <w:p w14:paraId="493CA31F" w14:textId="77777777" w:rsidR="004F3C4B" w:rsidRPr="00A511A4" w:rsidRDefault="004F3C4B" w:rsidP="00494799">
                              <w:pPr>
                                <w:rPr>
                                  <w:sz w:val="12"/>
                                  <w:szCs w:val="12"/>
                                </w:rPr>
                              </w:pPr>
                              <w:proofErr w:type="gramStart"/>
                              <w:r w:rsidRPr="00A511A4">
                                <w:rPr>
                                  <w:sz w:val="12"/>
                                  <w:szCs w:val="12"/>
                                </w:rPr>
                                <w:t>e</w:t>
                              </w:r>
                              <w:proofErr w:type="gramEnd"/>
                            </w:p>
                            <w:p w14:paraId="364ACA1C" w14:textId="77777777" w:rsidR="004F3C4B" w:rsidRPr="00A511A4" w:rsidRDefault="004F3C4B" w:rsidP="00494799">
                              <w:pPr>
                                <w:rPr>
                                  <w:sz w:val="12"/>
                                  <w:szCs w:val="12"/>
                                </w:rPr>
                              </w:pPr>
                              <w:proofErr w:type="gramStart"/>
                              <w:r w:rsidRPr="00A511A4">
                                <w:rPr>
                                  <w:sz w:val="12"/>
                                  <w:szCs w:val="12"/>
                                </w:rPr>
                                <w:t>n</w:t>
                              </w:r>
                              <w:proofErr w:type="gramEnd"/>
                            </w:p>
                            <w:p w14:paraId="6E385296" w14:textId="77777777" w:rsidR="004F3C4B" w:rsidRPr="00A511A4" w:rsidRDefault="004F3C4B" w:rsidP="00494799">
                              <w:pPr>
                                <w:rPr>
                                  <w:sz w:val="12"/>
                                  <w:szCs w:val="12"/>
                                </w:rPr>
                              </w:pPr>
                              <w:proofErr w:type="gramStart"/>
                              <w:r w:rsidRPr="00A511A4">
                                <w:rPr>
                                  <w:sz w:val="12"/>
                                  <w:szCs w:val="12"/>
                                </w:rPr>
                                <w:t>t</w:t>
                              </w:r>
                              <w:proofErr w:type="gramEnd"/>
                            </w:p>
                            <w:p w14:paraId="01C52A19" w14:textId="77777777" w:rsidR="004F3C4B" w:rsidRPr="00A511A4" w:rsidRDefault="004F3C4B" w:rsidP="00494799">
                              <w:pPr>
                                <w:rPr>
                                  <w:sz w:val="12"/>
                                  <w:szCs w:val="12"/>
                                </w:rPr>
                              </w:pPr>
                            </w:p>
                            <w:p w14:paraId="03ECC040" w14:textId="77777777" w:rsidR="004F3C4B" w:rsidRPr="00A511A4" w:rsidRDefault="004F3C4B" w:rsidP="00494799">
                              <w:pPr>
                                <w:rPr>
                                  <w:sz w:val="12"/>
                                  <w:szCs w:val="12"/>
                                </w:rPr>
                              </w:pPr>
                            </w:p>
                            <w:p w14:paraId="2C980F73" w14:textId="77777777" w:rsidR="004F3C4B" w:rsidRPr="00A511A4" w:rsidRDefault="004F3C4B" w:rsidP="00494799">
                              <w:pPr>
                                <w:rPr>
                                  <w:sz w:val="12"/>
                                  <w:szCs w:val="12"/>
                                </w:rPr>
                              </w:pPr>
                            </w:p>
                            <w:p w14:paraId="60958216" w14:textId="77777777" w:rsidR="004F3C4B" w:rsidRPr="00A511A4" w:rsidRDefault="004F3C4B" w:rsidP="00494799">
                              <w:pPr>
                                <w:rPr>
                                  <w:sz w:val="12"/>
                                  <w:szCs w:val="12"/>
                                </w:rPr>
                              </w:pPr>
                            </w:p>
                            <w:p w14:paraId="62AC7658" w14:textId="77777777" w:rsidR="004F3C4B" w:rsidRPr="00A511A4" w:rsidRDefault="004F3C4B" w:rsidP="00494799">
                              <w:pPr>
                                <w:rPr>
                                  <w:sz w:val="12"/>
                                  <w:szCs w:val="12"/>
                                </w:rPr>
                              </w:pPr>
                            </w:p>
                            <w:p w14:paraId="0D450927" w14:textId="77777777" w:rsidR="004F3C4B" w:rsidRPr="00A511A4" w:rsidRDefault="004F3C4B" w:rsidP="00494799">
                              <w:pPr>
                                <w:rPr>
                                  <w:sz w:val="12"/>
                                  <w:szCs w:val="12"/>
                                </w:rPr>
                              </w:pPr>
                            </w:p>
                            <w:p w14:paraId="2C7CE853" w14:textId="77777777" w:rsidR="004F3C4B" w:rsidRPr="00A511A4" w:rsidRDefault="004F3C4B" w:rsidP="00494799">
                              <w:pPr>
                                <w:rPr>
                                  <w:sz w:val="12"/>
                                  <w:szCs w:val="12"/>
                                </w:rPr>
                              </w:pPr>
                            </w:p>
                            <w:p w14:paraId="4EE972BF" w14:textId="77777777" w:rsidR="004F3C4B" w:rsidRPr="00A511A4" w:rsidRDefault="004F3C4B" w:rsidP="00494799">
                              <w:pPr>
                                <w:rPr>
                                  <w:sz w:val="12"/>
                                  <w:szCs w:val="12"/>
                                </w:rPr>
                              </w:pPr>
                            </w:p>
                            <w:p w14:paraId="6CE3E4DF" w14:textId="77777777" w:rsidR="004F3C4B" w:rsidRPr="00A511A4" w:rsidRDefault="004F3C4B" w:rsidP="00494799">
                              <w:pPr>
                                <w:rPr>
                                  <w:sz w:val="12"/>
                                  <w:szCs w:val="12"/>
                                </w:rPr>
                              </w:pPr>
                            </w:p>
                            <w:p w14:paraId="7DD036E5" w14:textId="77777777" w:rsidR="004F3C4B" w:rsidRPr="00A511A4" w:rsidRDefault="004F3C4B" w:rsidP="00494799">
                              <w:pPr>
                                <w:rPr>
                                  <w:sz w:val="12"/>
                                  <w:szCs w:val="12"/>
                                </w:rPr>
                              </w:pPr>
                            </w:p>
                            <w:p w14:paraId="37D6E102" w14:textId="77777777" w:rsidR="004F3C4B" w:rsidRPr="00A511A4" w:rsidRDefault="004F3C4B" w:rsidP="00494799">
                              <w:pPr>
                                <w:rPr>
                                  <w:sz w:val="12"/>
                                  <w:szCs w:val="12"/>
                                </w:rPr>
                              </w:pPr>
                            </w:p>
                            <w:p w14:paraId="4982E045" w14:textId="77777777" w:rsidR="004F3C4B" w:rsidRPr="00A511A4" w:rsidRDefault="004F3C4B" w:rsidP="00494799">
                              <w:pPr>
                                <w:rPr>
                                  <w:sz w:val="12"/>
                                  <w:szCs w:val="12"/>
                                </w:rPr>
                              </w:pPr>
                            </w:p>
                            <w:p w14:paraId="3CE2890A" w14:textId="77777777" w:rsidR="004F3C4B" w:rsidRPr="00A511A4" w:rsidRDefault="004F3C4B" w:rsidP="00494799">
                              <w:pPr>
                                <w:rPr>
                                  <w:sz w:val="12"/>
                                  <w:szCs w:val="12"/>
                                </w:rPr>
                              </w:pPr>
                            </w:p>
                            <w:p w14:paraId="59B01388" w14:textId="77777777" w:rsidR="004F3C4B" w:rsidRPr="00A511A4" w:rsidRDefault="004F3C4B" w:rsidP="00494799">
                              <w:pPr>
                                <w:rPr>
                                  <w:sz w:val="12"/>
                                  <w:szCs w:val="12"/>
                                </w:rPr>
                              </w:pPr>
                            </w:p>
                            <w:p w14:paraId="52EA2C82" w14:textId="77777777" w:rsidR="004F3C4B" w:rsidRPr="00A511A4" w:rsidRDefault="004F3C4B" w:rsidP="00494799">
                              <w:pPr>
                                <w:rPr>
                                  <w:sz w:val="12"/>
                                  <w:szCs w:val="12"/>
                                </w:rPr>
                              </w:pPr>
                            </w:p>
                            <w:p w14:paraId="7CBA6AD6" w14:textId="77777777" w:rsidR="004F3C4B" w:rsidRPr="00A511A4" w:rsidRDefault="004F3C4B" w:rsidP="00494799">
                              <w:pPr>
                                <w:rPr>
                                  <w:sz w:val="12"/>
                                  <w:szCs w:val="12"/>
                                </w:rPr>
                              </w:pPr>
                            </w:p>
                            <w:p w14:paraId="16A19E5D" w14:textId="77777777" w:rsidR="004F3C4B" w:rsidRPr="00A511A4" w:rsidRDefault="004F3C4B" w:rsidP="00494799">
                              <w:pPr>
                                <w:rPr>
                                  <w:sz w:val="12"/>
                                  <w:szCs w:val="12"/>
                                </w:rPr>
                              </w:pPr>
                            </w:p>
                            <w:p w14:paraId="51450AC2" w14:textId="77777777" w:rsidR="004F3C4B" w:rsidRPr="00A511A4" w:rsidRDefault="004F3C4B" w:rsidP="00494799">
                              <w:pPr>
                                <w:rPr>
                                  <w:sz w:val="12"/>
                                  <w:szCs w:val="12"/>
                                </w:rPr>
                              </w:pPr>
                            </w:p>
                            <w:p w14:paraId="60BA9E6C" w14:textId="77777777" w:rsidR="004F3C4B" w:rsidRPr="00A511A4" w:rsidRDefault="004F3C4B" w:rsidP="00494799">
                              <w:pPr>
                                <w:rPr>
                                  <w:sz w:val="12"/>
                                  <w:szCs w:val="12"/>
                                </w:rPr>
                              </w:pPr>
                            </w:p>
                            <w:p w14:paraId="725C8F4A" w14:textId="77777777" w:rsidR="004F3C4B" w:rsidRPr="00A511A4" w:rsidRDefault="004F3C4B" w:rsidP="00494799">
                              <w:pPr>
                                <w:rPr>
                                  <w:sz w:val="12"/>
                                  <w:szCs w:val="12"/>
                                </w:rPr>
                              </w:pPr>
                            </w:p>
                            <w:p w14:paraId="63F205F6" w14:textId="77777777" w:rsidR="004F3C4B" w:rsidRPr="00A511A4" w:rsidRDefault="004F3C4B" w:rsidP="00494799">
                              <w:pPr>
                                <w:rPr>
                                  <w:sz w:val="12"/>
                                  <w:szCs w:val="12"/>
                                </w:rPr>
                              </w:pPr>
                            </w:p>
                          </w:txbxContent>
                        </wps:txbx>
                        <wps:bodyPr rot="0" vert="horz" wrap="square" lIns="0" tIns="0" rIns="0" bIns="0" anchor="t" anchorCtr="0" upright="1">
                          <a:noAutofit/>
                        </wps:bodyPr>
                      </wps:wsp>
                      <wpg:grpSp>
                        <wpg:cNvPr id="87" name="Group 87"/>
                        <wpg:cNvGrpSpPr/>
                        <wpg:grpSpPr>
                          <a:xfrm>
                            <a:off x="8164" y="0"/>
                            <a:ext cx="4604657" cy="832758"/>
                            <a:chOff x="0" y="0"/>
                            <a:chExt cx="4604657" cy="832758"/>
                          </a:xfrm>
                        </wpg:grpSpPr>
                        <wps:wsp>
                          <wps:cNvPr id="53" name="Text Box 53"/>
                          <wps:cNvSpPr txBox="1">
                            <a:spLocks noChangeArrowheads="1"/>
                          </wps:cNvSpPr>
                          <wps:spPr bwMode="auto">
                            <a:xfrm>
                              <a:off x="0" y="604158"/>
                              <a:ext cx="1143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A9681D" w14:textId="77777777" w:rsidR="004F3C4B" w:rsidRPr="00EE3B65" w:rsidRDefault="004F3C4B" w:rsidP="00494799">
                                <w:pPr>
                                  <w:jc w:val="right"/>
                                  <w:rPr>
                                    <w:sz w:val="16"/>
                                    <w:szCs w:val="16"/>
                                  </w:rPr>
                                </w:pPr>
                                <w:proofErr w:type="gramStart"/>
                                <w:r w:rsidRPr="00EE3B65">
                                  <w:rPr>
                                    <w:b/>
                                    <w:bCs/>
                                    <w:sz w:val="16"/>
                                    <w:szCs w:val="16"/>
                                  </w:rPr>
                                  <w:t>x</w:t>
                                </w:r>
                                <w:proofErr w:type="gramEnd"/>
                              </w:p>
                            </w:txbxContent>
                          </wps:txbx>
                          <wps:bodyPr rot="0" vert="horz" wrap="square" lIns="0" tIns="0" rIns="0" bIns="0" anchor="t" anchorCtr="0" upright="1">
                            <a:noAutofit/>
                          </wps:bodyPr>
                        </wps:wsp>
                        <wps:wsp>
                          <wps:cNvPr id="52" name="Text Box 52"/>
                          <wps:cNvSpPr txBox="1">
                            <a:spLocks noChangeArrowheads="1"/>
                          </wps:cNvSpPr>
                          <wps:spPr bwMode="auto">
                            <a:xfrm>
                              <a:off x="4490357" y="595993"/>
                              <a:ext cx="1143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F0BBD4" w14:textId="77777777" w:rsidR="004F3C4B" w:rsidRPr="00EE3B65" w:rsidRDefault="004F3C4B" w:rsidP="00494799">
                                <w:pPr>
                                  <w:rPr>
                                    <w:sz w:val="16"/>
                                    <w:szCs w:val="16"/>
                                  </w:rPr>
                                </w:pPr>
                                <w:proofErr w:type="gramStart"/>
                                <w:r w:rsidRPr="00EE3B65">
                                  <w:rPr>
                                    <w:b/>
                                    <w:bCs/>
                                    <w:sz w:val="16"/>
                                    <w:szCs w:val="16"/>
                                  </w:rPr>
                                  <w:t>x</w:t>
                                </w:r>
                                <w:proofErr w:type="gramEnd"/>
                              </w:p>
                            </w:txbxContent>
                          </wps:txbx>
                          <wps:bodyPr rot="0" vert="horz" wrap="square" lIns="0" tIns="0" rIns="0" bIns="0" anchor="t" anchorCtr="0" upright="1">
                            <a:noAutofit/>
                          </wps:bodyPr>
                        </wps:wsp>
                        <wps:wsp>
                          <wps:cNvPr id="55" name="Donut 55"/>
                          <wps:cNvSpPr>
                            <a:spLocks noChangeArrowheads="1"/>
                          </wps:cNvSpPr>
                          <wps:spPr bwMode="auto">
                            <a:xfrm>
                              <a:off x="261257" y="481693"/>
                              <a:ext cx="17780" cy="17780"/>
                            </a:xfrm>
                            <a:prstGeom prst="donut">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 name="Donut 57"/>
                          <wps:cNvSpPr>
                            <a:spLocks noChangeArrowheads="1"/>
                          </wps:cNvSpPr>
                          <wps:spPr bwMode="auto">
                            <a:xfrm>
                              <a:off x="595993" y="155122"/>
                              <a:ext cx="17780" cy="17780"/>
                            </a:xfrm>
                            <a:prstGeom prst="donut">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 name="Donut 59"/>
                          <wps:cNvSpPr>
                            <a:spLocks noChangeArrowheads="1"/>
                          </wps:cNvSpPr>
                          <wps:spPr bwMode="auto">
                            <a:xfrm>
                              <a:off x="726622" y="506186"/>
                              <a:ext cx="17780" cy="17780"/>
                            </a:xfrm>
                            <a:prstGeom prst="donut">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 name="Donut 61"/>
                          <wps:cNvSpPr>
                            <a:spLocks noChangeArrowheads="1"/>
                          </wps:cNvSpPr>
                          <wps:spPr bwMode="auto">
                            <a:xfrm>
                              <a:off x="832757" y="146958"/>
                              <a:ext cx="17780" cy="17780"/>
                            </a:xfrm>
                            <a:prstGeom prst="donut">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 name="Donut 63"/>
                          <wps:cNvSpPr>
                            <a:spLocks noChangeArrowheads="1"/>
                          </wps:cNvSpPr>
                          <wps:spPr bwMode="auto">
                            <a:xfrm>
                              <a:off x="1077686" y="498022"/>
                              <a:ext cx="17780" cy="17780"/>
                            </a:xfrm>
                            <a:prstGeom prst="donut">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 name="Donut 65"/>
                          <wps:cNvSpPr>
                            <a:spLocks noChangeArrowheads="1"/>
                          </wps:cNvSpPr>
                          <wps:spPr bwMode="auto">
                            <a:xfrm>
                              <a:off x="1583872" y="146958"/>
                              <a:ext cx="17780" cy="17780"/>
                            </a:xfrm>
                            <a:prstGeom prst="donut">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1" name="Donut 71"/>
                          <wps:cNvSpPr>
                            <a:spLocks noChangeArrowheads="1"/>
                          </wps:cNvSpPr>
                          <wps:spPr bwMode="auto">
                            <a:xfrm>
                              <a:off x="2792186" y="498022"/>
                              <a:ext cx="17780" cy="17780"/>
                            </a:xfrm>
                            <a:prstGeom prst="donut">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2" name="Donut 72"/>
                          <wps:cNvSpPr>
                            <a:spLocks noChangeArrowheads="1"/>
                          </wps:cNvSpPr>
                          <wps:spPr bwMode="auto">
                            <a:xfrm>
                              <a:off x="3241222" y="130629"/>
                              <a:ext cx="17780" cy="17780"/>
                            </a:xfrm>
                            <a:prstGeom prst="donut">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3" name="Donut 73"/>
                          <wps:cNvSpPr>
                            <a:spLocks noChangeArrowheads="1"/>
                          </wps:cNvSpPr>
                          <wps:spPr bwMode="auto">
                            <a:xfrm>
                              <a:off x="3420836" y="481693"/>
                              <a:ext cx="17780" cy="17780"/>
                            </a:xfrm>
                            <a:prstGeom prst="donut">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4" name="Donut 74"/>
                          <wps:cNvSpPr>
                            <a:spLocks noChangeArrowheads="1"/>
                          </wps:cNvSpPr>
                          <wps:spPr bwMode="auto">
                            <a:xfrm>
                              <a:off x="3551464" y="138793"/>
                              <a:ext cx="17780" cy="17780"/>
                            </a:xfrm>
                            <a:prstGeom prst="donut">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5" name="Donut 75"/>
                          <wps:cNvSpPr>
                            <a:spLocks noChangeArrowheads="1"/>
                          </wps:cNvSpPr>
                          <wps:spPr bwMode="auto">
                            <a:xfrm>
                              <a:off x="3894364" y="138793"/>
                              <a:ext cx="17780" cy="17780"/>
                            </a:xfrm>
                            <a:prstGeom prst="donut">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 name="Text Box 76"/>
                          <wps:cNvSpPr txBox="1">
                            <a:spLocks noChangeArrowheads="1"/>
                          </wps:cNvSpPr>
                          <wps:spPr bwMode="auto">
                            <a:xfrm>
                              <a:off x="179614" y="359229"/>
                              <a:ext cx="179705"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F8D823" w14:textId="77777777" w:rsidR="004F3C4B" w:rsidRPr="00FD6F7C" w:rsidRDefault="004F3C4B" w:rsidP="00494799">
                                <w:pPr>
                                  <w:jc w:val="center"/>
                                  <w:rPr>
                                    <w:b/>
                                    <w:bCs/>
                                    <w:sz w:val="12"/>
                                    <w:szCs w:val="12"/>
                                  </w:rPr>
                                </w:pPr>
                                <w:r w:rsidRPr="00FD6F7C">
                                  <w:rPr>
                                    <w:sz w:val="12"/>
                                    <w:szCs w:val="12"/>
                                  </w:rPr>
                                  <w:t>250</w:t>
                                </w:r>
                              </w:p>
                            </w:txbxContent>
                          </wps:txbx>
                          <wps:bodyPr rot="0" vert="horz" wrap="square" lIns="0" tIns="0" rIns="0" bIns="0" anchor="t" anchorCtr="0" upright="1">
                            <a:noAutofit/>
                          </wps:bodyPr>
                        </wps:wsp>
                        <wps:wsp>
                          <wps:cNvPr id="77" name="Text Box 77"/>
                          <wps:cNvSpPr txBox="1">
                            <a:spLocks noChangeArrowheads="1"/>
                          </wps:cNvSpPr>
                          <wps:spPr bwMode="auto">
                            <a:xfrm>
                              <a:off x="498022" y="16329"/>
                              <a:ext cx="203200"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11F065" w14:textId="77777777" w:rsidR="004F3C4B" w:rsidRPr="00FD6F7C" w:rsidRDefault="004F3C4B" w:rsidP="00494799">
                                <w:pPr>
                                  <w:jc w:val="center"/>
                                  <w:rPr>
                                    <w:b/>
                                    <w:bCs/>
                                    <w:sz w:val="12"/>
                                    <w:szCs w:val="12"/>
                                  </w:rPr>
                                </w:pPr>
                                <w:r>
                                  <w:rPr>
                                    <w:sz w:val="12"/>
                                    <w:szCs w:val="12"/>
                                  </w:rPr>
                                  <w:t>40</w:t>
                                </w:r>
                                <w:r w:rsidRPr="00FD6F7C">
                                  <w:rPr>
                                    <w:b/>
                                    <w:bCs/>
                                    <w:sz w:val="12"/>
                                    <w:szCs w:val="12"/>
                                  </w:rPr>
                                  <w:t>0</w:t>
                                </w:r>
                              </w:p>
                            </w:txbxContent>
                          </wps:txbx>
                          <wps:bodyPr rot="0" vert="horz" wrap="square" lIns="0" tIns="0" rIns="0" bIns="0" anchor="t" anchorCtr="0" upright="1">
                            <a:noAutofit/>
                          </wps:bodyPr>
                        </wps:wsp>
                        <wps:wsp>
                          <wps:cNvPr id="78" name="Text Box 78"/>
                          <wps:cNvSpPr txBox="1">
                            <a:spLocks noChangeArrowheads="1"/>
                          </wps:cNvSpPr>
                          <wps:spPr bwMode="auto">
                            <a:xfrm>
                              <a:off x="636814" y="351065"/>
                              <a:ext cx="179705"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C3A8A9" w14:textId="77777777" w:rsidR="004F3C4B" w:rsidRPr="00FD6F7C" w:rsidRDefault="004F3C4B" w:rsidP="00494799">
                                <w:pPr>
                                  <w:jc w:val="center"/>
                                  <w:rPr>
                                    <w:b/>
                                    <w:bCs/>
                                    <w:sz w:val="12"/>
                                    <w:szCs w:val="12"/>
                                  </w:rPr>
                                </w:pPr>
                                <w:r>
                                  <w:rPr>
                                    <w:sz w:val="12"/>
                                    <w:szCs w:val="12"/>
                                  </w:rPr>
                                  <w:t>46</w:t>
                                </w:r>
                                <w:r w:rsidRPr="00FD6F7C">
                                  <w:rPr>
                                    <w:b/>
                                    <w:bCs/>
                                    <w:sz w:val="12"/>
                                    <w:szCs w:val="12"/>
                                  </w:rPr>
                                  <w:t>0</w:t>
                                </w:r>
                              </w:p>
                            </w:txbxContent>
                          </wps:txbx>
                          <wps:bodyPr rot="0" vert="horz" wrap="square" lIns="0" tIns="0" rIns="0" bIns="0" anchor="t" anchorCtr="0" upright="1">
                            <a:noAutofit/>
                          </wps:bodyPr>
                        </wps:wsp>
                        <wps:wsp>
                          <wps:cNvPr id="79" name="Text Box 79"/>
                          <wps:cNvSpPr txBox="1">
                            <a:spLocks noChangeArrowheads="1"/>
                          </wps:cNvSpPr>
                          <wps:spPr bwMode="auto">
                            <a:xfrm>
                              <a:off x="759279" y="16329"/>
                              <a:ext cx="179705"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C31F22" w14:textId="77777777" w:rsidR="004F3C4B" w:rsidRPr="00FD6F7C" w:rsidRDefault="004F3C4B" w:rsidP="00494799">
                                <w:pPr>
                                  <w:jc w:val="center"/>
                                  <w:rPr>
                                    <w:b/>
                                    <w:bCs/>
                                    <w:sz w:val="12"/>
                                    <w:szCs w:val="12"/>
                                  </w:rPr>
                                </w:pPr>
                                <w:r>
                                  <w:rPr>
                                    <w:sz w:val="12"/>
                                    <w:szCs w:val="12"/>
                                  </w:rPr>
                                  <w:t>505</w:t>
                                </w:r>
                              </w:p>
                            </w:txbxContent>
                          </wps:txbx>
                          <wps:bodyPr rot="0" vert="horz" wrap="square" lIns="0" tIns="0" rIns="0" bIns="0" anchor="t" anchorCtr="0" upright="1">
                            <a:noAutofit/>
                          </wps:bodyPr>
                        </wps:wsp>
                        <wps:wsp>
                          <wps:cNvPr id="80" name="Text Box 80"/>
                          <wps:cNvSpPr txBox="1">
                            <a:spLocks noChangeArrowheads="1"/>
                          </wps:cNvSpPr>
                          <wps:spPr bwMode="auto">
                            <a:xfrm>
                              <a:off x="2710543" y="367393"/>
                              <a:ext cx="179705"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045C40" w14:textId="77777777" w:rsidR="004F3C4B" w:rsidRPr="00FD6F7C" w:rsidRDefault="004F3C4B" w:rsidP="00494799">
                                <w:pPr>
                                  <w:jc w:val="center"/>
                                  <w:rPr>
                                    <w:b/>
                                    <w:bCs/>
                                    <w:sz w:val="12"/>
                                    <w:szCs w:val="12"/>
                                  </w:rPr>
                                </w:pPr>
                                <w:r w:rsidRPr="00FD6F7C">
                                  <w:rPr>
                                    <w:sz w:val="12"/>
                                    <w:szCs w:val="12"/>
                                  </w:rPr>
                                  <w:t>250</w:t>
                                </w:r>
                              </w:p>
                            </w:txbxContent>
                          </wps:txbx>
                          <wps:bodyPr rot="0" vert="horz" wrap="square" lIns="0" tIns="0" rIns="0" bIns="0" anchor="t" anchorCtr="0" upright="1">
                            <a:noAutofit/>
                          </wps:bodyPr>
                        </wps:wsp>
                        <wps:wsp>
                          <wps:cNvPr id="81" name="Text Box 81"/>
                          <wps:cNvSpPr txBox="1">
                            <a:spLocks noChangeArrowheads="1"/>
                          </wps:cNvSpPr>
                          <wps:spPr bwMode="auto">
                            <a:xfrm>
                              <a:off x="996043" y="375558"/>
                              <a:ext cx="179705"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A35EF8" w14:textId="77777777" w:rsidR="004F3C4B" w:rsidRPr="00FD6F7C" w:rsidRDefault="004F3C4B" w:rsidP="00494799">
                                <w:pPr>
                                  <w:jc w:val="center"/>
                                  <w:rPr>
                                    <w:b/>
                                    <w:bCs/>
                                    <w:sz w:val="12"/>
                                    <w:szCs w:val="12"/>
                                  </w:rPr>
                                </w:pPr>
                                <w:r>
                                  <w:rPr>
                                    <w:sz w:val="12"/>
                                    <w:szCs w:val="12"/>
                                  </w:rPr>
                                  <w:t>618</w:t>
                                </w:r>
                              </w:p>
                            </w:txbxContent>
                          </wps:txbx>
                          <wps:bodyPr rot="0" vert="horz" wrap="square" lIns="0" tIns="0" rIns="0" bIns="0" anchor="t" anchorCtr="0" upright="1">
                            <a:noAutofit/>
                          </wps:bodyPr>
                        </wps:wsp>
                        <wps:wsp>
                          <wps:cNvPr id="82" name="Text Box 82"/>
                          <wps:cNvSpPr txBox="1">
                            <a:spLocks noChangeArrowheads="1"/>
                          </wps:cNvSpPr>
                          <wps:spPr bwMode="auto">
                            <a:xfrm>
                              <a:off x="1502229" y="16329"/>
                              <a:ext cx="179705"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DD3C32" w14:textId="77777777" w:rsidR="004F3C4B" w:rsidRPr="00FD6F7C" w:rsidRDefault="004F3C4B" w:rsidP="00494799">
                                <w:pPr>
                                  <w:jc w:val="center"/>
                                  <w:rPr>
                                    <w:b/>
                                    <w:bCs/>
                                    <w:sz w:val="12"/>
                                    <w:szCs w:val="12"/>
                                  </w:rPr>
                                </w:pPr>
                                <w:r>
                                  <w:rPr>
                                    <w:sz w:val="12"/>
                                    <w:szCs w:val="12"/>
                                  </w:rPr>
                                  <w:t>84</w:t>
                                </w:r>
                                <w:r w:rsidRPr="00FD6F7C">
                                  <w:rPr>
                                    <w:b/>
                                    <w:bCs/>
                                    <w:sz w:val="12"/>
                                    <w:szCs w:val="12"/>
                                  </w:rPr>
                                  <w:t>0</w:t>
                                </w:r>
                              </w:p>
                            </w:txbxContent>
                          </wps:txbx>
                          <wps:bodyPr rot="0" vert="horz" wrap="square" lIns="0" tIns="0" rIns="0" bIns="0" anchor="t" anchorCtr="0" upright="1">
                            <a:noAutofit/>
                          </wps:bodyPr>
                        </wps:wsp>
                        <wps:wsp>
                          <wps:cNvPr id="83" name="Text Box 83"/>
                          <wps:cNvSpPr txBox="1">
                            <a:spLocks noChangeArrowheads="1"/>
                          </wps:cNvSpPr>
                          <wps:spPr bwMode="auto">
                            <a:xfrm>
                              <a:off x="3159579" y="0"/>
                              <a:ext cx="179705"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9BEBFE" w14:textId="77777777" w:rsidR="004F3C4B" w:rsidRPr="00FD6F7C" w:rsidRDefault="004F3C4B" w:rsidP="00494799">
                                <w:pPr>
                                  <w:jc w:val="center"/>
                                  <w:rPr>
                                    <w:b/>
                                    <w:bCs/>
                                    <w:sz w:val="12"/>
                                    <w:szCs w:val="12"/>
                                  </w:rPr>
                                </w:pPr>
                                <w:r>
                                  <w:rPr>
                                    <w:sz w:val="12"/>
                                    <w:szCs w:val="12"/>
                                  </w:rPr>
                                  <w:t>40</w:t>
                                </w:r>
                                <w:r w:rsidRPr="00FD6F7C">
                                  <w:rPr>
                                    <w:b/>
                                    <w:bCs/>
                                    <w:sz w:val="12"/>
                                    <w:szCs w:val="12"/>
                                  </w:rPr>
                                  <w:t>0</w:t>
                                </w:r>
                              </w:p>
                            </w:txbxContent>
                          </wps:txbx>
                          <wps:bodyPr rot="0" vert="horz" wrap="square" lIns="0" tIns="0" rIns="0" bIns="0" anchor="t" anchorCtr="0" upright="1">
                            <a:noAutofit/>
                          </wps:bodyPr>
                        </wps:wsp>
                        <wps:wsp>
                          <wps:cNvPr id="84" name="Text Box 84"/>
                          <wps:cNvSpPr txBox="1">
                            <a:spLocks noChangeArrowheads="1"/>
                          </wps:cNvSpPr>
                          <wps:spPr bwMode="auto">
                            <a:xfrm>
                              <a:off x="3339193" y="351065"/>
                              <a:ext cx="179705"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687EA9" w14:textId="77777777" w:rsidR="004F3C4B" w:rsidRPr="00FD6F7C" w:rsidRDefault="004F3C4B" w:rsidP="00494799">
                                <w:pPr>
                                  <w:jc w:val="center"/>
                                  <w:rPr>
                                    <w:b/>
                                    <w:bCs/>
                                    <w:sz w:val="12"/>
                                    <w:szCs w:val="12"/>
                                  </w:rPr>
                                </w:pPr>
                                <w:r>
                                  <w:rPr>
                                    <w:sz w:val="12"/>
                                    <w:szCs w:val="12"/>
                                  </w:rPr>
                                  <w:t>46</w:t>
                                </w:r>
                                <w:r w:rsidRPr="00FD6F7C">
                                  <w:rPr>
                                    <w:b/>
                                    <w:bCs/>
                                    <w:sz w:val="12"/>
                                    <w:szCs w:val="12"/>
                                  </w:rPr>
                                  <w:t>0</w:t>
                                </w:r>
                              </w:p>
                            </w:txbxContent>
                          </wps:txbx>
                          <wps:bodyPr rot="0" vert="horz" wrap="square" lIns="0" tIns="0" rIns="0" bIns="0" anchor="t" anchorCtr="0" upright="1">
                            <a:noAutofit/>
                          </wps:bodyPr>
                        </wps:wsp>
                        <wps:wsp>
                          <wps:cNvPr id="85" name="Text Box 85"/>
                          <wps:cNvSpPr txBox="1">
                            <a:spLocks noChangeArrowheads="1"/>
                          </wps:cNvSpPr>
                          <wps:spPr bwMode="auto">
                            <a:xfrm>
                              <a:off x="3461657" y="8165"/>
                              <a:ext cx="179705"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D90C11" w14:textId="77777777" w:rsidR="004F3C4B" w:rsidRPr="00FD6F7C" w:rsidRDefault="004F3C4B" w:rsidP="00494799">
                                <w:pPr>
                                  <w:jc w:val="center"/>
                                  <w:rPr>
                                    <w:b/>
                                    <w:bCs/>
                                    <w:sz w:val="12"/>
                                    <w:szCs w:val="12"/>
                                  </w:rPr>
                                </w:pPr>
                                <w:r w:rsidRPr="00FD6F7C">
                                  <w:rPr>
                                    <w:sz w:val="12"/>
                                    <w:szCs w:val="12"/>
                                  </w:rPr>
                                  <w:t>50</w:t>
                                </w:r>
                                <w:r>
                                  <w:rPr>
                                    <w:b/>
                                    <w:bCs/>
                                    <w:sz w:val="12"/>
                                    <w:szCs w:val="12"/>
                                  </w:rPr>
                                  <w:t>5</w:t>
                                </w:r>
                              </w:p>
                            </w:txbxContent>
                          </wps:txbx>
                          <wps:bodyPr rot="0" vert="horz" wrap="square" lIns="0" tIns="0" rIns="0" bIns="0" anchor="t" anchorCtr="0" upright="1">
                            <a:noAutofit/>
                          </wps:bodyPr>
                        </wps:wsp>
                        <wps:wsp>
                          <wps:cNvPr id="86" name="Text Box 86"/>
                          <wps:cNvSpPr txBox="1">
                            <a:spLocks noChangeArrowheads="1"/>
                          </wps:cNvSpPr>
                          <wps:spPr bwMode="auto">
                            <a:xfrm>
                              <a:off x="3812722" y="8165"/>
                              <a:ext cx="179705"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101017" w14:textId="77777777" w:rsidR="004F3C4B" w:rsidRPr="00FD6F7C" w:rsidRDefault="004F3C4B" w:rsidP="00494799">
                                <w:pPr>
                                  <w:jc w:val="center"/>
                                  <w:rPr>
                                    <w:b/>
                                    <w:bCs/>
                                    <w:sz w:val="12"/>
                                    <w:szCs w:val="12"/>
                                  </w:rPr>
                                </w:pPr>
                                <w:r>
                                  <w:rPr>
                                    <w:sz w:val="12"/>
                                    <w:szCs w:val="12"/>
                                  </w:rPr>
                                  <w:t>618</w:t>
                                </w:r>
                              </w:p>
                            </w:txbxContent>
                          </wps:txbx>
                          <wps:bodyPr rot="0" vert="horz" wrap="square" lIns="0" tIns="0" rIns="0" bIns="0" anchor="t" anchorCtr="0" upright="1">
                            <a:noAutofit/>
                          </wps:bodyPr>
                        </wps:wsp>
                      </wpg:grpSp>
                    </wpg:wgp>
                  </a:graphicData>
                </a:graphic>
                <wp14:sizeRelV relativeFrom="margin">
                  <wp14:pctHeight>0</wp14:pctHeight>
                </wp14:sizeRelV>
              </wp:anchor>
            </w:drawing>
          </mc:Choice>
          <mc:Fallback>
            <w:pict>
              <v:group w14:anchorId="3B1E5539" id="Group 88" o:spid="_x0000_s1026" style="position:absolute;margin-left:28.85pt;margin-top:16.65pt;width:363.2pt;height:239.45pt;z-index:251714560;mso-height-relative:margin" coordorigin="" coordsize="46128,304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">
                <v:shapetype id="_x0000_t202" coordsize="21600,21600" o:spt="202" path="m,l,21600r21600,l21600,xe">
                  <v:stroke joinstyle="miter"/>
                  <v:path gradientshapeok="t" o:connecttype="rect"/>
                </v:shapetype>
                <v:shape id="Text Box 50" o:spid="_x0000_s1027" type="#_x0000_t202" style="position:absolute;top:14022;width:1136;height:16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xt3wAAAANsAAAAPAAAAZHJzL2Rvd25yZXYueG1sRE9Ni8Iw&#10;EL0v+B/CCN7W1AVl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g1Mbd8AAAADbAAAADwAAAAAA&#10;AAAAAAAAAAAHAgAAZHJzL2Rvd25yZXYueG1sUEsFBgAAAAADAAMAtwAAAPQCAAAAAA==&#10;" filled="f" stroked="f">
                  <v:textbox inset="0,0,0,0">
                    <w:txbxContent>
                      <w:p w14:paraId="4399F629" w14:textId="77777777" w:rsidR="004F3C4B" w:rsidRPr="00EE3B65" w:rsidRDefault="004F3C4B" w:rsidP="00494799">
                        <w:pPr>
                          <w:rPr>
                            <w:sz w:val="12"/>
                            <w:szCs w:val="12"/>
                            <w:lang w:val="es-ES"/>
                          </w:rPr>
                        </w:pPr>
                        <w:r w:rsidRPr="00EE3B65">
                          <w:rPr>
                            <w:sz w:val="12"/>
                            <w:szCs w:val="12"/>
                            <w:lang w:val="es-ES"/>
                          </w:rPr>
                          <w:t>L</w:t>
                        </w:r>
                      </w:p>
                      <w:p w14:paraId="048562E2" w14:textId="77777777" w:rsidR="004F3C4B" w:rsidRPr="00EE3B65" w:rsidRDefault="004F3C4B" w:rsidP="00494799">
                        <w:pPr>
                          <w:rPr>
                            <w:sz w:val="12"/>
                            <w:szCs w:val="12"/>
                            <w:lang w:val="es-ES"/>
                          </w:rPr>
                        </w:pPr>
                        <w:r w:rsidRPr="00EE3B65">
                          <w:rPr>
                            <w:sz w:val="12"/>
                            <w:szCs w:val="12"/>
                            <w:lang w:val="es-ES"/>
                          </w:rPr>
                          <w:t>y</w:t>
                        </w:r>
                      </w:p>
                      <w:p w14:paraId="0C2F1F5E" w14:textId="77777777" w:rsidR="004F3C4B" w:rsidRPr="00EE3B65" w:rsidRDefault="004F3C4B" w:rsidP="00494799">
                        <w:pPr>
                          <w:rPr>
                            <w:sz w:val="12"/>
                            <w:szCs w:val="12"/>
                            <w:lang w:val="es-ES"/>
                          </w:rPr>
                        </w:pPr>
                        <w:r w:rsidRPr="00EE3B65">
                          <w:rPr>
                            <w:sz w:val="12"/>
                            <w:szCs w:val="12"/>
                            <w:lang w:val="es-ES"/>
                          </w:rPr>
                          <w:t>a</w:t>
                        </w:r>
                      </w:p>
                      <w:p w14:paraId="06D31385" w14:textId="77777777" w:rsidR="004F3C4B" w:rsidRPr="00EE3B65" w:rsidRDefault="004F3C4B" w:rsidP="00494799">
                        <w:pPr>
                          <w:rPr>
                            <w:sz w:val="12"/>
                            <w:szCs w:val="12"/>
                            <w:lang w:val="es-ES"/>
                          </w:rPr>
                        </w:pPr>
                        <w:r w:rsidRPr="00EE3B65">
                          <w:rPr>
                            <w:sz w:val="12"/>
                            <w:szCs w:val="12"/>
                            <w:lang w:val="es-ES"/>
                          </w:rPr>
                          <w:t>p</w:t>
                        </w:r>
                      </w:p>
                      <w:p w14:paraId="6AA09BE6" w14:textId="77777777" w:rsidR="004F3C4B" w:rsidRPr="00EE3B65" w:rsidRDefault="004F3C4B" w:rsidP="00494799">
                        <w:pPr>
                          <w:rPr>
                            <w:sz w:val="12"/>
                            <w:szCs w:val="12"/>
                            <w:lang w:val="es-ES"/>
                          </w:rPr>
                        </w:pPr>
                        <w:r w:rsidRPr="00EE3B65">
                          <w:rPr>
                            <w:sz w:val="12"/>
                            <w:szCs w:val="12"/>
                            <w:lang w:val="es-ES"/>
                          </w:rPr>
                          <w:t>u</w:t>
                        </w:r>
                      </w:p>
                      <w:p w14:paraId="2E89A471" w14:textId="77777777" w:rsidR="004F3C4B" w:rsidRPr="00EE3B65" w:rsidRDefault="004F3C4B" w:rsidP="00494799">
                        <w:pPr>
                          <w:rPr>
                            <w:sz w:val="12"/>
                            <w:szCs w:val="12"/>
                            <w:lang w:val="es-ES"/>
                          </w:rPr>
                        </w:pPr>
                        <w:r w:rsidRPr="00EE3B65">
                          <w:rPr>
                            <w:sz w:val="12"/>
                            <w:szCs w:val="12"/>
                            <w:lang w:val="es-ES"/>
                          </w:rPr>
                          <w:t>n</w:t>
                        </w:r>
                      </w:p>
                      <w:p w14:paraId="71764D61" w14:textId="77777777" w:rsidR="004F3C4B" w:rsidRPr="00EE3B65" w:rsidRDefault="004F3C4B" w:rsidP="00494799">
                        <w:pPr>
                          <w:rPr>
                            <w:sz w:val="12"/>
                            <w:szCs w:val="12"/>
                            <w:lang w:val="es-ES"/>
                          </w:rPr>
                        </w:pPr>
                        <w:r w:rsidRPr="00EE3B65">
                          <w:rPr>
                            <w:sz w:val="12"/>
                            <w:szCs w:val="12"/>
                            <w:lang w:val="es-ES"/>
                          </w:rPr>
                          <w:t>o</w:t>
                        </w:r>
                      </w:p>
                      <w:p w14:paraId="62836345" w14:textId="77777777" w:rsidR="004F3C4B" w:rsidRPr="00EE3B65" w:rsidRDefault="004F3C4B" w:rsidP="00494799">
                        <w:pPr>
                          <w:rPr>
                            <w:sz w:val="12"/>
                            <w:szCs w:val="12"/>
                            <w:lang w:val="es-ES"/>
                          </w:rPr>
                        </w:pPr>
                        <w:r w:rsidRPr="00EE3B65">
                          <w:rPr>
                            <w:sz w:val="12"/>
                            <w:szCs w:val="12"/>
                            <w:lang w:val="es-ES"/>
                          </w:rPr>
                          <w:t>v</w:t>
                        </w:r>
                      </w:p>
                      <w:p w14:paraId="65843098" w14:textId="77777777" w:rsidR="004F3C4B" w:rsidRPr="00EE3B65" w:rsidRDefault="004F3C4B" w:rsidP="00494799">
                        <w:pPr>
                          <w:rPr>
                            <w:sz w:val="12"/>
                            <w:szCs w:val="12"/>
                            <w:lang w:val="es-ES"/>
                          </w:rPr>
                        </w:pPr>
                      </w:p>
                      <w:p w14:paraId="1B4931F4" w14:textId="77777777" w:rsidR="004F3C4B" w:rsidRPr="00EE3B65" w:rsidRDefault="004F3C4B" w:rsidP="00494799">
                        <w:pPr>
                          <w:rPr>
                            <w:sz w:val="12"/>
                            <w:szCs w:val="12"/>
                            <w:lang w:val="es-ES"/>
                          </w:rPr>
                        </w:pPr>
                        <w:r w:rsidRPr="00EE3B65">
                          <w:rPr>
                            <w:sz w:val="12"/>
                            <w:szCs w:val="12"/>
                            <w:lang w:val="es-ES"/>
                          </w:rPr>
                          <w:t>E</w:t>
                        </w:r>
                      </w:p>
                      <w:p w14:paraId="620E2558" w14:textId="77777777" w:rsidR="004F3C4B" w:rsidRPr="00EE3B65" w:rsidRDefault="004F3C4B" w:rsidP="00494799">
                        <w:pPr>
                          <w:rPr>
                            <w:sz w:val="12"/>
                            <w:szCs w:val="12"/>
                            <w:lang w:val="es-ES"/>
                          </w:rPr>
                        </w:pPr>
                        <w:r w:rsidRPr="00EE3B65">
                          <w:rPr>
                            <w:sz w:val="12"/>
                            <w:szCs w:val="12"/>
                            <w:lang w:val="es-ES"/>
                          </w:rPr>
                          <w:t>x</w:t>
                        </w:r>
                      </w:p>
                      <w:p w14:paraId="53BB9AA7" w14:textId="77777777" w:rsidR="004F3C4B" w:rsidRPr="00EE3B65" w:rsidRDefault="004F3C4B" w:rsidP="00494799">
                        <w:pPr>
                          <w:rPr>
                            <w:sz w:val="12"/>
                            <w:szCs w:val="12"/>
                            <w:lang w:val="es-ES"/>
                          </w:rPr>
                        </w:pPr>
                        <w:r w:rsidRPr="00EE3B65">
                          <w:rPr>
                            <w:sz w:val="12"/>
                            <w:szCs w:val="12"/>
                            <w:lang w:val="es-ES"/>
                          </w:rPr>
                          <w:t>p</w:t>
                        </w:r>
                      </w:p>
                      <w:p w14:paraId="5F28D1E8" w14:textId="77777777" w:rsidR="004F3C4B" w:rsidRPr="00A511A4" w:rsidRDefault="004F3C4B" w:rsidP="00494799">
                        <w:pPr>
                          <w:rPr>
                            <w:sz w:val="12"/>
                            <w:szCs w:val="12"/>
                          </w:rPr>
                        </w:pPr>
                        <w:proofErr w:type="gramStart"/>
                        <w:r w:rsidRPr="00A511A4">
                          <w:rPr>
                            <w:sz w:val="12"/>
                            <w:szCs w:val="12"/>
                          </w:rPr>
                          <w:t>o</w:t>
                        </w:r>
                        <w:proofErr w:type="gramEnd"/>
                      </w:p>
                      <w:p w14:paraId="3C0997EF" w14:textId="77777777" w:rsidR="004F3C4B" w:rsidRPr="00A511A4" w:rsidRDefault="004F3C4B" w:rsidP="00494799">
                        <w:pPr>
                          <w:rPr>
                            <w:sz w:val="12"/>
                            <w:szCs w:val="12"/>
                          </w:rPr>
                        </w:pPr>
                        <w:proofErr w:type="gramStart"/>
                        <w:r w:rsidRPr="00A511A4">
                          <w:rPr>
                            <w:sz w:val="12"/>
                            <w:szCs w:val="12"/>
                          </w:rPr>
                          <w:t>n</w:t>
                        </w:r>
                        <w:proofErr w:type="gramEnd"/>
                      </w:p>
                      <w:p w14:paraId="57167FD1" w14:textId="77777777" w:rsidR="004F3C4B" w:rsidRPr="00A511A4" w:rsidRDefault="004F3C4B" w:rsidP="00494799">
                        <w:pPr>
                          <w:rPr>
                            <w:sz w:val="12"/>
                            <w:szCs w:val="12"/>
                          </w:rPr>
                        </w:pPr>
                        <w:proofErr w:type="gramStart"/>
                        <w:r w:rsidRPr="00A511A4">
                          <w:rPr>
                            <w:sz w:val="12"/>
                            <w:szCs w:val="12"/>
                          </w:rPr>
                          <w:t>e</w:t>
                        </w:r>
                        <w:proofErr w:type="gramEnd"/>
                      </w:p>
                      <w:p w14:paraId="15326685" w14:textId="77777777" w:rsidR="004F3C4B" w:rsidRPr="00A511A4" w:rsidRDefault="004F3C4B" w:rsidP="00494799">
                        <w:pPr>
                          <w:rPr>
                            <w:sz w:val="12"/>
                            <w:szCs w:val="12"/>
                          </w:rPr>
                        </w:pPr>
                        <w:proofErr w:type="gramStart"/>
                        <w:r w:rsidRPr="00A511A4">
                          <w:rPr>
                            <w:sz w:val="12"/>
                            <w:szCs w:val="12"/>
                          </w:rPr>
                          <w:t>n</w:t>
                        </w:r>
                        <w:proofErr w:type="gramEnd"/>
                      </w:p>
                      <w:p w14:paraId="4993BDE1" w14:textId="77777777" w:rsidR="004F3C4B" w:rsidRPr="00A511A4" w:rsidRDefault="004F3C4B" w:rsidP="00494799">
                        <w:pPr>
                          <w:rPr>
                            <w:sz w:val="12"/>
                            <w:szCs w:val="12"/>
                          </w:rPr>
                        </w:pPr>
                        <w:proofErr w:type="gramStart"/>
                        <w:r w:rsidRPr="00A511A4">
                          <w:rPr>
                            <w:sz w:val="12"/>
                            <w:szCs w:val="12"/>
                          </w:rPr>
                          <w:t>t</w:t>
                        </w:r>
                        <w:proofErr w:type="gramEnd"/>
                      </w:p>
                      <w:p w14:paraId="43E8381B" w14:textId="77777777" w:rsidR="004F3C4B" w:rsidRPr="00A511A4" w:rsidRDefault="004F3C4B" w:rsidP="00494799">
                        <w:pPr>
                          <w:rPr>
                            <w:sz w:val="12"/>
                            <w:szCs w:val="12"/>
                          </w:rPr>
                        </w:pPr>
                      </w:p>
                      <w:p w14:paraId="3EBD35B5" w14:textId="77777777" w:rsidR="004F3C4B" w:rsidRPr="00A511A4" w:rsidRDefault="004F3C4B" w:rsidP="00494799">
                        <w:pPr>
                          <w:rPr>
                            <w:sz w:val="12"/>
                            <w:szCs w:val="12"/>
                          </w:rPr>
                        </w:pPr>
                      </w:p>
                      <w:p w14:paraId="7BC228AF" w14:textId="77777777" w:rsidR="004F3C4B" w:rsidRPr="00A511A4" w:rsidRDefault="004F3C4B" w:rsidP="00494799">
                        <w:pPr>
                          <w:rPr>
                            <w:sz w:val="12"/>
                            <w:szCs w:val="12"/>
                          </w:rPr>
                        </w:pPr>
                      </w:p>
                      <w:p w14:paraId="629FA9CC" w14:textId="77777777" w:rsidR="004F3C4B" w:rsidRPr="00A511A4" w:rsidRDefault="004F3C4B" w:rsidP="00494799">
                        <w:pPr>
                          <w:rPr>
                            <w:sz w:val="12"/>
                            <w:szCs w:val="12"/>
                          </w:rPr>
                        </w:pPr>
                      </w:p>
                      <w:p w14:paraId="2241EA6D" w14:textId="77777777" w:rsidR="004F3C4B" w:rsidRPr="00A511A4" w:rsidRDefault="004F3C4B" w:rsidP="00494799">
                        <w:pPr>
                          <w:rPr>
                            <w:sz w:val="12"/>
                            <w:szCs w:val="12"/>
                          </w:rPr>
                        </w:pPr>
                      </w:p>
                      <w:p w14:paraId="55CB1FFA" w14:textId="77777777" w:rsidR="004F3C4B" w:rsidRPr="00A511A4" w:rsidRDefault="004F3C4B" w:rsidP="00494799">
                        <w:pPr>
                          <w:rPr>
                            <w:sz w:val="12"/>
                            <w:szCs w:val="12"/>
                          </w:rPr>
                        </w:pPr>
                      </w:p>
                      <w:p w14:paraId="6C96A57D" w14:textId="77777777" w:rsidR="004F3C4B" w:rsidRPr="00A511A4" w:rsidRDefault="004F3C4B" w:rsidP="00494799">
                        <w:pPr>
                          <w:rPr>
                            <w:sz w:val="12"/>
                            <w:szCs w:val="12"/>
                          </w:rPr>
                        </w:pPr>
                      </w:p>
                      <w:p w14:paraId="6A57AD49" w14:textId="77777777" w:rsidR="004F3C4B" w:rsidRPr="00A511A4" w:rsidRDefault="004F3C4B" w:rsidP="00494799">
                        <w:pPr>
                          <w:rPr>
                            <w:sz w:val="12"/>
                            <w:szCs w:val="12"/>
                          </w:rPr>
                        </w:pPr>
                      </w:p>
                      <w:p w14:paraId="409FB38B" w14:textId="77777777" w:rsidR="004F3C4B" w:rsidRPr="00A511A4" w:rsidRDefault="004F3C4B" w:rsidP="00494799">
                        <w:pPr>
                          <w:rPr>
                            <w:sz w:val="12"/>
                            <w:szCs w:val="12"/>
                          </w:rPr>
                        </w:pPr>
                      </w:p>
                      <w:p w14:paraId="49B7B629" w14:textId="77777777" w:rsidR="004F3C4B" w:rsidRPr="00A511A4" w:rsidRDefault="004F3C4B" w:rsidP="00494799">
                        <w:pPr>
                          <w:rPr>
                            <w:sz w:val="12"/>
                            <w:szCs w:val="12"/>
                          </w:rPr>
                        </w:pPr>
                      </w:p>
                      <w:p w14:paraId="27D4147E" w14:textId="77777777" w:rsidR="004F3C4B" w:rsidRPr="00A511A4" w:rsidRDefault="004F3C4B" w:rsidP="00494799">
                        <w:pPr>
                          <w:rPr>
                            <w:sz w:val="12"/>
                            <w:szCs w:val="12"/>
                          </w:rPr>
                        </w:pPr>
                      </w:p>
                      <w:p w14:paraId="0E22F833" w14:textId="77777777" w:rsidR="004F3C4B" w:rsidRPr="00A511A4" w:rsidRDefault="004F3C4B" w:rsidP="00494799">
                        <w:pPr>
                          <w:rPr>
                            <w:sz w:val="12"/>
                            <w:szCs w:val="12"/>
                          </w:rPr>
                        </w:pPr>
                      </w:p>
                      <w:p w14:paraId="6E986882" w14:textId="77777777" w:rsidR="004F3C4B" w:rsidRPr="00A511A4" w:rsidRDefault="004F3C4B" w:rsidP="00494799">
                        <w:pPr>
                          <w:rPr>
                            <w:sz w:val="12"/>
                            <w:szCs w:val="12"/>
                          </w:rPr>
                        </w:pPr>
                      </w:p>
                      <w:p w14:paraId="67EE34F7" w14:textId="77777777" w:rsidR="004F3C4B" w:rsidRPr="00A511A4" w:rsidRDefault="004F3C4B" w:rsidP="00494799">
                        <w:pPr>
                          <w:rPr>
                            <w:sz w:val="12"/>
                            <w:szCs w:val="12"/>
                          </w:rPr>
                        </w:pPr>
                      </w:p>
                      <w:p w14:paraId="3872DDBE" w14:textId="77777777" w:rsidR="004F3C4B" w:rsidRPr="00A511A4" w:rsidRDefault="004F3C4B" w:rsidP="00494799">
                        <w:pPr>
                          <w:rPr>
                            <w:sz w:val="12"/>
                            <w:szCs w:val="12"/>
                          </w:rPr>
                        </w:pPr>
                      </w:p>
                      <w:p w14:paraId="29B19F16" w14:textId="77777777" w:rsidR="004F3C4B" w:rsidRPr="00A511A4" w:rsidRDefault="004F3C4B" w:rsidP="00494799">
                        <w:pPr>
                          <w:rPr>
                            <w:sz w:val="12"/>
                            <w:szCs w:val="12"/>
                          </w:rPr>
                        </w:pPr>
                      </w:p>
                      <w:p w14:paraId="1E30D966" w14:textId="77777777" w:rsidR="004F3C4B" w:rsidRPr="00A511A4" w:rsidRDefault="004F3C4B" w:rsidP="00494799">
                        <w:pPr>
                          <w:rPr>
                            <w:sz w:val="12"/>
                            <w:szCs w:val="12"/>
                          </w:rPr>
                        </w:pPr>
                      </w:p>
                      <w:p w14:paraId="5310DFB1" w14:textId="77777777" w:rsidR="004F3C4B" w:rsidRPr="00A511A4" w:rsidRDefault="004F3C4B" w:rsidP="00494799">
                        <w:pPr>
                          <w:rPr>
                            <w:sz w:val="12"/>
                            <w:szCs w:val="12"/>
                          </w:rPr>
                        </w:pPr>
                      </w:p>
                      <w:p w14:paraId="496267A3" w14:textId="77777777" w:rsidR="004F3C4B" w:rsidRPr="00A511A4" w:rsidRDefault="004F3C4B" w:rsidP="00494799">
                        <w:pPr>
                          <w:rPr>
                            <w:sz w:val="12"/>
                            <w:szCs w:val="12"/>
                          </w:rPr>
                        </w:pPr>
                      </w:p>
                      <w:p w14:paraId="5F2EA5FD" w14:textId="77777777" w:rsidR="004F3C4B" w:rsidRPr="00A511A4" w:rsidRDefault="004F3C4B" w:rsidP="00494799">
                        <w:pPr>
                          <w:rPr>
                            <w:sz w:val="12"/>
                            <w:szCs w:val="12"/>
                          </w:rPr>
                        </w:pPr>
                      </w:p>
                      <w:p w14:paraId="1BA2C995" w14:textId="77777777" w:rsidR="004F3C4B" w:rsidRPr="00A511A4" w:rsidRDefault="004F3C4B" w:rsidP="00494799">
                        <w:pPr>
                          <w:rPr>
                            <w:sz w:val="12"/>
                            <w:szCs w:val="12"/>
                          </w:rPr>
                        </w:pPr>
                      </w:p>
                    </w:txbxContent>
                  </v:textbox>
                </v:shape>
                <v:shape id="Text Box 51" o:spid="_x0000_s1028" type="#_x0000_t202" style="position:absolute;left:44871;top:14210;width:1137;height:16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77sxQAAANsAAAAPAAAAZHJzL2Rvd25yZXYueG1sRI9Ba8JA&#10;FITvhf6H5RW8NRsFpU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DsH77sxQAAANsAAAAP&#10;AAAAAAAAAAAAAAAAAAcCAABkcnMvZG93bnJldi54bWxQSwUGAAAAAAMAAwC3AAAA+QIAAAAA&#10;" filled="f" stroked="f">
                  <v:textbox inset="0,0,0,0">
                    <w:txbxContent>
                      <w:p w14:paraId="2F530BF0" w14:textId="77777777" w:rsidR="004F3C4B" w:rsidRPr="00EE3B65" w:rsidRDefault="004F3C4B" w:rsidP="00494799">
                        <w:pPr>
                          <w:rPr>
                            <w:sz w:val="12"/>
                            <w:szCs w:val="12"/>
                            <w:lang w:val="es-ES"/>
                          </w:rPr>
                        </w:pPr>
                        <w:r w:rsidRPr="00EE3B65">
                          <w:rPr>
                            <w:sz w:val="12"/>
                            <w:szCs w:val="12"/>
                            <w:lang w:val="es-ES"/>
                          </w:rPr>
                          <w:t>L</w:t>
                        </w:r>
                      </w:p>
                      <w:p w14:paraId="1FFDBB0D" w14:textId="77777777" w:rsidR="004F3C4B" w:rsidRPr="00EE3B65" w:rsidRDefault="004F3C4B" w:rsidP="00494799">
                        <w:pPr>
                          <w:rPr>
                            <w:sz w:val="12"/>
                            <w:szCs w:val="12"/>
                            <w:lang w:val="es-ES"/>
                          </w:rPr>
                        </w:pPr>
                        <w:r w:rsidRPr="00EE3B65">
                          <w:rPr>
                            <w:sz w:val="12"/>
                            <w:szCs w:val="12"/>
                            <w:lang w:val="es-ES"/>
                          </w:rPr>
                          <w:t>y</w:t>
                        </w:r>
                      </w:p>
                      <w:p w14:paraId="63FD926D" w14:textId="77777777" w:rsidR="004F3C4B" w:rsidRPr="00EE3B65" w:rsidRDefault="004F3C4B" w:rsidP="00494799">
                        <w:pPr>
                          <w:rPr>
                            <w:sz w:val="12"/>
                            <w:szCs w:val="12"/>
                            <w:lang w:val="es-ES"/>
                          </w:rPr>
                        </w:pPr>
                        <w:r w:rsidRPr="00EE3B65">
                          <w:rPr>
                            <w:sz w:val="12"/>
                            <w:szCs w:val="12"/>
                            <w:lang w:val="es-ES"/>
                          </w:rPr>
                          <w:t>a</w:t>
                        </w:r>
                      </w:p>
                      <w:p w14:paraId="11E73BFD" w14:textId="77777777" w:rsidR="004F3C4B" w:rsidRPr="00EE3B65" w:rsidRDefault="004F3C4B" w:rsidP="00494799">
                        <w:pPr>
                          <w:rPr>
                            <w:sz w:val="12"/>
                            <w:szCs w:val="12"/>
                            <w:lang w:val="es-ES"/>
                          </w:rPr>
                        </w:pPr>
                        <w:r w:rsidRPr="00EE3B65">
                          <w:rPr>
                            <w:sz w:val="12"/>
                            <w:szCs w:val="12"/>
                            <w:lang w:val="es-ES"/>
                          </w:rPr>
                          <w:t>p</w:t>
                        </w:r>
                      </w:p>
                      <w:p w14:paraId="6EF50AF6" w14:textId="77777777" w:rsidR="004F3C4B" w:rsidRPr="00EE3B65" w:rsidRDefault="004F3C4B" w:rsidP="00494799">
                        <w:pPr>
                          <w:rPr>
                            <w:sz w:val="12"/>
                            <w:szCs w:val="12"/>
                            <w:lang w:val="es-ES"/>
                          </w:rPr>
                        </w:pPr>
                        <w:r w:rsidRPr="00EE3B65">
                          <w:rPr>
                            <w:sz w:val="12"/>
                            <w:szCs w:val="12"/>
                            <w:lang w:val="es-ES"/>
                          </w:rPr>
                          <w:t>u</w:t>
                        </w:r>
                      </w:p>
                      <w:p w14:paraId="49B26618" w14:textId="77777777" w:rsidR="004F3C4B" w:rsidRPr="00EE3B65" w:rsidRDefault="004F3C4B" w:rsidP="00494799">
                        <w:pPr>
                          <w:rPr>
                            <w:sz w:val="12"/>
                            <w:szCs w:val="12"/>
                            <w:lang w:val="es-ES"/>
                          </w:rPr>
                        </w:pPr>
                        <w:r w:rsidRPr="00EE3B65">
                          <w:rPr>
                            <w:sz w:val="12"/>
                            <w:szCs w:val="12"/>
                            <w:lang w:val="es-ES"/>
                          </w:rPr>
                          <w:t>n</w:t>
                        </w:r>
                      </w:p>
                      <w:p w14:paraId="5C0381C1" w14:textId="77777777" w:rsidR="004F3C4B" w:rsidRPr="00EE3B65" w:rsidRDefault="004F3C4B" w:rsidP="00494799">
                        <w:pPr>
                          <w:rPr>
                            <w:sz w:val="12"/>
                            <w:szCs w:val="12"/>
                            <w:lang w:val="es-ES"/>
                          </w:rPr>
                        </w:pPr>
                        <w:r w:rsidRPr="00EE3B65">
                          <w:rPr>
                            <w:sz w:val="12"/>
                            <w:szCs w:val="12"/>
                            <w:lang w:val="es-ES"/>
                          </w:rPr>
                          <w:t>o</w:t>
                        </w:r>
                      </w:p>
                      <w:p w14:paraId="0D95BD8E" w14:textId="77777777" w:rsidR="004F3C4B" w:rsidRPr="00EE3B65" w:rsidRDefault="004F3C4B" w:rsidP="00494799">
                        <w:pPr>
                          <w:rPr>
                            <w:sz w:val="12"/>
                            <w:szCs w:val="12"/>
                            <w:lang w:val="es-ES"/>
                          </w:rPr>
                        </w:pPr>
                        <w:r w:rsidRPr="00EE3B65">
                          <w:rPr>
                            <w:sz w:val="12"/>
                            <w:szCs w:val="12"/>
                            <w:lang w:val="es-ES"/>
                          </w:rPr>
                          <w:t>v</w:t>
                        </w:r>
                      </w:p>
                      <w:p w14:paraId="4495AE67" w14:textId="77777777" w:rsidR="004F3C4B" w:rsidRPr="00EE3B65" w:rsidRDefault="004F3C4B" w:rsidP="00494799">
                        <w:pPr>
                          <w:rPr>
                            <w:sz w:val="12"/>
                            <w:szCs w:val="12"/>
                            <w:lang w:val="es-ES"/>
                          </w:rPr>
                        </w:pPr>
                      </w:p>
                      <w:p w14:paraId="3D5079A3" w14:textId="77777777" w:rsidR="004F3C4B" w:rsidRPr="00EE3B65" w:rsidRDefault="004F3C4B" w:rsidP="00494799">
                        <w:pPr>
                          <w:rPr>
                            <w:sz w:val="12"/>
                            <w:szCs w:val="12"/>
                            <w:lang w:val="es-ES"/>
                          </w:rPr>
                        </w:pPr>
                        <w:r w:rsidRPr="00EE3B65">
                          <w:rPr>
                            <w:sz w:val="12"/>
                            <w:szCs w:val="12"/>
                            <w:lang w:val="es-ES"/>
                          </w:rPr>
                          <w:t>E</w:t>
                        </w:r>
                      </w:p>
                      <w:p w14:paraId="53574259" w14:textId="77777777" w:rsidR="004F3C4B" w:rsidRPr="00EE3B65" w:rsidRDefault="004F3C4B" w:rsidP="00494799">
                        <w:pPr>
                          <w:rPr>
                            <w:sz w:val="12"/>
                            <w:szCs w:val="12"/>
                            <w:lang w:val="es-ES"/>
                          </w:rPr>
                        </w:pPr>
                        <w:r w:rsidRPr="00EE3B65">
                          <w:rPr>
                            <w:sz w:val="12"/>
                            <w:szCs w:val="12"/>
                            <w:lang w:val="es-ES"/>
                          </w:rPr>
                          <w:t>x</w:t>
                        </w:r>
                      </w:p>
                      <w:p w14:paraId="55992BE5" w14:textId="77777777" w:rsidR="004F3C4B" w:rsidRPr="00EE3B65" w:rsidRDefault="004F3C4B" w:rsidP="00494799">
                        <w:pPr>
                          <w:rPr>
                            <w:sz w:val="12"/>
                            <w:szCs w:val="12"/>
                            <w:lang w:val="es-ES"/>
                          </w:rPr>
                        </w:pPr>
                        <w:r w:rsidRPr="00EE3B65">
                          <w:rPr>
                            <w:sz w:val="12"/>
                            <w:szCs w:val="12"/>
                            <w:lang w:val="es-ES"/>
                          </w:rPr>
                          <w:t>p</w:t>
                        </w:r>
                      </w:p>
                      <w:p w14:paraId="7035C8AE" w14:textId="77777777" w:rsidR="004F3C4B" w:rsidRPr="00A511A4" w:rsidRDefault="004F3C4B" w:rsidP="00494799">
                        <w:pPr>
                          <w:rPr>
                            <w:sz w:val="12"/>
                            <w:szCs w:val="12"/>
                          </w:rPr>
                        </w:pPr>
                        <w:proofErr w:type="gramStart"/>
                        <w:r w:rsidRPr="00A511A4">
                          <w:rPr>
                            <w:sz w:val="12"/>
                            <w:szCs w:val="12"/>
                          </w:rPr>
                          <w:t>o</w:t>
                        </w:r>
                        <w:proofErr w:type="gramEnd"/>
                      </w:p>
                      <w:p w14:paraId="5A60A8E8" w14:textId="77777777" w:rsidR="004F3C4B" w:rsidRPr="00A511A4" w:rsidRDefault="004F3C4B" w:rsidP="00494799">
                        <w:pPr>
                          <w:rPr>
                            <w:sz w:val="12"/>
                            <w:szCs w:val="12"/>
                          </w:rPr>
                        </w:pPr>
                        <w:proofErr w:type="gramStart"/>
                        <w:r w:rsidRPr="00A511A4">
                          <w:rPr>
                            <w:sz w:val="12"/>
                            <w:szCs w:val="12"/>
                          </w:rPr>
                          <w:t>n</w:t>
                        </w:r>
                        <w:proofErr w:type="gramEnd"/>
                      </w:p>
                      <w:p w14:paraId="493CA31F" w14:textId="77777777" w:rsidR="004F3C4B" w:rsidRPr="00A511A4" w:rsidRDefault="004F3C4B" w:rsidP="00494799">
                        <w:pPr>
                          <w:rPr>
                            <w:sz w:val="12"/>
                            <w:szCs w:val="12"/>
                          </w:rPr>
                        </w:pPr>
                        <w:proofErr w:type="gramStart"/>
                        <w:r w:rsidRPr="00A511A4">
                          <w:rPr>
                            <w:sz w:val="12"/>
                            <w:szCs w:val="12"/>
                          </w:rPr>
                          <w:t>e</w:t>
                        </w:r>
                        <w:proofErr w:type="gramEnd"/>
                      </w:p>
                      <w:p w14:paraId="364ACA1C" w14:textId="77777777" w:rsidR="004F3C4B" w:rsidRPr="00A511A4" w:rsidRDefault="004F3C4B" w:rsidP="00494799">
                        <w:pPr>
                          <w:rPr>
                            <w:sz w:val="12"/>
                            <w:szCs w:val="12"/>
                          </w:rPr>
                        </w:pPr>
                        <w:proofErr w:type="gramStart"/>
                        <w:r w:rsidRPr="00A511A4">
                          <w:rPr>
                            <w:sz w:val="12"/>
                            <w:szCs w:val="12"/>
                          </w:rPr>
                          <w:t>n</w:t>
                        </w:r>
                        <w:proofErr w:type="gramEnd"/>
                      </w:p>
                      <w:p w14:paraId="6E385296" w14:textId="77777777" w:rsidR="004F3C4B" w:rsidRPr="00A511A4" w:rsidRDefault="004F3C4B" w:rsidP="00494799">
                        <w:pPr>
                          <w:rPr>
                            <w:sz w:val="12"/>
                            <w:szCs w:val="12"/>
                          </w:rPr>
                        </w:pPr>
                        <w:proofErr w:type="gramStart"/>
                        <w:r w:rsidRPr="00A511A4">
                          <w:rPr>
                            <w:sz w:val="12"/>
                            <w:szCs w:val="12"/>
                          </w:rPr>
                          <w:t>t</w:t>
                        </w:r>
                        <w:proofErr w:type="gramEnd"/>
                      </w:p>
                      <w:p w14:paraId="01C52A19" w14:textId="77777777" w:rsidR="004F3C4B" w:rsidRPr="00A511A4" w:rsidRDefault="004F3C4B" w:rsidP="00494799">
                        <w:pPr>
                          <w:rPr>
                            <w:sz w:val="12"/>
                            <w:szCs w:val="12"/>
                          </w:rPr>
                        </w:pPr>
                      </w:p>
                      <w:p w14:paraId="03ECC040" w14:textId="77777777" w:rsidR="004F3C4B" w:rsidRPr="00A511A4" w:rsidRDefault="004F3C4B" w:rsidP="00494799">
                        <w:pPr>
                          <w:rPr>
                            <w:sz w:val="12"/>
                            <w:szCs w:val="12"/>
                          </w:rPr>
                        </w:pPr>
                      </w:p>
                      <w:p w14:paraId="2C980F73" w14:textId="77777777" w:rsidR="004F3C4B" w:rsidRPr="00A511A4" w:rsidRDefault="004F3C4B" w:rsidP="00494799">
                        <w:pPr>
                          <w:rPr>
                            <w:sz w:val="12"/>
                            <w:szCs w:val="12"/>
                          </w:rPr>
                        </w:pPr>
                      </w:p>
                      <w:p w14:paraId="60958216" w14:textId="77777777" w:rsidR="004F3C4B" w:rsidRPr="00A511A4" w:rsidRDefault="004F3C4B" w:rsidP="00494799">
                        <w:pPr>
                          <w:rPr>
                            <w:sz w:val="12"/>
                            <w:szCs w:val="12"/>
                          </w:rPr>
                        </w:pPr>
                      </w:p>
                      <w:p w14:paraId="62AC7658" w14:textId="77777777" w:rsidR="004F3C4B" w:rsidRPr="00A511A4" w:rsidRDefault="004F3C4B" w:rsidP="00494799">
                        <w:pPr>
                          <w:rPr>
                            <w:sz w:val="12"/>
                            <w:szCs w:val="12"/>
                          </w:rPr>
                        </w:pPr>
                      </w:p>
                      <w:p w14:paraId="0D450927" w14:textId="77777777" w:rsidR="004F3C4B" w:rsidRPr="00A511A4" w:rsidRDefault="004F3C4B" w:rsidP="00494799">
                        <w:pPr>
                          <w:rPr>
                            <w:sz w:val="12"/>
                            <w:szCs w:val="12"/>
                          </w:rPr>
                        </w:pPr>
                      </w:p>
                      <w:p w14:paraId="2C7CE853" w14:textId="77777777" w:rsidR="004F3C4B" w:rsidRPr="00A511A4" w:rsidRDefault="004F3C4B" w:rsidP="00494799">
                        <w:pPr>
                          <w:rPr>
                            <w:sz w:val="12"/>
                            <w:szCs w:val="12"/>
                          </w:rPr>
                        </w:pPr>
                      </w:p>
                      <w:p w14:paraId="4EE972BF" w14:textId="77777777" w:rsidR="004F3C4B" w:rsidRPr="00A511A4" w:rsidRDefault="004F3C4B" w:rsidP="00494799">
                        <w:pPr>
                          <w:rPr>
                            <w:sz w:val="12"/>
                            <w:szCs w:val="12"/>
                          </w:rPr>
                        </w:pPr>
                      </w:p>
                      <w:p w14:paraId="6CE3E4DF" w14:textId="77777777" w:rsidR="004F3C4B" w:rsidRPr="00A511A4" w:rsidRDefault="004F3C4B" w:rsidP="00494799">
                        <w:pPr>
                          <w:rPr>
                            <w:sz w:val="12"/>
                            <w:szCs w:val="12"/>
                          </w:rPr>
                        </w:pPr>
                      </w:p>
                      <w:p w14:paraId="7DD036E5" w14:textId="77777777" w:rsidR="004F3C4B" w:rsidRPr="00A511A4" w:rsidRDefault="004F3C4B" w:rsidP="00494799">
                        <w:pPr>
                          <w:rPr>
                            <w:sz w:val="12"/>
                            <w:szCs w:val="12"/>
                          </w:rPr>
                        </w:pPr>
                      </w:p>
                      <w:p w14:paraId="37D6E102" w14:textId="77777777" w:rsidR="004F3C4B" w:rsidRPr="00A511A4" w:rsidRDefault="004F3C4B" w:rsidP="00494799">
                        <w:pPr>
                          <w:rPr>
                            <w:sz w:val="12"/>
                            <w:szCs w:val="12"/>
                          </w:rPr>
                        </w:pPr>
                      </w:p>
                      <w:p w14:paraId="4982E045" w14:textId="77777777" w:rsidR="004F3C4B" w:rsidRPr="00A511A4" w:rsidRDefault="004F3C4B" w:rsidP="00494799">
                        <w:pPr>
                          <w:rPr>
                            <w:sz w:val="12"/>
                            <w:szCs w:val="12"/>
                          </w:rPr>
                        </w:pPr>
                      </w:p>
                      <w:p w14:paraId="3CE2890A" w14:textId="77777777" w:rsidR="004F3C4B" w:rsidRPr="00A511A4" w:rsidRDefault="004F3C4B" w:rsidP="00494799">
                        <w:pPr>
                          <w:rPr>
                            <w:sz w:val="12"/>
                            <w:szCs w:val="12"/>
                          </w:rPr>
                        </w:pPr>
                      </w:p>
                      <w:p w14:paraId="59B01388" w14:textId="77777777" w:rsidR="004F3C4B" w:rsidRPr="00A511A4" w:rsidRDefault="004F3C4B" w:rsidP="00494799">
                        <w:pPr>
                          <w:rPr>
                            <w:sz w:val="12"/>
                            <w:szCs w:val="12"/>
                          </w:rPr>
                        </w:pPr>
                      </w:p>
                      <w:p w14:paraId="52EA2C82" w14:textId="77777777" w:rsidR="004F3C4B" w:rsidRPr="00A511A4" w:rsidRDefault="004F3C4B" w:rsidP="00494799">
                        <w:pPr>
                          <w:rPr>
                            <w:sz w:val="12"/>
                            <w:szCs w:val="12"/>
                          </w:rPr>
                        </w:pPr>
                      </w:p>
                      <w:p w14:paraId="7CBA6AD6" w14:textId="77777777" w:rsidR="004F3C4B" w:rsidRPr="00A511A4" w:rsidRDefault="004F3C4B" w:rsidP="00494799">
                        <w:pPr>
                          <w:rPr>
                            <w:sz w:val="12"/>
                            <w:szCs w:val="12"/>
                          </w:rPr>
                        </w:pPr>
                      </w:p>
                      <w:p w14:paraId="16A19E5D" w14:textId="77777777" w:rsidR="004F3C4B" w:rsidRPr="00A511A4" w:rsidRDefault="004F3C4B" w:rsidP="00494799">
                        <w:pPr>
                          <w:rPr>
                            <w:sz w:val="12"/>
                            <w:szCs w:val="12"/>
                          </w:rPr>
                        </w:pPr>
                      </w:p>
                      <w:p w14:paraId="51450AC2" w14:textId="77777777" w:rsidR="004F3C4B" w:rsidRPr="00A511A4" w:rsidRDefault="004F3C4B" w:rsidP="00494799">
                        <w:pPr>
                          <w:rPr>
                            <w:sz w:val="12"/>
                            <w:szCs w:val="12"/>
                          </w:rPr>
                        </w:pPr>
                      </w:p>
                      <w:p w14:paraId="60BA9E6C" w14:textId="77777777" w:rsidR="004F3C4B" w:rsidRPr="00A511A4" w:rsidRDefault="004F3C4B" w:rsidP="00494799">
                        <w:pPr>
                          <w:rPr>
                            <w:sz w:val="12"/>
                            <w:szCs w:val="12"/>
                          </w:rPr>
                        </w:pPr>
                      </w:p>
                      <w:p w14:paraId="725C8F4A" w14:textId="77777777" w:rsidR="004F3C4B" w:rsidRPr="00A511A4" w:rsidRDefault="004F3C4B" w:rsidP="00494799">
                        <w:pPr>
                          <w:rPr>
                            <w:sz w:val="12"/>
                            <w:szCs w:val="12"/>
                          </w:rPr>
                        </w:pPr>
                      </w:p>
                      <w:p w14:paraId="63F205F6" w14:textId="77777777" w:rsidR="004F3C4B" w:rsidRPr="00A511A4" w:rsidRDefault="004F3C4B" w:rsidP="00494799">
                        <w:pPr>
                          <w:rPr>
                            <w:sz w:val="12"/>
                            <w:szCs w:val="12"/>
                          </w:rPr>
                        </w:pPr>
                      </w:p>
                    </w:txbxContent>
                  </v:textbox>
                </v:shape>
                <v:group id="Group 87" o:spid="_x0000_s1029" style="position:absolute;left:81;width:46047;height:8327" coordsize="46046,8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v:shape id="Text Box 53" o:spid="_x0000_s1030" type="#_x0000_t202" style="position:absolute;top:6041;width:114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" stroked="f">
                    <v:textbox inset="0,0,0,0">
                      <w:txbxContent>
                        <w:p w14:paraId="29A9681D" w14:textId="77777777" w:rsidR="004F3C4B" w:rsidRPr="00EE3B65" w:rsidRDefault="004F3C4B" w:rsidP="00494799">
                          <w:pPr>
                            <w:jc w:val="right"/>
                            <w:rPr>
                              <w:sz w:val="16"/>
                              <w:szCs w:val="16"/>
                            </w:rPr>
                          </w:pPr>
                          <w:proofErr w:type="gramStart"/>
                          <w:r w:rsidRPr="00EE3B65">
                            <w:rPr>
                              <w:b/>
                              <w:bCs/>
                              <w:sz w:val="16"/>
                              <w:szCs w:val="16"/>
                            </w:rPr>
                            <w:t>x</w:t>
                          </w:r>
                          <w:proofErr w:type="gramEnd"/>
                        </w:p>
                      </w:txbxContent>
                    </v:textbox>
                  </v:shape>
                  <v:shape id="Text Box 52" o:spid="_x0000_s1031" type="#_x0000_t202" style="position:absolute;left:44903;top:5959;width:114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" stroked="f">
                    <v:textbox inset="0,0,0,0">
                      <w:txbxContent>
                        <w:p w14:paraId="58F0BBD4" w14:textId="77777777" w:rsidR="004F3C4B" w:rsidRPr="00EE3B65" w:rsidRDefault="004F3C4B" w:rsidP="00494799">
                          <w:pPr>
                            <w:rPr>
                              <w:sz w:val="16"/>
                              <w:szCs w:val="16"/>
                            </w:rPr>
                          </w:pPr>
                          <w:proofErr w:type="gramStart"/>
                          <w:r w:rsidRPr="00EE3B65">
                            <w:rPr>
                              <w:b/>
                              <w:bCs/>
                              <w:sz w:val="16"/>
                              <w:szCs w:val="16"/>
                            </w:rPr>
                            <w:t>x</w:t>
                          </w:r>
                          <w:proofErr w:type="gramEnd"/>
                        </w:p>
                      </w:txbxContent>
                    </v:textbox>
                  </v:shape>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Donut 55" o:spid="_x0000_s1032" type="#_x0000_t23" style="position:absolute;left:2612;top:4816;width:178;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"/>
                  <v:shape id="Donut 57" o:spid="_x0000_s1033" type="#_x0000_t23" style="position:absolute;left:5959;top:1551;width:178;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"/>
                  <v:shape id="Donut 59" o:spid="_x0000_s1034" type="#_x0000_t23" style="position:absolute;left:7266;top:5061;width:178;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"/>
                  <v:shape id="Donut 61" o:spid="_x0000_s1035" type="#_x0000_t23" style="position:absolute;left:8327;top:1469;width:178;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"/>
                  <v:shape id="Donut 63" o:spid="_x0000_s1036" type="#_x0000_t23" style="position:absolute;left:10776;top:4980;width:178;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"/>
                  <v:shape id="Donut 65" o:spid="_x0000_s1037" type="#_x0000_t23" style="position:absolute;left:15838;top:1469;width:178;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"/>
                  <v:shape id="Donut 71" o:spid="_x0000_s1038" type="#_x0000_t23" style="position:absolute;left:27921;top:4980;width:178;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"/>
                  <v:shape id="Donut 72" o:spid="_x0000_s1039" type="#_x0000_t23" style="position:absolute;left:32412;top:1306;width:178;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"/>
                  <v:shape id="Donut 73" o:spid="_x0000_s1040" type="#_x0000_t23" style="position:absolute;left:34208;top:4816;width:178;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"/>
                  <v:shape id="Donut 74" o:spid="_x0000_s1041" type="#_x0000_t23" style="position:absolute;left:35514;top:1387;width:178;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"/>
                  <v:shape id="Donut 75" o:spid="_x0000_s1042" type="#_x0000_t23" style="position:absolute;left:38943;top:1387;width:178;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"/>
                  <v:shape id="Text Box 76" o:spid="_x0000_s1043" type="#_x0000_t202" style="position:absolute;left:1796;top:3592;width:1797;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" stroked="f">
                    <v:textbox inset="0,0,0,0">
                      <w:txbxContent>
                        <w:p w14:paraId="0CF8D823" w14:textId="77777777" w:rsidR="004F3C4B" w:rsidRPr="00FD6F7C" w:rsidRDefault="004F3C4B" w:rsidP="00494799">
                          <w:pPr>
                            <w:jc w:val="center"/>
                            <w:rPr>
                              <w:b/>
                              <w:bCs/>
                              <w:sz w:val="12"/>
                              <w:szCs w:val="12"/>
                            </w:rPr>
                          </w:pPr>
                          <w:r w:rsidRPr="00FD6F7C">
                            <w:rPr>
                              <w:sz w:val="12"/>
                              <w:szCs w:val="12"/>
                            </w:rPr>
                            <w:t>250</w:t>
                          </w:r>
                        </w:p>
                      </w:txbxContent>
                    </v:textbox>
                  </v:shape>
                  <v:shape id="Text Box 77" o:spid="_x0000_s1044" type="#_x0000_t202" style="position:absolute;left:4980;top:163;width:2032;height:11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" stroked="f">
                    <v:textbox inset="0,0,0,0">
                      <w:txbxContent>
                        <w:p w14:paraId="7B11F065" w14:textId="77777777" w:rsidR="004F3C4B" w:rsidRPr="00FD6F7C" w:rsidRDefault="004F3C4B" w:rsidP="00494799">
                          <w:pPr>
                            <w:jc w:val="center"/>
                            <w:rPr>
                              <w:b/>
                              <w:bCs/>
                              <w:sz w:val="12"/>
                              <w:szCs w:val="12"/>
                            </w:rPr>
                          </w:pPr>
                          <w:r>
                            <w:rPr>
                              <w:sz w:val="12"/>
                              <w:szCs w:val="12"/>
                            </w:rPr>
                            <w:t>40</w:t>
                          </w:r>
                          <w:r w:rsidRPr="00FD6F7C">
                            <w:rPr>
                              <w:b/>
                              <w:bCs/>
                              <w:sz w:val="12"/>
                              <w:szCs w:val="12"/>
                            </w:rPr>
                            <w:t>0</w:t>
                          </w:r>
                        </w:p>
                      </w:txbxContent>
                    </v:textbox>
                  </v:shape>
                  <v:shape id="Text Box 78" o:spid="_x0000_s1045" type="#_x0000_t202" style="position:absolute;left:6368;top:3510;width:1797;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" stroked="f">
                    <v:textbox inset="0,0,0,0">
                      <w:txbxContent>
                        <w:p w14:paraId="69C3A8A9" w14:textId="77777777" w:rsidR="004F3C4B" w:rsidRPr="00FD6F7C" w:rsidRDefault="004F3C4B" w:rsidP="00494799">
                          <w:pPr>
                            <w:jc w:val="center"/>
                            <w:rPr>
                              <w:b/>
                              <w:bCs/>
                              <w:sz w:val="12"/>
                              <w:szCs w:val="12"/>
                            </w:rPr>
                          </w:pPr>
                          <w:r>
                            <w:rPr>
                              <w:sz w:val="12"/>
                              <w:szCs w:val="12"/>
                            </w:rPr>
                            <w:t>46</w:t>
                          </w:r>
                          <w:r w:rsidRPr="00FD6F7C">
                            <w:rPr>
                              <w:b/>
                              <w:bCs/>
                              <w:sz w:val="12"/>
                              <w:szCs w:val="12"/>
                            </w:rPr>
                            <w:t>0</w:t>
                          </w:r>
                        </w:p>
                      </w:txbxContent>
                    </v:textbox>
                  </v:shape>
                  <v:shape id="Text Box 79" o:spid="_x0000_s1046" type="#_x0000_t202" style="position:absolute;left:7592;top:163;width:1797;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" stroked="f">
                    <v:textbox inset="0,0,0,0">
                      <w:txbxContent>
                        <w:p w14:paraId="4FC31F22" w14:textId="77777777" w:rsidR="004F3C4B" w:rsidRPr="00FD6F7C" w:rsidRDefault="004F3C4B" w:rsidP="00494799">
                          <w:pPr>
                            <w:jc w:val="center"/>
                            <w:rPr>
                              <w:b/>
                              <w:bCs/>
                              <w:sz w:val="12"/>
                              <w:szCs w:val="12"/>
                            </w:rPr>
                          </w:pPr>
                          <w:r>
                            <w:rPr>
                              <w:sz w:val="12"/>
                              <w:szCs w:val="12"/>
                            </w:rPr>
                            <w:t>505</w:t>
                          </w:r>
                        </w:p>
                      </w:txbxContent>
                    </v:textbox>
                  </v:shape>
                  <v:shape id="Text Box 80" o:spid="_x0000_s1047" type="#_x0000_t202" style="position:absolute;left:27105;top:3673;width:1797;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" stroked="f">
                    <v:textbox inset="0,0,0,0">
                      <w:txbxContent>
                        <w:p w14:paraId="53045C40" w14:textId="77777777" w:rsidR="004F3C4B" w:rsidRPr="00FD6F7C" w:rsidRDefault="004F3C4B" w:rsidP="00494799">
                          <w:pPr>
                            <w:jc w:val="center"/>
                            <w:rPr>
                              <w:b/>
                              <w:bCs/>
                              <w:sz w:val="12"/>
                              <w:szCs w:val="12"/>
                            </w:rPr>
                          </w:pPr>
                          <w:r w:rsidRPr="00FD6F7C">
                            <w:rPr>
                              <w:sz w:val="12"/>
                              <w:szCs w:val="12"/>
                            </w:rPr>
                            <w:t>250</w:t>
                          </w:r>
                        </w:p>
                      </w:txbxContent>
                    </v:textbox>
                  </v:shape>
                  <v:shape id="Text Box 81" o:spid="_x0000_s1048" type="#_x0000_t202" style="position:absolute;left:9960;top:3755;width:1797;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" stroked="f">
                    <v:textbox inset="0,0,0,0">
                      <w:txbxContent>
                        <w:p w14:paraId="7DA35EF8" w14:textId="77777777" w:rsidR="004F3C4B" w:rsidRPr="00FD6F7C" w:rsidRDefault="004F3C4B" w:rsidP="00494799">
                          <w:pPr>
                            <w:jc w:val="center"/>
                            <w:rPr>
                              <w:b/>
                              <w:bCs/>
                              <w:sz w:val="12"/>
                              <w:szCs w:val="12"/>
                            </w:rPr>
                          </w:pPr>
                          <w:r>
                            <w:rPr>
                              <w:sz w:val="12"/>
                              <w:szCs w:val="12"/>
                            </w:rPr>
                            <w:t>618</w:t>
                          </w:r>
                        </w:p>
                      </w:txbxContent>
                    </v:textbox>
                  </v:shape>
                  <v:shape id="Text Box 82" o:spid="_x0000_s1049" type="#_x0000_t202" style="position:absolute;left:15022;top:163;width:1797;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" stroked="f">
                    <v:textbox inset="0,0,0,0">
                      <w:txbxContent>
                        <w:p w14:paraId="47DD3C32" w14:textId="77777777" w:rsidR="004F3C4B" w:rsidRPr="00FD6F7C" w:rsidRDefault="004F3C4B" w:rsidP="00494799">
                          <w:pPr>
                            <w:jc w:val="center"/>
                            <w:rPr>
                              <w:b/>
                              <w:bCs/>
                              <w:sz w:val="12"/>
                              <w:szCs w:val="12"/>
                            </w:rPr>
                          </w:pPr>
                          <w:r>
                            <w:rPr>
                              <w:sz w:val="12"/>
                              <w:szCs w:val="12"/>
                            </w:rPr>
                            <w:t>84</w:t>
                          </w:r>
                          <w:r w:rsidRPr="00FD6F7C">
                            <w:rPr>
                              <w:b/>
                              <w:bCs/>
                              <w:sz w:val="12"/>
                              <w:szCs w:val="12"/>
                            </w:rPr>
                            <w:t>0</w:t>
                          </w:r>
                        </w:p>
                      </w:txbxContent>
                    </v:textbox>
                  </v:shape>
                  <v:shape id="Text Box 83" o:spid="_x0000_s1050" type="#_x0000_t202" style="position:absolute;left:31595;width:1797;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" stroked="f">
                    <v:textbox inset="0,0,0,0">
                      <w:txbxContent>
                        <w:p w14:paraId="579BEBFE" w14:textId="77777777" w:rsidR="004F3C4B" w:rsidRPr="00FD6F7C" w:rsidRDefault="004F3C4B" w:rsidP="00494799">
                          <w:pPr>
                            <w:jc w:val="center"/>
                            <w:rPr>
                              <w:b/>
                              <w:bCs/>
                              <w:sz w:val="12"/>
                              <w:szCs w:val="12"/>
                            </w:rPr>
                          </w:pPr>
                          <w:r>
                            <w:rPr>
                              <w:sz w:val="12"/>
                              <w:szCs w:val="12"/>
                            </w:rPr>
                            <w:t>40</w:t>
                          </w:r>
                          <w:r w:rsidRPr="00FD6F7C">
                            <w:rPr>
                              <w:b/>
                              <w:bCs/>
                              <w:sz w:val="12"/>
                              <w:szCs w:val="12"/>
                            </w:rPr>
                            <w:t>0</w:t>
                          </w:r>
                        </w:p>
                      </w:txbxContent>
                    </v:textbox>
                  </v:shape>
                  <v:shape id="Text Box 84" o:spid="_x0000_s1051" type="#_x0000_t202" style="position:absolute;left:33391;top:3510;width:1797;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" stroked="f">
                    <v:textbox inset="0,0,0,0">
                      <w:txbxContent>
                        <w:p w14:paraId="63687EA9" w14:textId="77777777" w:rsidR="004F3C4B" w:rsidRPr="00FD6F7C" w:rsidRDefault="004F3C4B" w:rsidP="00494799">
                          <w:pPr>
                            <w:jc w:val="center"/>
                            <w:rPr>
                              <w:b/>
                              <w:bCs/>
                              <w:sz w:val="12"/>
                              <w:szCs w:val="12"/>
                            </w:rPr>
                          </w:pPr>
                          <w:r>
                            <w:rPr>
                              <w:sz w:val="12"/>
                              <w:szCs w:val="12"/>
                            </w:rPr>
                            <w:t>46</w:t>
                          </w:r>
                          <w:r w:rsidRPr="00FD6F7C">
                            <w:rPr>
                              <w:b/>
                              <w:bCs/>
                              <w:sz w:val="12"/>
                              <w:szCs w:val="12"/>
                            </w:rPr>
                            <w:t>0</w:t>
                          </w:r>
                        </w:p>
                      </w:txbxContent>
                    </v:textbox>
                  </v:shape>
                  <v:shape id="Text Box 85" o:spid="_x0000_s1052" type="#_x0000_t202" style="position:absolute;left:34616;top:81;width:1797;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" stroked="f">
                    <v:textbox inset="0,0,0,0">
                      <w:txbxContent>
                        <w:p w14:paraId="73D90C11" w14:textId="77777777" w:rsidR="004F3C4B" w:rsidRPr="00FD6F7C" w:rsidRDefault="004F3C4B" w:rsidP="00494799">
                          <w:pPr>
                            <w:jc w:val="center"/>
                            <w:rPr>
                              <w:b/>
                              <w:bCs/>
                              <w:sz w:val="12"/>
                              <w:szCs w:val="12"/>
                            </w:rPr>
                          </w:pPr>
                          <w:r w:rsidRPr="00FD6F7C">
                            <w:rPr>
                              <w:sz w:val="12"/>
                              <w:szCs w:val="12"/>
                            </w:rPr>
                            <w:t>50</w:t>
                          </w:r>
                          <w:r>
                            <w:rPr>
                              <w:b/>
                              <w:bCs/>
                              <w:sz w:val="12"/>
                              <w:szCs w:val="12"/>
                            </w:rPr>
                            <w:t>5</w:t>
                          </w:r>
                        </w:p>
                      </w:txbxContent>
                    </v:textbox>
                  </v:shape>
                  <v:shape id="Text Box 86" o:spid="_x0000_s1053" type="#_x0000_t202" style="position:absolute;left:38127;top:81;width:1797;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" stroked="f">
                    <v:textbox inset="0,0,0,0">
                      <w:txbxContent>
                        <w:p w14:paraId="63101017" w14:textId="77777777" w:rsidR="004F3C4B" w:rsidRPr="00FD6F7C" w:rsidRDefault="004F3C4B" w:rsidP="00494799">
                          <w:pPr>
                            <w:jc w:val="center"/>
                            <w:rPr>
                              <w:b/>
                              <w:bCs/>
                              <w:sz w:val="12"/>
                              <w:szCs w:val="12"/>
                            </w:rPr>
                          </w:pPr>
                          <w:r>
                            <w:rPr>
                              <w:sz w:val="12"/>
                              <w:szCs w:val="12"/>
                            </w:rPr>
                            <w:t>618</w:t>
                          </w:r>
                        </w:p>
                      </w:txbxContent>
                    </v:textbox>
                  </v:shape>
                </v:group>
              </v:group>
            </w:pict>
          </mc:Fallback>
        </mc:AlternateContent>
      </w:r>
      <w:r w:rsidR="00494799" w:rsidRPr="00494799">
        <w:rPr>
          <w:b/>
          <w:bCs/>
          <w:sz w:val="20"/>
          <w:szCs w:val="20"/>
        </w:rPr>
        <w:t xml:space="preserve">                 </w:t>
      </w:r>
      <w:r w:rsidR="00494799" w:rsidRPr="00494799">
        <w:rPr>
          <w:b/>
          <w:bCs/>
          <w:noProof/>
          <w:sz w:val="20"/>
          <w:szCs w:val="20"/>
        </w:rPr>
        <w:drawing>
          <wp:inline distT="0" distB="0" distL="0" distR="0" wp14:anchorId="321A38E2" wp14:editId="477121D8">
            <wp:extent cx="1790700" cy="1632857"/>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793007" cy="1634960"/>
                    </a:xfrm>
                    <a:prstGeom prst="rect">
                      <a:avLst/>
                    </a:prstGeom>
                    <a:noFill/>
                    <a:ln>
                      <a:noFill/>
                    </a:ln>
                  </pic:spPr>
                </pic:pic>
              </a:graphicData>
            </a:graphic>
          </wp:inline>
        </w:drawing>
      </w:r>
      <w:r w:rsidR="00494799" w:rsidRPr="00494799">
        <w:rPr>
          <w:b/>
          <w:bCs/>
          <w:sz w:val="20"/>
          <w:szCs w:val="20"/>
        </w:rPr>
        <w:t xml:space="preserve"> </w:t>
      </w:r>
      <w:r w:rsidR="00494799" w:rsidRPr="00494799">
        <w:rPr>
          <w:b/>
          <w:bCs/>
          <w:sz w:val="20"/>
          <w:szCs w:val="20"/>
        </w:rPr>
        <w:tab/>
        <w:t xml:space="preserve">         </w:t>
      </w:r>
      <w:r w:rsidR="00494799" w:rsidRPr="00494799">
        <w:rPr>
          <w:b/>
          <w:bCs/>
          <w:noProof/>
          <w:sz w:val="20"/>
          <w:szCs w:val="20"/>
        </w:rPr>
        <w:drawing>
          <wp:inline distT="0" distB="0" distL="0" distR="0" wp14:anchorId="33051496" wp14:editId="01A74A3D">
            <wp:extent cx="1789273" cy="1632326"/>
            <wp:effectExtent l="0" t="0" r="1905"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921291" cy="1752764"/>
                    </a:xfrm>
                    <a:prstGeom prst="rect">
                      <a:avLst/>
                    </a:prstGeom>
                    <a:noFill/>
                    <a:ln>
                      <a:noFill/>
                    </a:ln>
                  </pic:spPr>
                </pic:pic>
              </a:graphicData>
            </a:graphic>
          </wp:inline>
        </w:drawing>
      </w:r>
      <w:r w:rsidR="00494799" w:rsidRPr="00494799">
        <w:rPr>
          <w:b/>
          <w:bCs/>
          <w:sz w:val="20"/>
          <w:szCs w:val="20"/>
        </w:rPr>
        <w:t xml:space="preserve">                                                                                                                                                                                                     </w:t>
      </w:r>
    </w:p>
    <w:p w14:paraId="48BEAD17" w14:textId="2417CF7D" w:rsidR="00494799" w:rsidRPr="00494799" w:rsidRDefault="00494799" w:rsidP="00494799">
      <w:r w:rsidRPr="00494799">
        <w:t xml:space="preserve">              </w:t>
      </w:r>
      <w:r w:rsidRPr="00494799">
        <w:rPr>
          <w:noProof/>
        </w:rPr>
        <w:drawing>
          <wp:inline distT="0" distB="0" distL="0" distR="0" wp14:anchorId="64F39A34" wp14:editId="3DFA1442">
            <wp:extent cx="1790700" cy="1382936"/>
            <wp:effectExtent l="0" t="0" r="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812305" cy="1399622"/>
                    </a:xfrm>
                    <a:prstGeom prst="rect">
                      <a:avLst/>
                    </a:prstGeom>
                    <a:noFill/>
                    <a:ln>
                      <a:noFill/>
                    </a:ln>
                  </pic:spPr>
                </pic:pic>
              </a:graphicData>
            </a:graphic>
          </wp:inline>
        </w:drawing>
      </w:r>
      <w:r w:rsidRPr="00494799">
        <w:t xml:space="preserve">                  </w:t>
      </w:r>
      <w:r w:rsidRPr="00494799">
        <w:rPr>
          <w:noProof/>
        </w:rPr>
        <w:drawing>
          <wp:inline distT="0" distB="0" distL="0" distR="0" wp14:anchorId="706FA351" wp14:editId="092EA544">
            <wp:extent cx="1790700" cy="139427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793120" cy="1396156"/>
                    </a:xfrm>
                    <a:prstGeom prst="rect">
                      <a:avLst/>
                    </a:prstGeom>
                    <a:noFill/>
                    <a:ln>
                      <a:noFill/>
                    </a:ln>
                  </pic:spPr>
                </pic:pic>
              </a:graphicData>
            </a:graphic>
          </wp:inline>
        </w:drawing>
      </w:r>
    </w:p>
    <w:p w14:paraId="5603256B" w14:textId="473467CE" w:rsidR="00494799" w:rsidRPr="00494799" w:rsidRDefault="00494799" w:rsidP="00494799"/>
    <w:p w14:paraId="51BF6072" w14:textId="767DFFD7" w:rsidR="00494799" w:rsidRPr="00494799" w:rsidRDefault="00494799" w:rsidP="00494799">
      <w:r w:rsidRPr="00494799">
        <w:t xml:space="preserve">                               </w:t>
      </w:r>
      <w:r w:rsidR="00D07622">
        <w:t>(2</w:t>
      </w:r>
      <w:r w:rsidRPr="00494799">
        <w:t xml:space="preserve">a)  </w:t>
      </w:r>
      <w:r w:rsidRPr="00494799">
        <w:rPr>
          <w:position w:val="-12"/>
        </w:rPr>
        <w:object w:dxaOrig="320" w:dyaOrig="360" w14:anchorId="05D93FE2">
          <v:shape id="_x0000_i1093" type="#_x0000_t75" style="width:15.4pt;height:17.5pt" o:ole="">
            <v:imagedata r:id="rId152" o:title=""/>
          </v:shape>
          <o:OLEObject Type="Embed" ProgID="Equation.DSMT4" ShapeID="_x0000_i1093" DrawAspect="Content" ObjectID="_1674032099" r:id="rId153"/>
        </w:object>
      </w:r>
      <w:r w:rsidRPr="00494799">
        <w:t xml:space="preserve">                                                    </w:t>
      </w:r>
      <w:r w:rsidR="00D07622">
        <w:t>(2</w:t>
      </w:r>
      <w:r w:rsidRPr="00494799">
        <w:t xml:space="preserve">b) </w:t>
      </w:r>
      <w:r w:rsidRPr="00494799">
        <w:rPr>
          <w:position w:val="-12"/>
        </w:rPr>
        <w:object w:dxaOrig="420" w:dyaOrig="360" w14:anchorId="7A74727A">
          <v:shape id="_x0000_i1094" type="#_x0000_t75" style="width:20.4pt;height:17.5pt" o:ole="">
            <v:imagedata r:id="rId154" o:title=""/>
          </v:shape>
          <o:OLEObject Type="Embed" ProgID="Equation.DSMT4" ShapeID="_x0000_i1094" DrawAspect="Content" ObjectID="_1674032100" r:id="rId155"/>
        </w:object>
      </w:r>
      <w:r w:rsidRPr="00494799">
        <w:t xml:space="preserve">           </w:t>
      </w:r>
    </w:p>
    <w:p w14:paraId="35E3E8CE" w14:textId="77777777" w:rsidR="00494799" w:rsidRPr="00494799" w:rsidRDefault="00494799" w:rsidP="00494799">
      <w:r w:rsidRPr="00494799">
        <w:t xml:space="preserve">               </w:t>
      </w:r>
    </w:p>
    <w:p w14:paraId="0366F630" w14:textId="00BEC9CE" w:rsidR="00494799" w:rsidRPr="00494799" w:rsidRDefault="00DB6BD0" w:rsidP="00494799">
      <w:r w:rsidRPr="00494799">
        <w:rPr>
          <w:noProof/>
        </w:rPr>
        <mc:AlternateContent>
          <mc:Choice Requires="wps">
            <w:drawing>
              <wp:anchor distT="0" distB="0" distL="114300" distR="114300" simplePos="0" relativeHeight="251701248" behindDoc="0" locked="0" layoutInCell="1" allowOverlap="1" wp14:anchorId="328BDC48" wp14:editId="3C4E48A1">
                <wp:simplePos x="0" y="0"/>
                <wp:positionH relativeFrom="column">
                  <wp:posOffset>4139597</wp:posOffset>
                </wp:positionH>
                <wp:positionV relativeFrom="paragraph">
                  <wp:posOffset>360971</wp:posOffset>
                </wp:positionV>
                <wp:extent cx="0" cy="1318841"/>
                <wp:effectExtent l="0" t="0" r="19050" b="15240"/>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1884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355480" id="Straight Connector 39"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95pt,28.4pt" to="325.95pt,13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">
                <v:stroke dashstyle="1 1"/>
              </v:line>
            </w:pict>
          </mc:Fallback>
        </mc:AlternateContent>
      </w:r>
      <w:r w:rsidRPr="00494799">
        <w:rPr>
          <w:noProof/>
        </w:rPr>
        <mc:AlternateContent>
          <mc:Choice Requires="wps">
            <w:drawing>
              <wp:anchor distT="0" distB="0" distL="114300" distR="114300" simplePos="0" relativeHeight="251700224" behindDoc="0" locked="0" layoutInCell="1" allowOverlap="1" wp14:anchorId="3A8E7A0B" wp14:editId="2ACFAB1A">
                <wp:simplePos x="0" y="0"/>
                <wp:positionH relativeFrom="column">
                  <wp:posOffset>3919521</wp:posOffset>
                </wp:positionH>
                <wp:positionV relativeFrom="paragraph">
                  <wp:posOffset>720532</wp:posOffset>
                </wp:positionV>
                <wp:extent cx="0" cy="956246"/>
                <wp:effectExtent l="0" t="0" r="19050" b="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5624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985243" id="Straight Connector 38"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6pt,56.75pt" to="308.6pt,13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">
                <v:stroke dashstyle="1 1"/>
              </v:line>
            </w:pict>
          </mc:Fallback>
        </mc:AlternateContent>
      </w:r>
      <w:r w:rsidRPr="00494799">
        <w:rPr>
          <w:noProof/>
        </w:rPr>
        <mc:AlternateContent>
          <mc:Choice Requires="wps">
            <w:drawing>
              <wp:anchor distT="0" distB="0" distL="114300" distR="114300" simplePos="0" relativeHeight="251699200" behindDoc="0" locked="0" layoutInCell="1" allowOverlap="1" wp14:anchorId="06ECC134" wp14:editId="22C8ECCA">
                <wp:simplePos x="0" y="0"/>
                <wp:positionH relativeFrom="column">
                  <wp:posOffset>3383280</wp:posOffset>
                </wp:positionH>
                <wp:positionV relativeFrom="paragraph">
                  <wp:posOffset>720531</wp:posOffset>
                </wp:positionV>
                <wp:extent cx="0" cy="959281"/>
                <wp:effectExtent l="0" t="0" r="19050" b="1270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5928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651939" id="Straight Connector 37"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6.4pt,56.75pt" to="266.4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">
                <v:stroke dashstyle="1 1"/>
              </v:line>
            </w:pict>
          </mc:Fallback>
        </mc:AlternateContent>
      </w:r>
      <w:r w:rsidRPr="00494799">
        <w:rPr>
          <w:noProof/>
        </w:rPr>
        <mc:AlternateContent>
          <mc:Choice Requires="wps">
            <w:drawing>
              <wp:anchor distT="0" distB="0" distL="114300" distR="114300" simplePos="0" relativeHeight="251692032" behindDoc="0" locked="0" layoutInCell="1" allowOverlap="1" wp14:anchorId="13A0C3DC" wp14:editId="04F773BB">
                <wp:simplePos x="0" y="0"/>
                <wp:positionH relativeFrom="column">
                  <wp:posOffset>1633521</wp:posOffset>
                </wp:positionH>
                <wp:positionV relativeFrom="paragraph">
                  <wp:posOffset>359421</wp:posOffset>
                </wp:positionV>
                <wp:extent cx="0" cy="1310435"/>
                <wp:effectExtent l="0" t="0" r="19050" b="23495"/>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1043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DBE88D" id="Straight Connector 31"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6pt,28.3pt" to="128.6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">
                <v:stroke dashstyle="1 1"/>
              </v:line>
            </w:pict>
          </mc:Fallback>
        </mc:AlternateContent>
      </w:r>
      <w:r w:rsidRPr="00494799">
        <w:rPr>
          <w:noProof/>
        </w:rPr>
        <mc:AlternateContent>
          <mc:Choice Requires="wps">
            <w:drawing>
              <wp:anchor distT="0" distB="0" distL="114300" distR="114300" simplePos="0" relativeHeight="251693056" behindDoc="0" locked="0" layoutInCell="1" allowOverlap="1" wp14:anchorId="5D795AE4" wp14:editId="09DB68EB">
                <wp:simplePos x="0" y="0"/>
                <wp:positionH relativeFrom="column">
                  <wp:posOffset>1467689</wp:posOffset>
                </wp:positionH>
                <wp:positionV relativeFrom="paragraph">
                  <wp:posOffset>715883</wp:posOffset>
                </wp:positionV>
                <wp:extent cx="0" cy="963994"/>
                <wp:effectExtent l="0" t="0" r="19050" b="2667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6399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535B6E" id="Straight Connector 32"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5pt,56.35pt" to="115.55pt,13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">
                <v:stroke dashstyle="1 1"/>
              </v:line>
            </w:pict>
          </mc:Fallback>
        </mc:AlternateContent>
      </w:r>
      <w:r w:rsidRPr="00494799">
        <w:rPr>
          <w:noProof/>
        </w:rPr>
        <mc:AlternateContent>
          <mc:Choice Requires="wps">
            <w:drawing>
              <wp:anchor distT="0" distB="0" distL="114300" distR="114300" simplePos="0" relativeHeight="251691008" behindDoc="0" locked="0" layoutInCell="1" allowOverlap="1" wp14:anchorId="19867909" wp14:editId="319F7185">
                <wp:simplePos x="0" y="0"/>
                <wp:positionH relativeFrom="column">
                  <wp:posOffset>1252263</wp:posOffset>
                </wp:positionH>
                <wp:positionV relativeFrom="paragraph">
                  <wp:posOffset>359421</wp:posOffset>
                </wp:positionV>
                <wp:extent cx="0" cy="1304957"/>
                <wp:effectExtent l="0" t="0" r="19050" b="9525"/>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0495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E97C8F" id="Straight Connector 30"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6pt,28.3pt" to="98.6pt,13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">
                <v:stroke dashstyle="1 1"/>
              </v:line>
            </w:pict>
          </mc:Fallback>
        </mc:AlternateContent>
      </w:r>
      <w:r w:rsidRPr="00494799">
        <w:rPr>
          <w:noProof/>
        </w:rPr>
        <mc:AlternateContent>
          <mc:Choice Requires="wps">
            <w:drawing>
              <wp:anchor distT="0" distB="0" distL="114300" distR="114300" simplePos="0" relativeHeight="251674624" behindDoc="0" locked="0" layoutInCell="1" allowOverlap="1" wp14:anchorId="56DE04E4" wp14:editId="77B9CBD0">
                <wp:simplePos x="0" y="0"/>
                <wp:positionH relativeFrom="column">
                  <wp:posOffset>714472</wp:posOffset>
                </wp:positionH>
                <wp:positionV relativeFrom="paragraph">
                  <wp:posOffset>720531</wp:posOffset>
                </wp:positionV>
                <wp:extent cx="0" cy="949379"/>
                <wp:effectExtent l="0" t="0" r="19050" b="3175"/>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49379"/>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7AEC14" id="Straight Connector 29"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25pt,56.75pt" to="56.25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">
                <v:stroke dashstyle="1 1"/>
              </v:line>
            </w:pict>
          </mc:Fallback>
        </mc:AlternateContent>
      </w:r>
      <w:r w:rsidR="00494799" w:rsidRPr="00494799">
        <w:rPr>
          <w:noProof/>
        </w:rPr>
        <mc:AlternateContent>
          <mc:Choice Requires="wps">
            <w:drawing>
              <wp:anchor distT="0" distB="0" distL="114300" distR="114300" simplePos="0" relativeHeight="251721728" behindDoc="0" locked="0" layoutInCell="1" allowOverlap="1" wp14:anchorId="0716268E" wp14:editId="17969164">
                <wp:simplePos x="0" y="0"/>
                <wp:positionH relativeFrom="column">
                  <wp:posOffset>4049395</wp:posOffset>
                </wp:positionH>
                <wp:positionV relativeFrom="paragraph">
                  <wp:posOffset>208915</wp:posOffset>
                </wp:positionV>
                <wp:extent cx="179705" cy="114300"/>
                <wp:effectExtent l="1270" t="635" r="0" b="0"/>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BD353B" w14:textId="77777777" w:rsidR="004F3C4B" w:rsidRPr="00FD6F7C" w:rsidRDefault="004F3C4B" w:rsidP="00494799">
                            <w:pPr>
                              <w:jc w:val="center"/>
                              <w:rPr>
                                <w:b/>
                                <w:bCs/>
                                <w:sz w:val="12"/>
                                <w:szCs w:val="12"/>
                              </w:rPr>
                            </w:pPr>
                            <w:r>
                              <w:rPr>
                                <w:b/>
                                <w:bCs/>
                                <w:sz w:val="12"/>
                                <w:szCs w:val="12"/>
                              </w:rPr>
                              <w:t>46</w:t>
                            </w:r>
                            <w:r w:rsidRPr="00FD6F7C">
                              <w:rPr>
                                <w:b/>
                                <w:bCs/>
                                <w:sz w:val="12"/>
                                <w:szCs w:val="12"/>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16268E" id="Text Box 49" o:spid="_x0000_s1054" type="#_x0000_t202" style="position:absolute;margin-left:318.85pt;margin-top:16.45pt;width:14.15pt;height:9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" stroked="f">
                <v:textbox inset="0,0,0,0">
                  <w:txbxContent>
                    <w:p w14:paraId="03BD353B" w14:textId="77777777" w:rsidR="004F3C4B" w:rsidRPr="00FD6F7C" w:rsidRDefault="004F3C4B" w:rsidP="00494799">
                      <w:pPr>
                        <w:jc w:val="center"/>
                        <w:rPr>
                          <w:b/>
                          <w:bCs/>
                          <w:sz w:val="12"/>
                          <w:szCs w:val="12"/>
                        </w:rPr>
                      </w:pPr>
                      <w:r>
                        <w:rPr>
                          <w:b/>
                          <w:bCs/>
                          <w:sz w:val="12"/>
                          <w:szCs w:val="12"/>
                        </w:rPr>
                        <w:t>46</w:t>
                      </w:r>
                      <w:r w:rsidRPr="00FD6F7C">
                        <w:rPr>
                          <w:b/>
                          <w:bCs/>
                          <w:sz w:val="12"/>
                          <w:szCs w:val="12"/>
                        </w:rPr>
                        <w:t>0</w:t>
                      </w:r>
                    </w:p>
                  </w:txbxContent>
                </v:textbox>
              </v:shape>
            </w:pict>
          </mc:Fallback>
        </mc:AlternateContent>
      </w:r>
      <w:r w:rsidR="00494799" w:rsidRPr="00494799">
        <w:rPr>
          <w:noProof/>
        </w:rPr>
        <mc:AlternateContent>
          <mc:Choice Requires="wps">
            <w:drawing>
              <wp:anchor distT="0" distB="0" distL="114300" distR="114300" simplePos="0" relativeHeight="251720704" behindDoc="0" locked="0" layoutInCell="1" allowOverlap="1" wp14:anchorId="77D1D9CE" wp14:editId="06546E57">
                <wp:simplePos x="0" y="0"/>
                <wp:positionH relativeFrom="column">
                  <wp:posOffset>3825875</wp:posOffset>
                </wp:positionH>
                <wp:positionV relativeFrom="paragraph">
                  <wp:posOffset>587375</wp:posOffset>
                </wp:positionV>
                <wp:extent cx="179705" cy="114300"/>
                <wp:effectExtent l="0" t="0" r="4445" b="1905"/>
                <wp:wrapNone/>
                <wp:docPr id="4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8D0007" w14:textId="77777777" w:rsidR="004F3C4B" w:rsidRPr="00FD6F7C" w:rsidRDefault="004F3C4B" w:rsidP="00494799">
                            <w:pPr>
                              <w:jc w:val="center"/>
                              <w:rPr>
                                <w:b/>
                                <w:bCs/>
                                <w:sz w:val="12"/>
                                <w:szCs w:val="12"/>
                              </w:rPr>
                            </w:pPr>
                            <w:r>
                              <w:rPr>
                                <w:b/>
                                <w:bCs/>
                                <w:sz w:val="12"/>
                                <w:szCs w:val="12"/>
                              </w:rPr>
                              <w:t>40</w:t>
                            </w:r>
                            <w:r w:rsidRPr="00FD6F7C">
                              <w:rPr>
                                <w:b/>
                                <w:bCs/>
                                <w:sz w:val="12"/>
                                <w:szCs w:val="12"/>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D1D9CE" id="Text Box 48" o:spid="_x0000_s1055" type="#_x0000_t202" style="position:absolute;margin-left:301.25pt;margin-top:46.25pt;width:14.15pt;height:9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" stroked="f">
                <v:textbox inset="0,0,0,0">
                  <w:txbxContent>
                    <w:p w14:paraId="518D0007" w14:textId="77777777" w:rsidR="004F3C4B" w:rsidRPr="00FD6F7C" w:rsidRDefault="004F3C4B" w:rsidP="00494799">
                      <w:pPr>
                        <w:jc w:val="center"/>
                        <w:rPr>
                          <w:b/>
                          <w:bCs/>
                          <w:sz w:val="12"/>
                          <w:szCs w:val="12"/>
                        </w:rPr>
                      </w:pPr>
                      <w:r>
                        <w:rPr>
                          <w:b/>
                          <w:bCs/>
                          <w:sz w:val="12"/>
                          <w:szCs w:val="12"/>
                        </w:rPr>
                        <w:t>40</w:t>
                      </w:r>
                      <w:r w:rsidRPr="00FD6F7C">
                        <w:rPr>
                          <w:b/>
                          <w:bCs/>
                          <w:sz w:val="12"/>
                          <w:szCs w:val="12"/>
                        </w:rPr>
                        <w:t>0</w:t>
                      </w:r>
                    </w:p>
                  </w:txbxContent>
                </v:textbox>
              </v:shape>
            </w:pict>
          </mc:Fallback>
        </mc:AlternateContent>
      </w:r>
      <w:r w:rsidR="00494799" w:rsidRPr="00494799">
        <w:rPr>
          <w:noProof/>
        </w:rPr>
        <mc:AlternateContent>
          <mc:Choice Requires="wps">
            <w:drawing>
              <wp:anchor distT="0" distB="0" distL="114300" distR="114300" simplePos="0" relativeHeight="251719680" behindDoc="0" locked="0" layoutInCell="1" allowOverlap="1" wp14:anchorId="489DAF94" wp14:editId="7019BE3E">
                <wp:simplePos x="0" y="0"/>
                <wp:positionH relativeFrom="column">
                  <wp:posOffset>3292475</wp:posOffset>
                </wp:positionH>
                <wp:positionV relativeFrom="paragraph">
                  <wp:posOffset>587375</wp:posOffset>
                </wp:positionV>
                <wp:extent cx="179705" cy="114300"/>
                <wp:effectExtent l="0" t="0" r="4445" b="1905"/>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DB59F0" w14:textId="77777777" w:rsidR="004F3C4B" w:rsidRPr="00FD6F7C" w:rsidRDefault="004F3C4B" w:rsidP="00494799">
                            <w:pPr>
                              <w:jc w:val="center"/>
                              <w:rPr>
                                <w:b/>
                                <w:bCs/>
                                <w:sz w:val="12"/>
                                <w:szCs w:val="12"/>
                              </w:rPr>
                            </w:pPr>
                            <w:r w:rsidRPr="00FD6F7C">
                              <w:rPr>
                                <w:b/>
                                <w:bCs/>
                                <w:sz w:val="12"/>
                                <w:szCs w:val="12"/>
                              </w:rPr>
                              <w:t>25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9DAF94" id="Text Box 47" o:spid="_x0000_s1056" type="#_x0000_t202" style="position:absolute;margin-left:259.25pt;margin-top:46.25pt;width:14.15pt;height:9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" stroked="f">
                <v:textbox inset="0,0,0,0">
                  <w:txbxContent>
                    <w:p w14:paraId="21DB59F0" w14:textId="77777777" w:rsidR="004F3C4B" w:rsidRPr="00FD6F7C" w:rsidRDefault="004F3C4B" w:rsidP="00494799">
                      <w:pPr>
                        <w:jc w:val="center"/>
                        <w:rPr>
                          <w:b/>
                          <w:bCs/>
                          <w:sz w:val="12"/>
                          <w:szCs w:val="12"/>
                        </w:rPr>
                      </w:pPr>
                      <w:r w:rsidRPr="00FD6F7C">
                        <w:rPr>
                          <w:b/>
                          <w:bCs/>
                          <w:sz w:val="12"/>
                          <w:szCs w:val="12"/>
                        </w:rPr>
                        <w:t>250</w:t>
                      </w:r>
                    </w:p>
                  </w:txbxContent>
                </v:textbox>
              </v:shape>
            </w:pict>
          </mc:Fallback>
        </mc:AlternateContent>
      </w:r>
      <w:r w:rsidR="00494799" w:rsidRPr="00494799">
        <w:rPr>
          <w:noProof/>
        </w:rPr>
        <mc:AlternateContent>
          <mc:Choice Requires="wps">
            <w:drawing>
              <wp:anchor distT="0" distB="0" distL="114300" distR="114300" simplePos="0" relativeHeight="251718656" behindDoc="0" locked="0" layoutInCell="1" allowOverlap="1" wp14:anchorId="6465AD09" wp14:editId="26A44B08">
                <wp:simplePos x="0" y="0"/>
                <wp:positionH relativeFrom="column">
                  <wp:posOffset>1539875</wp:posOffset>
                </wp:positionH>
                <wp:positionV relativeFrom="paragraph">
                  <wp:posOffset>208915</wp:posOffset>
                </wp:positionV>
                <wp:extent cx="179705" cy="114300"/>
                <wp:effectExtent l="0" t="635" r="4445" b="0"/>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81FCF9" w14:textId="77777777" w:rsidR="004F3C4B" w:rsidRPr="00FD6F7C" w:rsidRDefault="004F3C4B" w:rsidP="00494799">
                            <w:pPr>
                              <w:jc w:val="center"/>
                              <w:rPr>
                                <w:b/>
                                <w:bCs/>
                                <w:sz w:val="12"/>
                                <w:szCs w:val="12"/>
                              </w:rPr>
                            </w:pPr>
                            <w:r w:rsidRPr="00FD6F7C">
                              <w:rPr>
                                <w:b/>
                                <w:bCs/>
                                <w:sz w:val="12"/>
                                <w:szCs w:val="12"/>
                              </w:rPr>
                              <w:t>50</w:t>
                            </w:r>
                            <w:r>
                              <w:rPr>
                                <w:b/>
                                <w:bCs/>
                                <w:sz w:val="12"/>
                                <w:szCs w:val="12"/>
                              </w:rPr>
                              <w:t>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65AD09" id="Text Box 46" o:spid="_x0000_s1057" type="#_x0000_t202" style="position:absolute;margin-left:121.25pt;margin-top:16.45pt;width:14.15pt;height:9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" stroked="f">
                <v:textbox inset="0,0,0,0">
                  <w:txbxContent>
                    <w:p w14:paraId="2381FCF9" w14:textId="77777777" w:rsidR="004F3C4B" w:rsidRPr="00FD6F7C" w:rsidRDefault="004F3C4B" w:rsidP="00494799">
                      <w:pPr>
                        <w:jc w:val="center"/>
                        <w:rPr>
                          <w:b/>
                          <w:bCs/>
                          <w:sz w:val="12"/>
                          <w:szCs w:val="12"/>
                        </w:rPr>
                      </w:pPr>
                      <w:r w:rsidRPr="00FD6F7C">
                        <w:rPr>
                          <w:b/>
                          <w:bCs/>
                          <w:sz w:val="12"/>
                          <w:szCs w:val="12"/>
                        </w:rPr>
                        <w:t>50</w:t>
                      </w:r>
                      <w:r>
                        <w:rPr>
                          <w:b/>
                          <w:bCs/>
                          <w:sz w:val="12"/>
                          <w:szCs w:val="12"/>
                        </w:rPr>
                        <w:t>5</w:t>
                      </w:r>
                    </w:p>
                  </w:txbxContent>
                </v:textbox>
              </v:shape>
            </w:pict>
          </mc:Fallback>
        </mc:AlternateContent>
      </w:r>
      <w:r w:rsidR="00494799" w:rsidRPr="00494799">
        <w:rPr>
          <w:noProof/>
        </w:rPr>
        <mc:AlternateContent>
          <mc:Choice Requires="wps">
            <w:drawing>
              <wp:anchor distT="0" distB="0" distL="114300" distR="114300" simplePos="0" relativeHeight="251717632" behindDoc="0" locked="0" layoutInCell="1" allowOverlap="1" wp14:anchorId="2BAC1E2B" wp14:editId="07DF4B26">
                <wp:simplePos x="0" y="0"/>
                <wp:positionH relativeFrom="column">
                  <wp:posOffset>1379855</wp:posOffset>
                </wp:positionH>
                <wp:positionV relativeFrom="paragraph">
                  <wp:posOffset>587375</wp:posOffset>
                </wp:positionV>
                <wp:extent cx="179705" cy="114300"/>
                <wp:effectExtent l="0" t="0" r="2540" b="1905"/>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B7352A" w14:textId="77777777" w:rsidR="004F3C4B" w:rsidRPr="00FD6F7C" w:rsidRDefault="004F3C4B" w:rsidP="00494799">
                            <w:pPr>
                              <w:jc w:val="center"/>
                              <w:rPr>
                                <w:b/>
                                <w:bCs/>
                                <w:sz w:val="12"/>
                                <w:szCs w:val="12"/>
                              </w:rPr>
                            </w:pPr>
                            <w:r>
                              <w:rPr>
                                <w:b/>
                                <w:bCs/>
                                <w:sz w:val="12"/>
                                <w:szCs w:val="12"/>
                              </w:rPr>
                              <w:t>46</w:t>
                            </w:r>
                            <w:r w:rsidRPr="00FD6F7C">
                              <w:rPr>
                                <w:b/>
                                <w:bCs/>
                                <w:sz w:val="12"/>
                                <w:szCs w:val="12"/>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AC1E2B" id="Text Box 45" o:spid="_x0000_s1058" type="#_x0000_t202" style="position:absolute;margin-left:108.65pt;margin-top:46.25pt;width:14.15pt;height:9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" stroked="f">
                <v:textbox inset="0,0,0,0">
                  <w:txbxContent>
                    <w:p w14:paraId="47B7352A" w14:textId="77777777" w:rsidR="004F3C4B" w:rsidRPr="00FD6F7C" w:rsidRDefault="004F3C4B" w:rsidP="00494799">
                      <w:pPr>
                        <w:jc w:val="center"/>
                        <w:rPr>
                          <w:b/>
                          <w:bCs/>
                          <w:sz w:val="12"/>
                          <w:szCs w:val="12"/>
                        </w:rPr>
                      </w:pPr>
                      <w:r>
                        <w:rPr>
                          <w:b/>
                          <w:bCs/>
                          <w:sz w:val="12"/>
                          <w:szCs w:val="12"/>
                        </w:rPr>
                        <w:t>46</w:t>
                      </w:r>
                      <w:r w:rsidRPr="00FD6F7C">
                        <w:rPr>
                          <w:b/>
                          <w:bCs/>
                          <w:sz w:val="12"/>
                          <w:szCs w:val="12"/>
                        </w:rPr>
                        <w:t>0</w:t>
                      </w:r>
                    </w:p>
                  </w:txbxContent>
                </v:textbox>
              </v:shape>
            </w:pict>
          </mc:Fallback>
        </mc:AlternateContent>
      </w:r>
      <w:r w:rsidR="00494799" w:rsidRPr="00494799">
        <w:rPr>
          <w:noProof/>
        </w:rPr>
        <mc:AlternateContent>
          <mc:Choice Requires="wps">
            <w:drawing>
              <wp:anchor distT="0" distB="0" distL="114300" distR="114300" simplePos="0" relativeHeight="251716608" behindDoc="0" locked="0" layoutInCell="1" allowOverlap="1" wp14:anchorId="050E20AE" wp14:editId="1C52B118">
                <wp:simplePos x="0" y="0"/>
                <wp:positionH relativeFrom="column">
                  <wp:posOffset>1161415</wp:posOffset>
                </wp:positionH>
                <wp:positionV relativeFrom="paragraph">
                  <wp:posOffset>211455</wp:posOffset>
                </wp:positionV>
                <wp:extent cx="179705" cy="114300"/>
                <wp:effectExtent l="0" t="3175" r="1905" b="0"/>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4015F5" w14:textId="77777777" w:rsidR="004F3C4B" w:rsidRPr="00FD6F7C" w:rsidRDefault="004F3C4B" w:rsidP="00494799">
                            <w:pPr>
                              <w:jc w:val="center"/>
                              <w:rPr>
                                <w:b/>
                                <w:bCs/>
                                <w:sz w:val="12"/>
                                <w:szCs w:val="12"/>
                              </w:rPr>
                            </w:pPr>
                            <w:r>
                              <w:rPr>
                                <w:b/>
                                <w:bCs/>
                                <w:sz w:val="12"/>
                                <w:szCs w:val="12"/>
                              </w:rPr>
                              <w:t>40</w:t>
                            </w:r>
                            <w:r w:rsidRPr="00FD6F7C">
                              <w:rPr>
                                <w:b/>
                                <w:bCs/>
                                <w:sz w:val="12"/>
                                <w:szCs w:val="12"/>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0E20AE" id="Text Box 44" o:spid="_x0000_s1059" type="#_x0000_t202" style="position:absolute;margin-left:91.45pt;margin-top:16.65pt;width:14.15pt;height:9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" stroked="f">
                <v:textbox inset="0,0,0,0">
                  <w:txbxContent>
                    <w:p w14:paraId="654015F5" w14:textId="77777777" w:rsidR="004F3C4B" w:rsidRPr="00FD6F7C" w:rsidRDefault="004F3C4B" w:rsidP="00494799">
                      <w:pPr>
                        <w:jc w:val="center"/>
                        <w:rPr>
                          <w:b/>
                          <w:bCs/>
                          <w:sz w:val="12"/>
                          <w:szCs w:val="12"/>
                        </w:rPr>
                      </w:pPr>
                      <w:r>
                        <w:rPr>
                          <w:b/>
                          <w:bCs/>
                          <w:sz w:val="12"/>
                          <w:szCs w:val="12"/>
                        </w:rPr>
                        <w:t>40</w:t>
                      </w:r>
                      <w:r w:rsidRPr="00FD6F7C">
                        <w:rPr>
                          <w:b/>
                          <w:bCs/>
                          <w:sz w:val="12"/>
                          <w:szCs w:val="12"/>
                        </w:rPr>
                        <w:t>0</w:t>
                      </w:r>
                    </w:p>
                  </w:txbxContent>
                </v:textbox>
              </v:shape>
            </w:pict>
          </mc:Fallback>
        </mc:AlternateContent>
      </w:r>
      <w:r w:rsidR="00494799" w:rsidRPr="00494799">
        <w:rPr>
          <w:noProof/>
        </w:rPr>
        <mc:AlternateContent>
          <mc:Choice Requires="wps">
            <w:drawing>
              <wp:anchor distT="0" distB="0" distL="114300" distR="114300" simplePos="0" relativeHeight="251715584" behindDoc="0" locked="0" layoutInCell="1" allowOverlap="1" wp14:anchorId="0A086A83" wp14:editId="2B60B9B7">
                <wp:simplePos x="0" y="0"/>
                <wp:positionH relativeFrom="column">
                  <wp:posOffset>619760</wp:posOffset>
                </wp:positionH>
                <wp:positionV relativeFrom="paragraph">
                  <wp:posOffset>587375</wp:posOffset>
                </wp:positionV>
                <wp:extent cx="179705" cy="114300"/>
                <wp:effectExtent l="635" t="0" r="635" b="1905"/>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4E0FE0" w14:textId="77777777" w:rsidR="004F3C4B" w:rsidRPr="00FD6F7C" w:rsidRDefault="004F3C4B" w:rsidP="00494799">
                            <w:pPr>
                              <w:jc w:val="center"/>
                              <w:rPr>
                                <w:b/>
                                <w:bCs/>
                                <w:sz w:val="12"/>
                                <w:szCs w:val="12"/>
                              </w:rPr>
                            </w:pPr>
                            <w:r w:rsidRPr="00FD6F7C">
                              <w:rPr>
                                <w:b/>
                                <w:bCs/>
                                <w:sz w:val="12"/>
                                <w:szCs w:val="12"/>
                              </w:rPr>
                              <w:t>25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086A83" id="Text Box 43" o:spid="_x0000_s1060" type="#_x0000_t202" style="position:absolute;margin-left:48.8pt;margin-top:46.25pt;width:14.15pt;height:9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" stroked="f">
                <v:textbox inset="0,0,0,0">
                  <w:txbxContent>
                    <w:p w14:paraId="554E0FE0" w14:textId="77777777" w:rsidR="004F3C4B" w:rsidRPr="00FD6F7C" w:rsidRDefault="004F3C4B" w:rsidP="00494799">
                      <w:pPr>
                        <w:jc w:val="center"/>
                        <w:rPr>
                          <w:b/>
                          <w:bCs/>
                          <w:sz w:val="12"/>
                          <w:szCs w:val="12"/>
                        </w:rPr>
                      </w:pPr>
                      <w:r w:rsidRPr="00FD6F7C">
                        <w:rPr>
                          <w:b/>
                          <w:bCs/>
                          <w:sz w:val="12"/>
                          <w:szCs w:val="12"/>
                        </w:rPr>
                        <w:t>250</w:t>
                      </w:r>
                    </w:p>
                  </w:txbxContent>
                </v:textbox>
              </v:shape>
            </w:pict>
          </mc:Fallback>
        </mc:AlternateContent>
      </w:r>
      <w:r w:rsidR="00494799" w:rsidRPr="00494799">
        <w:rPr>
          <w:noProof/>
        </w:rPr>
        <mc:AlternateContent>
          <mc:Choice Requires="wps">
            <w:drawing>
              <wp:anchor distT="0" distB="0" distL="114300" distR="114300" simplePos="0" relativeHeight="251698176" behindDoc="0" locked="0" layoutInCell="1" allowOverlap="1" wp14:anchorId="7FEAD903" wp14:editId="38C16CB6">
                <wp:simplePos x="0" y="0"/>
                <wp:positionH relativeFrom="column">
                  <wp:posOffset>3375660</wp:posOffset>
                </wp:positionH>
                <wp:positionV relativeFrom="paragraph">
                  <wp:posOffset>711835</wp:posOffset>
                </wp:positionV>
                <wp:extent cx="17780" cy="17780"/>
                <wp:effectExtent l="13335" t="8255" r="6985" b="12065"/>
                <wp:wrapNone/>
                <wp:docPr id="42" name="Donut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80" cy="17780"/>
                        </a:xfrm>
                        <a:prstGeom prst="donut">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505A3E" id="Donut 42" o:spid="_x0000_s1026" type="#_x0000_t23" style="position:absolute;margin-left:265.8pt;margin-top:56.05pt;width:1.4pt;height:1.4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"/>
            </w:pict>
          </mc:Fallback>
        </mc:AlternateContent>
      </w:r>
      <w:r w:rsidR="00494799" w:rsidRPr="00494799">
        <w:rPr>
          <w:noProof/>
        </w:rPr>
        <mc:AlternateContent>
          <mc:Choice Requires="wps">
            <w:drawing>
              <wp:anchor distT="0" distB="0" distL="114300" distR="114300" simplePos="0" relativeHeight="251681792" behindDoc="0" locked="0" layoutInCell="1" allowOverlap="1" wp14:anchorId="6F94357C" wp14:editId="6F7443AD">
                <wp:simplePos x="0" y="0"/>
                <wp:positionH relativeFrom="column">
                  <wp:posOffset>3911600</wp:posOffset>
                </wp:positionH>
                <wp:positionV relativeFrom="paragraph">
                  <wp:posOffset>711835</wp:posOffset>
                </wp:positionV>
                <wp:extent cx="17780" cy="17780"/>
                <wp:effectExtent l="6350" t="8255" r="13970" b="12065"/>
                <wp:wrapNone/>
                <wp:docPr id="41" name="Donut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80" cy="17780"/>
                        </a:xfrm>
                        <a:prstGeom prst="donut">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3D2EF1" id="Donut 41" o:spid="_x0000_s1026" type="#_x0000_t23" style="position:absolute;margin-left:308pt;margin-top:56.05pt;width:1.4pt;height:1.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"/>
            </w:pict>
          </mc:Fallback>
        </mc:AlternateContent>
      </w:r>
      <w:r w:rsidR="00494799" w:rsidRPr="00494799">
        <w:rPr>
          <w:noProof/>
        </w:rPr>
        <mc:AlternateContent>
          <mc:Choice Requires="wps">
            <w:drawing>
              <wp:anchor distT="0" distB="0" distL="114300" distR="114300" simplePos="0" relativeHeight="251679744" behindDoc="0" locked="0" layoutInCell="1" allowOverlap="1" wp14:anchorId="23D4B761" wp14:editId="509EBEC9">
                <wp:simplePos x="0" y="0"/>
                <wp:positionH relativeFrom="column">
                  <wp:posOffset>4135120</wp:posOffset>
                </wp:positionH>
                <wp:positionV relativeFrom="paragraph">
                  <wp:posOffset>335915</wp:posOffset>
                </wp:positionV>
                <wp:extent cx="17780" cy="17780"/>
                <wp:effectExtent l="10795" t="13335" r="9525" b="6985"/>
                <wp:wrapNone/>
                <wp:docPr id="40" name="Donut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80" cy="17780"/>
                        </a:xfrm>
                        <a:prstGeom prst="donut">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F830CA" id="Donut 40" o:spid="_x0000_s1026" type="#_x0000_t23" style="position:absolute;margin-left:325.6pt;margin-top:26.45pt;width:1.4pt;height:1.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"/>
            </w:pict>
          </mc:Fallback>
        </mc:AlternateContent>
      </w:r>
      <w:r w:rsidR="00494799" w:rsidRPr="00494799">
        <w:rPr>
          <w:noProof/>
        </w:rPr>
        <mc:AlternateContent>
          <mc:Choice Requires="wps">
            <w:drawing>
              <wp:anchor distT="0" distB="0" distL="114300" distR="114300" simplePos="0" relativeHeight="251697152" behindDoc="0" locked="0" layoutInCell="1" allowOverlap="1" wp14:anchorId="43BCAD20" wp14:editId="1A4EF58B">
                <wp:simplePos x="0" y="0"/>
                <wp:positionH relativeFrom="column">
                  <wp:posOffset>1625600</wp:posOffset>
                </wp:positionH>
                <wp:positionV relativeFrom="paragraph">
                  <wp:posOffset>335915</wp:posOffset>
                </wp:positionV>
                <wp:extent cx="17780" cy="17780"/>
                <wp:effectExtent l="6350" t="13335" r="13970" b="6985"/>
                <wp:wrapNone/>
                <wp:docPr id="36" name="Donut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80" cy="17780"/>
                        </a:xfrm>
                        <a:prstGeom prst="donut">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9D8AE7" id="Donut 36" o:spid="_x0000_s1026" type="#_x0000_t23" style="position:absolute;margin-left:128pt;margin-top:26.45pt;width:1.4pt;height:1.4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"/>
            </w:pict>
          </mc:Fallback>
        </mc:AlternateContent>
      </w:r>
      <w:r w:rsidR="00494799" w:rsidRPr="00494799">
        <w:rPr>
          <w:noProof/>
        </w:rPr>
        <mc:AlternateContent>
          <mc:Choice Requires="wps">
            <w:drawing>
              <wp:anchor distT="0" distB="0" distL="114300" distR="114300" simplePos="0" relativeHeight="251696128" behindDoc="0" locked="0" layoutInCell="1" allowOverlap="1" wp14:anchorId="384A782C" wp14:editId="622E8FDD">
                <wp:simplePos x="0" y="0"/>
                <wp:positionH relativeFrom="column">
                  <wp:posOffset>1460500</wp:posOffset>
                </wp:positionH>
                <wp:positionV relativeFrom="paragraph">
                  <wp:posOffset>711835</wp:posOffset>
                </wp:positionV>
                <wp:extent cx="17780" cy="17780"/>
                <wp:effectExtent l="12700" t="8255" r="7620" b="12065"/>
                <wp:wrapNone/>
                <wp:docPr id="35" name="Donut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80" cy="17780"/>
                        </a:xfrm>
                        <a:prstGeom prst="donut">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06C9D5" id="Donut 35" o:spid="_x0000_s1026" type="#_x0000_t23" style="position:absolute;margin-left:115pt;margin-top:56.05pt;width:1.4pt;height:1.4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"/>
            </w:pict>
          </mc:Fallback>
        </mc:AlternateContent>
      </w:r>
      <w:r w:rsidR="00494799" w:rsidRPr="00494799">
        <w:rPr>
          <w:noProof/>
        </w:rPr>
        <mc:AlternateContent>
          <mc:Choice Requires="wps">
            <w:drawing>
              <wp:anchor distT="0" distB="0" distL="114300" distR="114300" simplePos="0" relativeHeight="251695104" behindDoc="0" locked="0" layoutInCell="1" allowOverlap="1" wp14:anchorId="1BF0F7C5" wp14:editId="2F51FE3B">
                <wp:simplePos x="0" y="0"/>
                <wp:positionH relativeFrom="column">
                  <wp:posOffset>1247140</wp:posOffset>
                </wp:positionH>
                <wp:positionV relativeFrom="paragraph">
                  <wp:posOffset>335915</wp:posOffset>
                </wp:positionV>
                <wp:extent cx="17780" cy="17780"/>
                <wp:effectExtent l="8890" t="13335" r="11430" b="6985"/>
                <wp:wrapNone/>
                <wp:docPr id="34" name="Donut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80" cy="17780"/>
                        </a:xfrm>
                        <a:prstGeom prst="donut">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B10F68" id="Donut 34" o:spid="_x0000_s1026" type="#_x0000_t23" style="position:absolute;margin-left:98.2pt;margin-top:26.45pt;width:1.4pt;height:1.4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"/>
            </w:pict>
          </mc:Fallback>
        </mc:AlternateContent>
      </w:r>
      <w:r w:rsidR="00494799" w:rsidRPr="00494799">
        <w:rPr>
          <w:noProof/>
        </w:rPr>
        <mc:AlternateContent>
          <mc:Choice Requires="wps">
            <w:drawing>
              <wp:anchor distT="0" distB="0" distL="114300" distR="114300" simplePos="0" relativeHeight="251694080" behindDoc="0" locked="0" layoutInCell="1" allowOverlap="1" wp14:anchorId="065DF47F" wp14:editId="6180FE76">
                <wp:simplePos x="0" y="0"/>
                <wp:positionH relativeFrom="column">
                  <wp:posOffset>706120</wp:posOffset>
                </wp:positionH>
                <wp:positionV relativeFrom="paragraph">
                  <wp:posOffset>716915</wp:posOffset>
                </wp:positionV>
                <wp:extent cx="17780" cy="17780"/>
                <wp:effectExtent l="10795" t="13335" r="9525" b="6985"/>
                <wp:wrapNone/>
                <wp:docPr id="33" name="Donut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80" cy="17780"/>
                        </a:xfrm>
                        <a:prstGeom prst="donut">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31D3D8" id="Donut 33" o:spid="_x0000_s1026" type="#_x0000_t23" style="position:absolute;margin-left:55.6pt;margin-top:56.45pt;width:1.4pt;height:1.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"/>
            </w:pict>
          </mc:Fallback>
        </mc:AlternateContent>
      </w:r>
      <w:r w:rsidR="00494799" w:rsidRPr="00494799">
        <w:rPr>
          <w:noProof/>
        </w:rPr>
        <mc:AlternateContent>
          <mc:Choice Requires="wps">
            <w:drawing>
              <wp:anchor distT="0" distB="0" distL="114300" distR="114300" simplePos="0" relativeHeight="251663360" behindDoc="0" locked="0" layoutInCell="1" allowOverlap="1" wp14:anchorId="1E6E88A1" wp14:editId="1B2865C2">
                <wp:simplePos x="0" y="0"/>
                <wp:positionH relativeFrom="column">
                  <wp:posOffset>4870450</wp:posOffset>
                </wp:positionH>
                <wp:positionV relativeFrom="paragraph">
                  <wp:posOffset>822325</wp:posOffset>
                </wp:positionV>
                <wp:extent cx="114300" cy="228600"/>
                <wp:effectExtent l="3175" t="4445"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6F9BCA" w14:textId="77777777" w:rsidR="004F3C4B" w:rsidRPr="00EE3B65" w:rsidRDefault="004F3C4B" w:rsidP="00494799">
                            <w:pPr>
                              <w:rPr>
                                <w:sz w:val="16"/>
                                <w:szCs w:val="16"/>
                              </w:rPr>
                            </w:pPr>
                            <w:proofErr w:type="gramStart"/>
                            <w:r w:rsidRPr="00EE3B65">
                              <w:rPr>
                                <w:sz w:val="16"/>
                                <w:szCs w:val="16"/>
                              </w:rPr>
                              <w:t>x</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6E88A1" id="Text Box 28" o:spid="_x0000_s1061" type="#_x0000_t202" style="position:absolute;margin-left:383.5pt;margin-top:64.75pt;width:9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" stroked="f">
                <v:textbox inset="0,0,0,0">
                  <w:txbxContent>
                    <w:p w14:paraId="2D6F9BCA" w14:textId="77777777" w:rsidR="004F3C4B" w:rsidRPr="00EE3B65" w:rsidRDefault="004F3C4B" w:rsidP="00494799">
                      <w:pPr>
                        <w:rPr>
                          <w:sz w:val="16"/>
                          <w:szCs w:val="16"/>
                        </w:rPr>
                      </w:pPr>
                      <w:proofErr w:type="gramStart"/>
                      <w:r w:rsidRPr="00EE3B65">
                        <w:rPr>
                          <w:sz w:val="16"/>
                          <w:szCs w:val="16"/>
                        </w:rPr>
                        <w:t>x</w:t>
                      </w:r>
                      <w:proofErr w:type="gramEnd"/>
                    </w:p>
                  </w:txbxContent>
                </v:textbox>
              </v:shape>
            </w:pict>
          </mc:Fallback>
        </mc:AlternateContent>
      </w:r>
      <w:r w:rsidR="00494799" w:rsidRPr="00494799">
        <w:rPr>
          <w:noProof/>
        </w:rPr>
        <mc:AlternateContent>
          <mc:Choice Requires="wps">
            <w:drawing>
              <wp:anchor distT="0" distB="0" distL="114300" distR="114300" simplePos="0" relativeHeight="251662336" behindDoc="0" locked="0" layoutInCell="1" allowOverlap="1" wp14:anchorId="117C4E40" wp14:editId="77D4966B">
                <wp:simplePos x="0" y="0"/>
                <wp:positionH relativeFrom="column">
                  <wp:posOffset>374650</wp:posOffset>
                </wp:positionH>
                <wp:positionV relativeFrom="paragraph">
                  <wp:posOffset>824865</wp:posOffset>
                </wp:positionV>
                <wp:extent cx="114300" cy="228600"/>
                <wp:effectExtent l="3175" t="0" r="0" b="254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8F333B" w14:textId="77777777" w:rsidR="004F3C4B" w:rsidRPr="00EE3B65" w:rsidRDefault="004F3C4B" w:rsidP="00494799">
                            <w:pPr>
                              <w:jc w:val="right"/>
                              <w:rPr>
                                <w:sz w:val="16"/>
                                <w:szCs w:val="16"/>
                              </w:rPr>
                            </w:pPr>
                            <w:proofErr w:type="gramStart"/>
                            <w:r w:rsidRPr="00EE3B65">
                              <w:rPr>
                                <w:sz w:val="16"/>
                                <w:szCs w:val="16"/>
                              </w:rPr>
                              <w:t>x</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7C4E40" id="Text Box 27" o:spid="_x0000_s1062" type="#_x0000_t202" style="position:absolute;margin-left:29.5pt;margin-top:64.95pt;width:9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" stroked="f">
                <v:textbox inset="0,0,0,0">
                  <w:txbxContent>
                    <w:p w14:paraId="148F333B" w14:textId="77777777" w:rsidR="004F3C4B" w:rsidRPr="00EE3B65" w:rsidRDefault="004F3C4B" w:rsidP="00494799">
                      <w:pPr>
                        <w:jc w:val="right"/>
                        <w:rPr>
                          <w:sz w:val="16"/>
                          <w:szCs w:val="16"/>
                        </w:rPr>
                      </w:pPr>
                      <w:proofErr w:type="gramStart"/>
                      <w:r w:rsidRPr="00EE3B65">
                        <w:rPr>
                          <w:sz w:val="16"/>
                          <w:szCs w:val="16"/>
                        </w:rPr>
                        <w:t>x</w:t>
                      </w:r>
                      <w:proofErr w:type="gramEnd"/>
                    </w:p>
                  </w:txbxContent>
                </v:textbox>
              </v:shape>
            </w:pict>
          </mc:Fallback>
        </mc:AlternateContent>
      </w:r>
      <w:r w:rsidR="00494799" w:rsidRPr="00494799">
        <w:t xml:space="preserve">              </w:t>
      </w:r>
      <w:r w:rsidR="00494799" w:rsidRPr="00494799">
        <w:rPr>
          <w:noProof/>
        </w:rPr>
        <w:drawing>
          <wp:inline distT="0" distB="0" distL="0" distR="0" wp14:anchorId="6058A70F" wp14:editId="12D35FBC">
            <wp:extent cx="1790700" cy="167040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797086" cy="1676357"/>
                    </a:xfrm>
                    <a:prstGeom prst="rect">
                      <a:avLst/>
                    </a:prstGeom>
                    <a:noFill/>
                    <a:ln>
                      <a:noFill/>
                    </a:ln>
                  </pic:spPr>
                </pic:pic>
              </a:graphicData>
            </a:graphic>
          </wp:inline>
        </w:drawing>
      </w:r>
      <w:r w:rsidR="00494799" w:rsidRPr="00494799">
        <w:t xml:space="preserve">                  </w:t>
      </w:r>
      <w:r w:rsidR="00494799" w:rsidRPr="00494799">
        <w:rPr>
          <w:noProof/>
        </w:rPr>
        <w:drawing>
          <wp:inline distT="0" distB="0" distL="0" distR="0" wp14:anchorId="440DC44A" wp14:editId="5751DCCC">
            <wp:extent cx="1790700" cy="1627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792428" cy="1628770"/>
                    </a:xfrm>
                    <a:prstGeom prst="rect">
                      <a:avLst/>
                    </a:prstGeom>
                    <a:noFill/>
                    <a:ln>
                      <a:noFill/>
                    </a:ln>
                  </pic:spPr>
                </pic:pic>
              </a:graphicData>
            </a:graphic>
          </wp:inline>
        </w:drawing>
      </w:r>
      <w:r w:rsidR="00494799" w:rsidRPr="00494799">
        <w:t xml:space="preserve">                                                          </w:t>
      </w:r>
    </w:p>
    <w:p w14:paraId="1FFF50A1" w14:textId="0E494C04" w:rsidR="00494799" w:rsidRPr="00494799" w:rsidRDefault="00494799" w:rsidP="00494799">
      <w:r w:rsidRPr="00494799">
        <w:rPr>
          <w:noProof/>
        </w:rPr>
        <mc:AlternateContent>
          <mc:Choice Requires="wps">
            <w:drawing>
              <wp:anchor distT="0" distB="0" distL="114300" distR="114300" simplePos="0" relativeHeight="251660288" behindDoc="0" locked="0" layoutInCell="1" allowOverlap="1" wp14:anchorId="68D2A4D8" wp14:editId="0E978346">
                <wp:simplePos x="0" y="0"/>
                <wp:positionH relativeFrom="column">
                  <wp:posOffset>4871085</wp:posOffset>
                </wp:positionH>
                <wp:positionV relativeFrom="paragraph">
                  <wp:posOffset>120015</wp:posOffset>
                </wp:positionV>
                <wp:extent cx="113665" cy="1619885"/>
                <wp:effectExtent l="3810" t="0" r="0" b="635"/>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275737" w14:textId="77777777" w:rsidR="004F3C4B" w:rsidRPr="00EE3B65" w:rsidRDefault="004F3C4B" w:rsidP="00494799">
                            <w:pPr>
                              <w:rPr>
                                <w:sz w:val="12"/>
                                <w:szCs w:val="12"/>
                                <w:lang w:val="es-ES"/>
                              </w:rPr>
                            </w:pPr>
                            <w:r w:rsidRPr="00EE3B65">
                              <w:rPr>
                                <w:sz w:val="12"/>
                                <w:szCs w:val="12"/>
                                <w:lang w:val="es-ES"/>
                              </w:rPr>
                              <w:t>L</w:t>
                            </w:r>
                          </w:p>
                          <w:p w14:paraId="50498A82" w14:textId="77777777" w:rsidR="004F3C4B" w:rsidRPr="00EE3B65" w:rsidRDefault="004F3C4B" w:rsidP="00494799">
                            <w:pPr>
                              <w:rPr>
                                <w:sz w:val="12"/>
                                <w:szCs w:val="12"/>
                                <w:lang w:val="es-ES"/>
                              </w:rPr>
                            </w:pPr>
                            <w:r w:rsidRPr="00EE3B65">
                              <w:rPr>
                                <w:sz w:val="12"/>
                                <w:szCs w:val="12"/>
                                <w:lang w:val="es-ES"/>
                              </w:rPr>
                              <w:t>y</w:t>
                            </w:r>
                          </w:p>
                          <w:p w14:paraId="3053798A" w14:textId="77777777" w:rsidR="004F3C4B" w:rsidRPr="00EE3B65" w:rsidRDefault="004F3C4B" w:rsidP="00494799">
                            <w:pPr>
                              <w:rPr>
                                <w:sz w:val="12"/>
                                <w:szCs w:val="12"/>
                                <w:lang w:val="es-ES"/>
                              </w:rPr>
                            </w:pPr>
                            <w:r w:rsidRPr="00EE3B65">
                              <w:rPr>
                                <w:sz w:val="12"/>
                                <w:szCs w:val="12"/>
                                <w:lang w:val="es-ES"/>
                              </w:rPr>
                              <w:t>a</w:t>
                            </w:r>
                          </w:p>
                          <w:p w14:paraId="0D6A7495" w14:textId="77777777" w:rsidR="004F3C4B" w:rsidRPr="00EE3B65" w:rsidRDefault="004F3C4B" w:rsidP="00494799">
                            <w:pPr>
                              <w:rPr>
                                <w:sz w:val="12"/>
                                <w:szCs w:val="12"/>
                                <w:lang w:val="es-ES"/>
                              </w:rPr>
                            </w:pPr>
                            <w:r w:rsidRPr="00EE3B65">
                              <w:rPr>
                                <w:sz w:val="12"/>
                                <w:szCs w:val="12"/>
                                <w:lang w:val="es-ES"/>
                              </w:rPr>
                              <w:t>p</w:t>
                            </w:r>
                          </w:p>
                          <w:p w14:paraId="48073C9D" w14:textId="77777777" w:rsidR="004F3C4B" w:rsidRPr="00EE3B65" w:rsidRDefault="004F3C4B" w:rsidP="00494799">
                            <w:pPr>
                              <w:rPr>
                                <w:sz w:val="12"/>
                                <w:szCs w:val="12"/>
                                <w:lang w:val="es-ES"/>
                              </w:rPr>
                            </w:pPr>
                            <w:r w:rsidRPr="00EE3B65">
                              <w:rPr>
                                <w:sz w:val="12"/>
                                <w:szCs w:val="12"/>
                                <w:lang w:val="es-ES"/>
                              </w:rPr>
                              <w:t>u</w:t>
                            </w:r>
                          </w:p>
                          <w:p w14:paraId="58AD2D9F" w14:textId="77777777" w:rsidR="004F3C4B" w:rsidRPr="00EE3B65" w:rsidRDefault="004F3C4B" w:rsidP="00494799">
                            <w:pPr>
                              <w:rPr>
                                <w:sz w:val="12"/>
                                <w:szCs w:val="12"/>
                                <w:lang w:val="es-ES"/>
                              </w:rPr>
                            </w:pPr>
                            <w:r w:rsidRPr="00EE3B65">
                              <w:rPr>
                                <w:sz w:val="12"/>
                                <w:szCs w:val="12"/>
                                <w:lang w:val="es-ES"/>
                              </w:rPr>
                              <w:t>n</w:t>
                            </w:r>
                          </w:p>
                          <w:p w14:paraId="06BC1DC2" w14:textId="77777777" w:rsidR="004F3C4B" w:rsidRPr="00EE3B65" w:rsidRDefault="004F3C4B" w:rsidP="00494799">
                            <w:pPr>
                              <w:rPr>
                                <w:sz w:val="12"/>
                                <w:szCs w:val="12"/>
                                <w:lang w:val="es-ES"/>
                              </w:rPr>
                            </w:pPr>
                            <w:r w:rsidRPr="00EE3B65">
                              <w:rPr>
                                <w:sz w:val="12"/>
                                <w:szCs w:val="12"/>
                                <w:lang w:val="es-ES"/>
                              </w:rPr>
                              <w:t>o</w:t>
                            </w:r>
                          </w:p>
                          <w:p w14:paraId="79CE4BA7" w14:textId="77777777" w:rsidR="004F3C4B" w:rsidRPr="00EE3B65" w:rsidRDefault="004F3C4B" w:rsidP="00494799">
                            <w:pPr>
                              <w:rPr>
                                <w:sz w:val="12"/>
                                <w:szCs w:val="12"/>
                                <w:lang w:val="es-ES"/>
                              </w:rPr>
                            </w:pPr>
                            <w:r w:rsidRPr="00EE3B65">
                              <w:rPr>
                                <w:sz w:val="12"/>
                                <w:szCs w:val="12"/>
                                <w:lang w:val="es-ES"/>
                              </w:rPr>
                              <w:t>v</w:t>
                            </w:r>
                          </w:p>
                          <w:p w14:paraId="7A393E00" w14:textId="77777777" w:rsidR="004F3C4B" w:rsidRPr="00EE3B65" w:rsidRDefault="004F3C4B" w:rsidP="00494799">
                            <w:pPr>
                              <w:rPr>
                                <w:sz w:val="12"/>
                                <w:szCs w:val="12"/>
                                <w:lang w:val="es-ES"/>
                              </w:rPr>
                            </w:pPr>
                          </w:p>
                          <w:p w14:paraId="010C7B6B" w14:textId="77777777" w:rsidR="004F3C4B" w:rsidRPr="00EE3B65" w:rsidRDefault="004F3C4B" w:rsidP="00494799">
                            <w:pPr>
                              <w:rPr>
                                <w:sz w:val="12"/>
                                <w:szCs w:val="12"/>
                                <w:lang w:val="es-ES"/>
                              </w:rPr>
                            </w:pPr>
                            <w:r w:rsidRPr="00EE3B65">
                              <w:rPr>
                                <w:sz w:val="12"/>
                                <w:szCs w:val="12"/>
                                <w:lang w:val="es-ES"/>
                              </w:rPr>
                              <w:t>E</w:t>
                            </w:r>
                          </w:p>
                          <w:p w14:paraId="56E75D42" w14:textId="77777777" w:rsidR="004F3C4B" w:rsidRPr="00EE3B65" w:rsidRDefault="004F3C4B" w:rsidP="00494799">
                            <w:pPr>
                              <w:rPr>
                                <w:sz w:val="12"/>
                                <w:szCs w:val="12"/>
                                <w:lang w:val="es-ES"/>
                              </w:rPr>
                            </w:pPr>
                            <w:r w:rsidRPr="00EE3B65">
                              <w:rPr>
                                <w:sz w:val="12"/>
                                <w:szCs w:val="12"/>
                                <w:lang w:val="es-ES"/>
                              </w:rPr>
                              <w:t>x</w:t>
                            </w:r>
                          </w:p>
                          <w:p w14:paraId="04F19F52" w14:textId="77777777" w:rsidR="004F3C4B" w:rsidRPr="00EE3B65" w:rsidRDefault="004F3C4B" w:rsidP="00494799">
                            <w:pPr>
                              <w:rPr>
                                <w:sz w:val="12"/>
                                <w:szCs w:val="12"/>
                                <w:lang w:val="es-ES"/>
                              </w:rPr>
                            </w:pPr>
                            <w:r w:rsidRPr="00EE3B65">
                              <w:rPr>
                                <w:sz w:val="12"/>
                                <w:szCs w:val="12"/>
                                <w:lang w:val="es-ES"/>
                              </w:rPr>
                              <w:t>p</w:t>
                            </w:r>
                          </w:p>
                          <w:p w14:paraId="4479D2C6" w14:textId="77777777" w:rsidR="004F3C4B" w:rsidRPr="00A511A4" w:rsidRDefault="004F3C4B" w:rsidP="00494799">
                            <w:pPr>
                              <w:rPr>
                                <w:sz w:val="12"/>
                                <w:szCs w:val="12"/>
                              </w:rPr>
                            </w:pPr>
                            <w:proofErr w:type="gramStart"/>
                            <w:r w:rsidRPr="00A511A4">
                              <w:rPr>
                                <w:sz w:val="12"/>
                                <w:szCs w:val="12"/>
                              </w:rPr>
                              <w:t>o</w:t>
                            </w:r>
                            <w:proofErr w:type="gramEnd"/>
                          </w:p>
                          <w:p w14:paraId="1097C26F" w14:textId="77777777" w:rsidR="004F3C4B" w:rsidRPr="00A511A4" w:rsidRDefault="004F3C4B" w:rsidP="00494799">
                            <w:pPr>
                              <w:rPr>
                                <w:sz w:val="12"/>
                                <w:szCs w:val="12"/>
                              </w:rPr>
                            </w:pPr>
                            <w:proofErr w:type="gramStart"/>
                            <w:r w:rsidRPr="00A511A4">
                              <w:rPr>
                                <w:sz w:val="12"/>
                                <w:szCs w:val="12"/>
                              </w:rPr>
                              <w:t>n</w:t>
                            </w:r>
                            <w:proofErr w:type="gramEnd"/>
                          </w:p>
                          <w:p w14:paraId="290AE143" w14:textId="77777777" w:rsidR="004F3C4B" w:rsidRPr="00A511A4" w:rsidRDefault="004F3C4B" w:rsidP="00494799">
                            <w:pPr>
                              <w:rPr>
                                <w:sz w:val="12"/>
                                <w:szCs w:val="12"/>
                              </w:rPr>
                            </w:pPr>
                            <w:proofErr w:type="gramStart"/>
                            <w:r w:rsidRPr="00A511A4">
                              <w:rPr>
                                <w:sz w:val="12"/>
                                <w:szCs w:val="12"/>
                              </w:rPr>
                              <w:t>e</w:t>
                            </w:r>
                            <w:proofErr w:type="gramEnd"/>
                          </w:p>
                          <w:p w14:paraId="21707F04" w14:textId="77777777" w:rsidR="004F3C4B" w:rsidRPr="00A511A4" w:rsidRDefault="004F3C4B" w:rsidP="00494799">
                            <w:pPr>
                              <w:rPr>
                                <w:sz w:val="12"/>
                                <w:szCs w:val="12"/>
                              </w:rPr>
                            </w:pPr>
                            <w:proofErr w:type="gramStart"/>
                            <w:r w:rsidRPr="00A511A4">
                              <w:rPr>
                                <w:sz w:val="12"/>
                                <w:szCs w:val="12"/>
                              </w:rPr>
                              <w:t>n</w:t>
                            </w:r>
                            <w:proofErr w:type="gramEnd"/>
                          </w:p>
                          <w:p w14:paraId="73C56E5A" w14:textId="77777777" w:rsidR="004F3C4B" w:rsidRPr="00A511A4" w:rsidRDefault="004F3C4B" w:rsidP="00494799">
                            <w:pPr>
                              <w:rPr>
                                <w:sz w:val="12"/>
                                <w:szCs w:val="12"/>
                              </w:rPr>
                            </w:pPr>
                            <w:proofErr w:type="gramStart"/>
                            <w:r w:rsidRPr="00A511A4">
                              <w:rPr>
                                <w:sz w:val="12"/>
                                <w:szCs w:val="12"/>
                              </w:rPr>
                              <w:t>t</w:t>
                            </w:r>
                            <w:proofErr w:type="gramEnd"/>
                          </w:p>
                          <w:p w14:paraId="782771D8" w14:textId="77777777" w:rsidR="004F3C4B" w:rsidRPr="00A511A4" w:rsidRDefault="004F3C4B" w:rsidP="00494799">
                            <w:pPr>
                              <w:rPr>
                                <w:sz w:val="12"/>
                                <w:szCs w:val="12"/>
                              </w:rPr>
                            </w:pPr>
                          </w:p>
                          <w:p w14:paraId="1C47751D" w14:textId="77777777" w:rsidR="004F3C4B" w:rsidRPr="00A511A4" w:rsidRDefault="004F3C4B" w:rsidP="00494799">
                            <w:pPr>
                              <w:rPr>
                                <w:sz w:val="12"/>
                                <w:szCs w:val="12"/>
                              </w:rPr>
                            </w:pPr>
                          </w:p>
                          <w:p w14:paraId="7C64A6EF" w14:textId="77777777" w:rsidR="004F3C4B" w:rsidRPr="00A511A4" w:rsidRDefault="004F3C4B" w:rsidP="00494799">
                            <w:pPr>
                              <w:rPr>
                                <w:sz w:val="12"/>
                                <w:szCs w:val="12"/>
                              </w:rPr>
                            </w:pPr>
                          </w:p>
                          <w:p w14:paraId="3C651104" w14:textId="77777777" w:rsidR="004F3C4B" w:rsidRPr="00A511A4" w:rsidRDefault="004F3C4B" w:rsidP="00494799">
                            <w:pPr>
                              <w:rPr>
                                <w:sz w:val="12"/>
                                <w:szCs w:val="12"/>
                              </w:rPr>
                            </w:pPr>
                          </w:p>
                          <w:p w14:paraId="0C4A9967" w14:textId="77777777" w:rsidR="004F3C4B" w:rsidRPr="00A511A4" w:rsidRDefault="004F3C4B" w:rsidP="00494799">
                            <w:pPr>
                              <w:rPr>
                                <w:sz w:val="12"/>
                                <w:szCs w:val="12"/>
                              </w:rPr>
                            </w:pPr>
                          </w:p>
                          <w:p w14:paraId="24EBBAD1" w14:textId="77777777" w:rsidR="004F3C4B" w:rsidRPr="00A511A4" w:rsidRDefault="004F3C4B" w:rsidP="00494799">
                            <w:pPr>
                              <w:rPr>
                                <w:sz w:val="12"/>
                                <w:szCs w:val="12"/>
                              </w:rPr>
                            </w:pPr>
                          </w:p>
                          <w:p w14:paraId="026AB8D3" w14:textId="77777777" w:rsidR="004F3C4B" w:rsidRPr="00A511A4" w:rsidRDefault="004F3C4B" w:rsidP="00494799">
                            <w:pPr>
                              <w:rPr>
                                <w:sz w:val="12"/>
                                <w:szCs w:val="12"/>
                              </w:rPr>
                            </w:pPr>
                          </w:p>
                          <w:p w14:paraId="53412269" w14:textId="77777777" w:rsidR="004F3C4B" w:rsidRPr="00A511A4" w:rsidRDefault="004F3C4B" w:rsidP="00494799">
                            <w:pPr>
                              <w:rPr>
                                <w:sz w:val="12"/>
                                <w:szCs w:val="12"/>
                              </w:rPr>
                            </w:pPr>
                          </w:p>
                          <w:p w14:paraId="04D1F2FD" w14:textId="77777777" w:rsidR="004F3C4B" w:rsidRPr="00A511A4" w:rsidRDefault="004F3C4B" w:rsidP="00494799">
                            <w:pPr>
                              <w:rPr>
                                <w:sz w:val="12"/>
                                <w:szCs w:val="12"/>
                              </w:rPr>
                            </w:pPr>
                          </w:p>
                          <w:p w14:paraId="05637A0D" w14:textId="77777777" w:rsidR="004F3C4B" w:rsidRPr="00A511A4" w:rsidRDefault="004F3C4B" w:rsidP="00494799">
                            <w:pPr>
                              <w:rPr>
                                <w:sz w:val="12"/>
                                <w:szCs w:val="12"/>
                              </w:rPr>
                            </w:pPr>
                          </w:p>
                          <w:p w14:paraId="544E09A8" w14:textId="77777777" w:rsidR="004F3C4B" w:rsidRPr="00A511A4" w:rsidRDefault="004F3C4B" w:rsidP="00494799">
                            <w:pPr>
                              <w:rPr>
                                <w:sz w:val="12"/>
                                <w:szCs w:val="12"/>
                              </w:rPr>
                            </w:pPr>
                          </w:p>
                          <w:p w14:paraId="50D55011" w14:textId="77777777" w:rsidR="004F3C4B" w:rsidRPr="00A511A4" w:rsidRDefault="004F3C4B" w:rsidP="00494799">
                            <w:pPr>
                              <w:rPr>
                                <w:sz w:val="12"/>
                                <w:szCs w:val="12"/>
                              </w:rPr>
                            </w:pPr>
                          </w:p>
                          <w:p w14:paraId="226D7472" w14:textId="77777777" w:rsidR="004F3C4B" w:rsidRPr="00A511A4" w:rsidRDefault="004F3C4B" w:rsidP="00494799">
                            <w:pPr>
                              <w:rPr>
                                <w:sz w:val="12"/>
                                <w:szCs w:val="12"/>
                              </w:rPr>
                            </w:pPr>
                          </w:p>
                          <w:p w14:paraId="5C18EBD7" w14:textId="77777777" w:rsidR="004F3C4B" w:rsidRPr="00A511A4" w:rsidRDefault="004F3C4B" w:rsidP="00494799">
                            <w:pPr>
                              <w:rPr>
                                <w:sz w:val="12"/>
                                <w:szCs w:val="12"/>
                              </w:rPr>
                            </w:pPr>
                          </w:p>
                          <w:p w14:paraId="431C7A50" w14:textId="77777777" w:rsidR="004F3C4B" w:rsidRPr="00A511A4" w:rsidRDefault="004F3C4B" w:rsidP="00494799">
                            <w:pPr>
                              <w:rPr>
                                <w:sz w:val="12"/>
                                <w:szCs w:val="12"/>
                              </w:rPr>
                            </w:pPr>
                          </w:p>
                          <w:p w14:paraId="368D156C" w14:textId="77777777" w:rsidR="004F3C4B" w:rsidRPr="00A511A4" w:rsidRDefault="004F3C4B" w:rsidP="00494799">
                            <w:pPr>
                              <w:rPr>
                                <w:sz w:val="12"/>
                                <w:szCs w:val="12"/>
                              </w:rPr>
                            </w:pPr>
                          </w:p>
                          <w:p w14:paraId="5D7B9937" w14:textId="77777777" w:rsidR="004F3C4B" w:rsidRPr="00A511A4" w:rsidRDefault="004F3C4B" w:rsidP="00494799">
                            <w:pPr>
                              <w:rPr>
                                <w:sz w:val="12"/>
                                <w:szCs w:val="12"/>
                              </w:rPr>
                            </w:pPr>
                          </w:p>
                          <w:p w14:paraId="69B1A9AC" w14:textId="77777777" w:rsidR="004F3C4B" w:rsidRPr="00A511A4" w:rsidRDefault="004F3C4B" w:rsidP="00494799">
                            <w:pPr>
                              <w:rPr>
                                <w:sz w:val="12"/>
                                <w:szCs w:val="12"/>
                              </w:rPr>
                            </w:pPr>
                          </w:p>
                          <w:p w14:paraId="5FC70B64" w14:textId="77777777" w:rsidR="004F3C4B" w:rsidRPr="00A511A4" w:rsidRDefault="004F3C4B" w:rsidP="00494799">
                            <w:pPr>
                              <w:rPr>
                                <w:sz w:val="12"/>
                                <w:szCs w:val="12"/>
                              </w:rPr>
                            </w:pPr>
                          </w:p>
                          <w:p w14:paraId="720CE859" w14:textId="77777777" w:rsidR="004F3C4B" w:rsidRPr="00A511A4" w:rsidRDefault="004F3C4B" w:rsidP="00494799">
                            <w:pPr>
                              <w:rPr>
                                <w:sz w:val="12"/>
                                <w:szCs w:val="12"/>
                              </w:rPr>
                            </w:pPr>
                          </w:p>
                          <w:p w14:paraId="743A832F" w14:textId="77777777" w:rsidR="004F3C4B" w:rsidRPr="00A511A4" w:rsidRDefault="004F3C4B" w:rsidP="00494799">
                            <w:pPr>
                              <w:rPr>
                                <w:sz w:val="12"/>
                                <w:szCs w:val="12"/>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D2A4D8" id="Text Box 26" o:spid="_x0000_s1063" type="#_x0000_t202" style="position:absolute;margin-left:383.55pt;margin-top:9.45pt;width:8.95pt;height:127.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" filled="f" stroked="f">
                <v:textbox inset="0,0,0,0">
                  <w:txbxContent>
                    <w:p w14:paraId="10275737" w14:textId="77777777" w:rsidR="004F3C4B" w:rsidRPr="00EE3B65" w:rsidRDefault="004F3C4B" w:rsidP="00494799">
                      <w:pPr>
                        <w:rPr>
                          <w:sz w:val="12"/>
                          <w:szCs w:val="12"/>
                          <w:lang w:val="es-ES"/>
                        </w:rPr>
                      </w:pPr>
                      <w:r w:rsidRPr="00EE3B65">
                        <w:rPr>
                          <w:sz w:val="12"/>
                          <w:szCs w:val="12"/>
                          <w:lang w:val="es-ES"/>
                        </w:rPr>
                        <w:t>L</w:t>
                      </w:r>
                    </w:p>
                    <w:p w14:paraId="50498A82" w14:textId="77777777" w:rsidR="004F3C4B" w:rsidRPr="00EE3B65" w:rsidRDefault="004F3C4B" w:rsidP="00494799">
                      <w:pPr>
                        <w:rPr>
                          <w:sz w:val="12"/>
                          <w:szCs w:val="12"/>
                          <w:lang w:val="es-ES"/>
                        </w:rPr>
                      </w:pPr>
                      <w:r w:rsidRPr="00EE3B65">
                        <w:rPr>
                          <w:sz w:val="12"/>
                          <w:szCs w:val="12"/>
                          <w:lang w:val="es-ES"/>
                        </w:rPr>
                        <w:t>y</w:t>
                      </w:r>
                    </w:p>
                    <w:p w14:paraId="3053798A" w14:textId="77777777" w:rsidR="004F3C4B" w:rsidRPr="00EE3B65" w:rsidRDefault="004F3C4B" w:rsidP="00494799">
                      <w:pPr>
                        <w:rPr>
                          <w:sz w:val="12"/>
                          <w:szCs w:val="12"/>
                          <w:lang w:val="es-ES"/>
                        </w:rPr>
                      </w:pPr>
                      <w:r w:rsidRPr="00EE3B65">
                        <w:rPr>
                          <w:sz w:val="12"/>
                          <w:szCs w:val="12"/>
                          <w:lang w:val="es-ES"/>
                        </w:rPr>
                        <w:t>a</w:t>
                      </w:r>
                    </w:p>
                    <w:p w14:paraId="0D6A7495" w14:textId="77777777" w:rsidR="004F3C4B" w:rsidRPr="00EE3B65" w:rsidRDefault="004F3C4B" w:rsidP="00494799">
                      <w:pPr>
                        <w:rPr>
                          <w:sz w:val="12"/>
                          <w:szCs w:val="12"/>
                          <w:lang w:val="es-ES"/>
                        </w:rPr>
                      </w:pPr>
                      <w:r w:rsidRPr="00EE3B65">
                        <w:rPr>
                          <w:sz w:val="12"/>
                          <w:szCs w:val="12"/>
                          <w:lang w:val="es-ES"/>
                        </w:rPr>
                        <w:t>p</w:t>
                      </w:r>
                    </w:p>
                    <w:p w14:paraId="48073C9D" w14:textId="77777777" w:rsidR="004F3C4B" w:rsidRPr="00EE3B65" w:rsidRDefault="004F3C4B" w:rsidP="00494799">
                      <w:pPr>
                        <w:rPr>
                          <w:sz w:val="12"/>
                          <w:szCs w:val="12"/>
                          <w:lang w:val="es-ES"/>
                        </w:rPr>
                      </w:pPr>
                      <w:r w:rsidRPr="00EE3B65">
                        <w:rPr>
                          <w:sz w:val="12"/>
                          <w:szCs w:val="12"/>
                          <w:lang w:val="es-ES"/>
                        </w:rPr>
                        <w:t>u</w:t>
                      </w:r>
                    </w:p>
                    <w:p w14:paraId="58AD2D9F" w14:textId="77777777" w:rsidR="004F3C4B" w:rsidRPr="00EE3B65" w:rsidRDefault="004F3C4B" w:rsidP="00494799">
                      <w:pPr>
                        <w:rPr>
                          <w:sz w:val="12"/>
                          <w:szCs w:val="12"/>
                          <w:lang w:val="es-ES"/>
                        </w:rPr>
                      </w:pPr>
                      <w:r w:rsidRPr="00EE3B65">
                        <w:rPr>
                          <w:sz w:val="12"/>
                          <w:szCs w:val="12"/>
                          <w:lang w:val="es-ES"/>
                        </w:rPr>
                        <w:t>n</w:t>
                      </w:r>
                    </w:p>
                    <w:p w14:paraId="06BC1DC2" w14:textId="77777777" w:rsidR="004F3C4B" w:rsidRPr="00EE3B65" w:rsidRDefault="004F3C4B" w:rsidP="00494799">
                      <w:pPr>
                        <w:rPr>
                          <w:sz w:val="12"/>
                          <w:szCs w:val="12"/>
                          <w:lang w:val="es-ES"/>
                        </w:rPr>
                      </w:pPr>
                      <w:r w:rsidRPr="00EE3B65">
                        <w:rPr>
                          <w:sz w:val="12"/>
                          <w:szCs w:val="12"/>
                          <w:lang w:val="es-ES"/>
                        </w:rPr>
                        <w:t>o</w:t>
                      </w:r>
                    </w:p>
                    <w:p w14:paraId="79CE4BA7" w14:textId="77777777" w:rsidR="004F3C4B" w:rsidRPr="00EE3B65" w:rsidRDefault="004F3C4B" w:rsidP="00494799">
                      <w:pPr>
                        <w:rPr>
                          <w:sz w:val="12"/>
                          <w:szCs w:val="12"/>
                          <w:lang w:val="es-ES"/>
                        </w:rPr>
                      </w:pPr>
                      <w:r w:rsidRPr="00EE3B65">
                        <w:rPr>
                          <w:sz w:val="12"/>
                          <w:szCs w:val="12"/>
                          <w:lang w:val="es-ES"/>
                        </w:rPr>
                        <w:t>v</w:t>
                      </w:r>
                    </w:p>
                    <w:p w14:paraId="7A393E00" w14:textId="77777777" w:rsidR="004F3C4B" w:rsidRPr="00EE3B65" w:rsidRDefault="004F3C4B" w:rsidP="00494799">
                      <w:pPr>
                        <w:rPr>
                          <w:sz w:val="12"/>
                          <w:szCs w:val="12"/>
                          <w:lang w:val="es-ES"/>
                        </w:rPr>
                      </w:pPr>
                    </w:p>
                    <w:p w14:paraId="010C7B6B" w14:textId="77777777" w:rsidR="004F3C4B" w:rsidRPr="00EE3B65" w:rsidRDefault="004F3C4B" w:rsidP="00494799">
                      <w:pPr>
                        <w:rPr>
                          <w:sz w:val="12"/>
                          <w:szCs w:val="12"/>
                          <w:lang w:val="es-ES"/>
                        </w:rPr>
                      </w:pPr>
                      <w:r w:rsidRPr="00EE3B65">
                        <w:rPr>
                          <w:sz w:val="12"/>
                          <w:szCs w:val="12"/>
                          <w:lang w:val="es-ES"/>
                        </w:rPr>
                        <w:t>E</w:t>
                      </w:r>
                    </w:p>
                    <w:p w14:paraId="56E75D42" w14:textId="77777777" w:rsidR="004F3C4B" w:rsidRPr="00EE3B65" w:rsidRDefault="004F3C4B" w:rsidP="00494799">
                      <w:pPr>
                        <w:rPr>
                          <w:sz w:val="12"/>
                          <w:szCs w:val="12"/>
                          <w:lang w:val="es-ES"/>
                        </w:rPr>
                      </w:pPr>
                      <w:r w:rsidRPr="00EE3B65">
                        <w:rPr>
                          <w:sz w:val="12"/>
                          <w:szCs w:val="12"/>
                          <w:lang w:val="es-ES"/>
                        </w:rPr>
                        <w:t>x</w:t>
                      </w:r>
                    </w:p>
                    <w:p w14:paraId="04F19F52" w14:textId="77777777" w:rsidR="004F3C4B" w:rsidRPr="00EE3B65" w:rsidRDefault="004F3C4B" w:rsidP="00494799">
                      <w:pPr>
                        <w:rPr>
                          <w:sz w:val="12"/>
                          <w:szCs w:val="12"/>
                          <w:lang w:val="es-ES"/>
                        </w:rPr>
                      </w:pPr>
                      <w:r w:rsidRPr="00EE3B65">
                        <w:rPr>
                          <w:sz w:val="12"/>
                          <w:szCs w:val="12"/>
                          <w:lang w:val="es-ES"/>
                        </w:rPr>
                        <w:t>p</w:t>
                      </w:r>
                    </w:p>
                    <w:p w14:paraId="4479D2C6" w14:textId="77777777" w:rsidR="004F3C4B" w:rsidRPr="00A511A4" w:rsidRDefault="004F3C4B" w:rsidP="00494799">
                      <w:pPr>
                        <w:rPr>
                          <w:sz w:val="12"/>
                          <w:szCs w:val="12"/>
                        </w:rPr>
                      </w:pPr>
                      <w:proofErr w:type="gramStart"/>
                      <w:r w:rsidRPr="00A511A4">
                        <w:rPr>
                          <w:sz w:val="12"/>
                          <w:szCs w:val="12"/>
                        </w:rPr>
                        <w:t>o</w:t>
                      </w:r>
                      <w:proofErr w:type="gramEnd"/>
                    </w:p>
                    <w:p w14:paraId="1097C26F" w14:textId="77777777" w:rsidR="004F3C4B" w:rsidRPr="00A511A4" w:rsidRDefault="004F3C4B" w:rsidP="00494799">
                      <w:pPr>
                        <w:rPr>
                          <w:sz w:val="12"/>
                          <w:szCs w:val="12"/>
                        </w:rPr>
                      </w:pPr>
                      <w:proofErr w:type="gramStart"/>
                      <w:r w:rsidRPr="00A511A4">
                        <w:rPr>
                          <w:sz w:val="12"/>
                          <w:szCs w:val="12"/>
                        </w:rPr>
                        <w:t>n</w:t>
                      </w:r>
                      <w:proofErr w:type="gramEnd"/>
                    </w:p>
                    <w:p w14:paraId="290AE143" w14:textId="77777777" w:rsidR="004F3C4B" w:rsidRPr="00A511A4" w:rsidRDefault="004F3C4B" w:rsidP="00494799">
                      <w:pPr>
                        <w:rPr>
                          <w:sz w:val="12"/>
                          <w:szCs w:val="12"/>
                        </w:rPr>
                      </w:pPr>
                      <w:proofErr w:type="gramStart"/>
                      <w:r w:rsidRPr="00A511A4">
                        <w:rPr>
                          <w:sz w:val="12"/>
                          <w:szCs w:val="12"/>
                        </w:rPr>
                        <w:t>e</w:t>
                      </w:r>
                      <w:proofErr w:type="gramEnd"/>
                    </w:p>
                    <w:p w14:paraId="21707F04" w14:textId="77777777" w:rsidR="004F3C4B" w:rsidRPr="00A511A4" w:rsidRDefault="004F3C4B" w:rsidP="00494799">
                      <w:pPr>
                        <w:rPr>
                          <w:sz w:val="12"/>
                          <w:szCs w:val="12"/>
                        </w:rPr>
                      </w:pPr>
                      <w:proofErr w:type="gramStart"/>
                      <w:r w:rsidRPr="00A511A4">
                        <w:rPr>
                          <w:sz w:val="12"/>
                          <w:szCs w:val="12"/>
                        </w:rPr>
                        <w:t>n</w:t>
                      </w:r>
                      <w:proofErr w:type="gramEnd"/>
                    </w:p>
                    <w:p w14:paraId="73C56E5A" w14:textId="77777777" w:rsidR="004F3C4B" w:rsidRPr="00A511A4" w:rsidRDefault="004F3C4B" w:rsidP="00494799">
                      <w:pPr>
                        <w:rPr>
                          <w:sz w:val="12"/>
                          <w:szCs w:val="12"/>
                        </w:rPr>
                      </w:pPr>
                      <w:proofErr w:type="gramStart"/>
                      <w:r w:rsidRPr="00A511A4">
                        <w:rPr>
                          <w:sz w:val="12"/>
                          <w:szCs w:val="12"/>
                        </w:rPr>
                        <w:t>t</w:t>
                      </w:r>
                      <w:proofErr w:type="gramEnd"/>
                    </w:p>
                    <w:p w14:paraId="782771D8" w14:textId="77777777" w:rsidR="004F3C4B" w:rsidRPr="00A511A4" w:rsidRDefault="004F3C4B" w:rsidP="00494799">
                      <w:pPr>
                        <w:rPr>
                          <w:sz w:val="12"/>
                          <w:szCs w:val="12"/>
                        </w:rPr>
                      </w:pPr>
                    </w:p>
                    <w:p w14:paraId="1C47751D" w14:textId="77777777" w:rsidR="004F3C4B" w:rsidRPr="00A511A4" w:rsidRDefault="004F3C4B" w:rsidP="00494799">
                      <w:pPr>
                        <w:rPr>
                          <w:sz w:val="12"/>
                          <w:szCs w:val="12"/>
                        </w:rPr>
                      </w:pPr>
                    </w:p>
                    <w:p w14:paraId="7C64A6EF" w14:textId="77777777" w:rsidR="004F3C4B" w:rsidRPr="00A511A4" w:rsidRDefault="004F3C4B" w:rsidP="00494799">
                      <w:pPr>
                        <w:rPr>
                          <w:sz w:val="12"/>
                          <w:szCs w:val="12"/>
                        </w:rPr>
                      </w:pPr>
                    </w:p>
                    <w:p w14:paraId="3C651104" w14:textId="77777777" w:rsidR="004F3C4B" w:rsidRPr="00A511A4" w:rsidRDefault="004F3C4B" w:rsidP="00494799">
                      <w:pPr>
                        <w:rPr>
                          <w:sz w:val="12"/>
                          <w:szCs w:val="12"/>
                        </w:rPr>
                      </w:pPr>
                    </w:p>
                    <w:p w14:paraId="0C4A9967" w14:textId="77777777" w:rsidR="004F3C4B" w:rsidRPr="00A511A4" w:rsidRDefault="004F3C4B" w:rsidP="00494799">
                      <w:pPr>
                        <w:rPr>
                          <w:sz w:val="12"/>
                          <w:szCs w:val="12"/>
                        </w:rPr>
                      </w:pPr>
                    </w:p>
                    <w:p w14:paraId="24EBBAD1" w14:textId="77777777" w:rsidR="004F3C4B" w:rsidRPr="00A511A4" w:rsidRDefault="004F3C4B" w:rsidP="00494799">
                      <w:pPr>
                        <w:rPr>
                          <w:sz w:val="12"/>
                          <w:szCs w:val="12"/>
                        </w:rPr>
                      </w:pPr>
                    </w:p>
                    <w:p w14:paraId="026AB8D3" w14:textId="77777777" w:rsidR="004F3C4B" w:rsidRPr="00A511A4" w:rsidRDefault="004F3C4B" w:rsidP="00494799">
                      <w:pPr>
                        <w:rPr>
                          <w:sz w:val="12"/>
                          <w:szCs w:val="12"/>
                        </w:rPr>
                      </w:pPr>
                    </w:p>
                    <w:p w14:paraId="53412269" w14:textId="77777777" w:rsidR="004F3C4B" w:rsidRPr="00A511A4" w:rsidRDefault="004F3C4B" w:rsidP="00494799">
                      <w:pPr>
                        <w:rPr>
                          <w:sz w:val="12"/>
                          <w:szCs w:val="12"/>
                        </w:rPr>
                      </w:pPr>
                    </w:p>
                    <w:p w14:paraId="04D1F2FD" w14:textId="77777777" w:rsidR="004F3C4B" w:rsidRPr="00A511A4" w:rsidRDefault="004F3C4B" w:rsidP="00494799">
                      <w:pPr>
                        <w:rPr>
                          <w:sz w:val="12"/>
                          <w:szCs w:val="12"/>
                        </w:rPr>
                      </w:pPr>
                    </w:p>
                    <w:p w14:paraId="05637A0D" w14:textId="77777777" w:rsidR="004F3C4B" w:rsidRPr="00A511A4" w:rsidRDefault="004F3C4B" w:rsidP="00494799">
                      <w:pPr>
                        <w:rPr>
                          <w:sz w:val="12"/>
                          <w:szCs w:val="12"/>
                        </w:rPr>
                      </w:pPr>
                    </w:p>
                    <w:p w14:paraId="544E09A8" w14:textId="77777777" w:rsidR="004F3C4B" w:rsidRPr="00A511A4" w:rsidRDefault="004F3C4B" w:rsidP="00494799">
                      <w:pPr>
                        <w:rPr>
                          <w:sz w:val="12"/>
                          <w:szCs w:val="12"/>
                        </w:rPr>
                      </w:pPr>
                    </w:p>
                    <w:p w14:paraId="50D55011" w14:textId="77777777" w:rsidR="004F3C4B" w:rsidRPr="00A511A4" w:rsidRDefault="004F3C4B" w:rsidP="00494799">
                      <w:pPr>
                        <w:rPr>
                          <w:sz w:val="12"/>
                          <w:szCs w:val="12"/>
                        </w:rPr>
                      </w:pPr>
                    </w:p>
                    <w:p w14:paraId="226D7472" w14:textId="77777777" w:rsidR="004F3C4B" w:rsidRPr="00A511A4" w:rsidRDefault="004F3C4B" w:rsidP="00494799">
                      <w:pPr>
                        <w:rPr>
                          <w:sz w:val="12"/>
                          <w:szCs w:val="12"/>
                        </w:rPr>
                      </w:pPr>
                    </w:p>
                    <w:p w14:paraId="5C18EBD7" w14:textId="77777777" w:rsidR="004F3C4B" w:rsidRPr="00A511A4" w:rsidRDefault="004F3C4B" w:rsidP="00494799">
                      <w:pPr>
                        <w:rPr>
                          <w:sz w:val="12"/>
                          <w:szCs w:val="12"/>
                        </w:rPr>
                      </w:pPr>
                    </w:p>
                    <w:p w14:paraId="431C7A50" w14:textId="77777777" w:rsidR="004F3C4B" w:rsidRPr="00A511A4" w:rsidRDefault="004F3C4B" w:rsidP="00494799">
                      <w:pPr>
                        <w:rPr>
                          <w:sz w:val="12"/>
                          <w:szCs w:val="12"/>
                        </w:rPr>
                      </w:pPr>
                    </w:p>
                    <w:p w14:paraId="368D156C" w14:textId="77777777" w:rsidR="004F3C4B" w:rsidRPr="00A511A4" w:rsidRDefault="004F3C4B" w:rsidP="00494799">
                      <w:pPr>
                        <w:rPr>
                          <w:sz w:val="12"/>
                          <w:szCs w:val="12"/>
                        </w:rPr>
                      </w:pPr>
                    </w:p>
                    <w:p w14:paraId="5D7B9937" w14:textId="77777777" w:rsidR="004F3C4B" w:rsidRPr="00A511A4" w:rsidRDefault="004F3C4B" w:rsidP="00494799">
                      <w:pPr>
                        <w:rPr>
                          <w:sz w:val="12"/>
                          <w:szCs w:val="12"/>
                        </w:rPr>
                      </w:pPr>
                    </w:p>
                    <w:p w14:paraId="69B1A9AC" w14:textId="77777777" w:rsidR="004F3C4B" w:rsidRPr="00A511A4" w:rsidRDefault="004F3C4B" w:rsidP="00494799">
                      <w:pPr>
                        <w:rPr>
                          <w:sz w:val="12"/>
                          <w:szCs w:val="12"/>
                        </w:rPr>
                      </w:pPr>
                    </w:p>
                    <w:p w14:paraId="5FC70B64" w14:textId="77777777" w:rsidR="004F3C4B" w:rsidRPr="00A511A4" w:rsidRDefault="004F3C4B" w:rsidP="00494799">
                      <w:pPr>
                        <w:rPr>
                          <w:sz w:val="12"/>
                          <w:szCs w:val="12"/>
                        </w:rPr>
                      </w:pPr>
                    </w:p>
                    <w:p w14:paraId="720CE859" w14:textId="77777777" w:rsidR="004F3C4B" w:rsidRPr="00A511A4" w:rsidRDefault="004F3C4B" w:rsidP="00494799">
                      <w:pPr>
                        <w:rPr>
                          <w:sz w:val="12"/>
                          <w:szCs w:val="12"/>
                        </w:rPr>
                      </w:pPr>
                    </w:p>
                    <w:p w14:paraId="743A832F" w14:textId="77777777" w:rsidR="004F3C4B" w:rsidRPr="00A511A4" w:rsidRDefault="004F3C4B" w:rsidP="00494799">
                      <w:pPr>
                        <w:rPr>
                          <w:sz w:val="12"/>
                          <w:szCs w:val="12"/>
                        </w:rPr>
                      </w:pPr>
                    </w:p>
                  </w:txbxContent>
                </v:textbox>
              </v:shape>
            </w:pict>
          </mc:Fallback>
        </mc:AlternateContent>
      </w:r>
      <w:r w:rsidRPr="00494799">
        <w:rPr>
          <w:noProof/>
        </w:rPr>
        <mc:AlternateContent>
          <mc:Choice Requires="wps">
            <w:drawing>
              <wp:anchor distT="0" distB="0" distL="114300" distR="114300" simplePos="0" relativeHeight="251659264" behindDoc="0" locked="0" layoutInCell="1" allowOverlap="1" wp14:anchorId="740AEA20" wp14:editId="6593C2A9">
                <wp:simplePos x="0" y="0"/>
                <wp:positionH relativeFrom="column">
                  <wp:posOffset>368300</wp:posOffset>
                </wp:positionH>
                <wp:positionV relativeFrom="paragraph">
                  <wp:posOffset>120015</wp:posOffset>
                </wp:positionV>
                <wp:extent cx="113665" cy="1619885"/>
                <wp:effectExtent l="0" t="0" r="3810" b="635"/>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BDF12B" w14:textId="77777777" w:rsidR="004F3C4B" w:rsidRPr="00EE3B65" w:rsidRDefault="004F3C4B" w:rsidP="00494799">
                            <w:pPr>
                              <w:rPr>
                                <w:sz w:val="12"/>
                                <w:szCs w:val="12"/>
                                <w:lang w:val="es-ES"/>
                              </w:rPr>
                            </w:pPr>
                            <w:r w:rsidRPr="00EE3B65">
                              <w:rPr>
                                <w:sz w:val="12"/>
                                <w:szCs w:val="12"/>
                                <w:lang w:val="es-ES"/>
                              </w:rPr>
                              <w:t>L</w:t>
                            </w:r>
                          </w:p>
                          <w:p w14:paraId="26D9B5EC" w14:textId="77777777" w:rsidR="004F3C4B" w:rsidRPr="00EE3B65" w:rsidRDefault="004F3C4B" w:rsidP="00494799">
                            <w:pPr>
                              <w:rPr>
                                <w:sz w:val="12"/>
                                <w:szCs w:val="12"/>
                                <w:lang w:val="es-ES"/>
                              </w:rPr>
                            </w:pPr>
                            <w:r w:rsidRPr="00EE3B65">
                              <w:rPr>
                                <w:sz w:val="12"/>
                                <w:szCs w:val="12"/>
                                <w:lang w:val="es-ES"/>
                              </w:rPr>
                              <w:t>y</w:t>
                            </w:r>
                          </w:p>
                          <w:p w14:paraId="0924D429" w14:textId="77777777" w:rsidR="004F3C4B" w:rsidRPr="00EE3B65" w:rsidRDefault="004F3C4B" w:rsidP="00494799">
                            <w:pPr>
                              <w:rPr>
                                <w:sz w:val="12"/>
                                <w:szCs w:val="12"/>
                                <w:lang w:val="es-ES"/>
                              </w:rPr>
                            </w:pPr>
                            <w:r w:rsidRPr="00EE3B65">
                              <w:rPr>
                                <w:sz w:val="12"/>
                                <w:szCs w:val="12"/>
                                <w:lang w:val="es-ES"/>
                              </w:rPr>
                              <w:t>a</w:t>
                            </w:r>
                          </w:p>
                          <w:p w14:paraId="64EBEFED" w14:textId="77777777" w:rsidR="004F3C4B" w:rsidRPr="00EE3B65" w:rsidRDefault="004F3C4B" w:rsidP="00494799">
                            <w:pPr>
                              <w:rPr>
                                <w:sz w:val="12"/>
                                <w:szCs w:val="12"/>
                                <w:lang w:val="es-ES"/>
                              </w:rPr>
                            </w:pPr>
                            <w:r w:rsidRPr="00EE3B65">
                              <w:rPr>
                                <w:sz w:val="12"/>
                                <w:szCs w:val="12"/>
                                <w:lang w:val="es-ES"/>
                              </w:rPr>
                              <w:t>p</w:t>
                            </w:r>
                          </w:p>
                          <w:p w14:paraId="4A60386E" w14:textId="77777777" w:rsidR="004F3C4B" w:rsidRPr="00EE3B65" w:rsidRDefault="004F3C4B" w:rsidP="00494799">
                            <w:pPr>
                              <w:rPr>
                                <w:sz w:val="12"/>
                                <w:szCs w:val="12"/>
                                <w:lang w:val="es-ES"/>
                              </w:rPr>
                            </w:pPr>
                            <w:r w:rsidRPr="00EE3B65">
                              <w:rPr>
                                <w:sz w:val="12"/>
                                <w:szCs w:val="12"/>
                                <w:lang w:val="es-ES"/>
                              </w:rPr>
                              <w:t>u</w:t>
                            </w:r>
                          </w:p>
                          <w:p w14:paraId="6861ABED" w14:textId="77777777" w:rsidR="004F3C4B" w:rsidRPr="00EE3B65" w:rsidRDefault="004F3C4B" w:rsidP="00494799">
                            <w:pPr>
                              <w:rPr>
                                <w:sz w:val="12"/>
                                <w:szCs w:val="12"/>
                                <w:lang w:val="es-ES"/>
                              </w:rPr>
                            </w:pPr>
                            <w:r w:rsidRPr="00EE3B65">
                              <w:rPr>
                                <w:sz w:val="12"/>
                                <w:szCs w:val="12"/>
                                <w:lang w:val="es-ES"/>
                              </w:rPr>
                              <w:t>n</w:t>
                            </w:r>
                          </w:p>
                          <w:p w14:paraId="060D8662" w14:textId="77777777" w:rsidR="004F3C4B" w:rsidRPr="00EE3B65" w:rsidRDefault="004F3C4B" w:rsidP="00494799">
                            <w:pPr>
                              <w:rPr>
                                <w:sz w:val="12"/>
                                <w:szCs w:val="12"/>
                                <w:lang w:val="es-ES"/>
                              </w:rPr>
                            </w:pPr>
                            <w:r w:rsidRPr="00EE3B65">
                              <w:rPr>
                                <w:sz w:val="12"/>
                                <w:szCs w:val="12"/>
                                <w:lang w:val="es-ES"/>
                              </w:rPr>
                              <w:t>o</w:t>
                            </w:r>
                          </w:p>
                          <w:p w14:paraId="4FE90490" w14:textId="77777777" w:rsidR="004F3C4B" w:rsidRPr="00EE3B65" w:rsidRDefault="004F3C4B" w:rsidP="00494799">
                            <w:pPr>
                              <w:rPr>
                                <w:sz w:val="12"/>
                                <w:szCs w:val="12"/>
                                <w:lang w:val="es-ES"/>
                              </w:rPr>
                            </w:pPr>
                            <w:r w:rsidRPr="00EE3B65">
                              <w:rPr>
                                <w:sz w:val="12"/>
                                <w:szCs w:val="12"/>
                                <w:lang w:val="es-ES"/>
                              </w:rPr>
                              <w:t>v</w:t>
                            </w:r>
                          </w:p>
                          <w:p w14:paraId="3960F389" w14:textId="77777777" w:rsidR="004F3C4B" w:rsidRPr="00EE3B65" w:rsidRDefault="004F3C4B" w:rsidP="00494799">
                            <w:pPr>
                              <w:rPr>
                                <w:sz w:val="12"/>
                                <w:szCs w:val="12"/>
                                <w:lang w:val="es-ES"/>
                              </w:rPr>
                            </w:pPr>
                          </w:p>
                          <w:p w14:paraId="576BA5D6" w14:textId="77777777" w:rsidR="004F3C4B" w:rsidRPr="00EE3B65" w:rsidRDefault="004F3C4B" w:rsidP="00494799">
                            <w:pPr>
                              <w:rPr>
                                <w:sz w:val="12"/>
                                <w:szCs w:val="12"/>
                                <w:lang w:val="es-ES"/>
                              </w:rPr>
                            </w:pPr>
                            <w:r w:rsidRPr="00EE3B65">
                              <w:rPr>
                                <w:sz w:val="12"/>
                                <w:szCs w:val="12"/>
                                <w:lang w:val="es-ES"/>
                              </w:rPr>
                              <w:t>E</w:t>
                            </w:r>
                          </w:p>
                          <w:p w14:paraId="57C5DF21" w14:textId="77777777" w:rsidR="004F3C4B" w:rsidRPr="00EE3B65" w:rsidRDefault="004F3C4B" w:rsidP="00494799">
                            <w:pPr>
                              <w:rPr>
                                <w:sz w:val="12"/>
                                <w:szCs w:val="12"/>
                                <w:lang w:val="es-ES"/>
                              </w:rPr>
                            </w:pPr>
                            <w:r w:rsidRPr="00EE3B65">
                              <w:rPr>
                                <w:sz w:val="12"/>
                                <w:szCs w:val="12"/>
                                <w:lang w:val="es-ES"/>
                              </w:rPr>
                              <w:t>x</w:t>
                            </w:r>
                          </w:p>
                          <w:p w14:paraId="5D0DCD67" w14:textId="77777777" w:rsidR="004F3C4B" w:rsidRPr="00EE3B65" w:rsidRDefault="004F3C4B" w:rsidP="00494799">
                            <w:pPr>
                              <w:rPr>
                                <w:sz w:val="12"/>
                                <w:szCs w:val="12"/>
                                <w:lang w:val="es-ES"/>
                              </w:rPr>
                            </w:pPr>
                            <w:r w:rsidRPr="00EE3B65">
                              <w:rPr>
                                <w:sz w:val="12"/>
                                <w:szCs w:val="12"/>
                                <w:lang w:val="es-ES"/>
                              </w:rPr>
                              <w:t>p</w:t>
                            </w:r>
                          </w:p>
                          <w:p w14:paraId="758DCF24" w14:textId="77777777" w:rsidR="004F3C4B" w:rsidRPr="00A511A4" w:rsidRDefault="004F3C4B" w:rsidP="00494799">
                            <w:pPr>
                              <w:rPr>
                                <w:sz w:val="12"/>
                                <w:szCs w:val="12"/>
                              </w:rPr>
                            </w:pPr>
                            <w:proofErr w:type="gramStart"/>
                            <w:r w:rsidRPr="00A511A4">
                              <w:rPr>
                                <w:sz w:val="12"/>
                                <w:szCs w:val="12"/>
                              </w:rPr>
                              <w:t>o</w:t>
                            </w:r>
                            <w:proofErr w:type="gramEnd"/>
                          </w:p>
                          <w:p w14:paraId="5C509967" w14:textId="77777777" w:rsidR="004F3C4B" w:rsidRPr="00A511A4" w:rsidRDefault="004F3C4B" w:rsidP="00494799">
                            <w:pPr>
                              <w:rPr>
                                <w:sz w:val="12"/>
                                <w:szCs w:val="12"/>
                              </w:rPr>
                            </w:pPr>
                            <w:proofErr w:type="gramStart"/>
                            <w:r w:rsidRPr="00A511A4">
                              <w:rPr>
                                <w:sz w:val="12"/>
                                <w:szCs w:val="12"/>
                              </w:rPr>
                              <w:t>n</w:t>
                            </w:r>
                            <w:proofErr w:type="gramEnd"/>
                          </w:p>
                          <w:p w14:paraId="1B19F20A" w14:textId="77777777" w:rsidR="004F3C4B" w:rsidRPr="00A511A4" w:rsidRDefault="004F3C4B" w:rsidP="00494799">
                            <w:pPr>
                              <w:rPr>
                                <w:sz w:val="12"/>
                                <w:szCs w:val="12"/>
                              </w:rPr>
                            </w:pPr>
                            <w:proofErr w:type="gramStart"/>
                            <w:r w:rsidRPr="00A511A4">
                              <w:rPr>
                                <w:sz w:val="12"/>
                                <w:szCs w:val="12"/>
                              </w:rPr>
                              <w:t>e</w:t>
                            </w:r>
                            <w:proofErr w:type="gramEnd"/>
                          </w:p>
                          <w:p w14:paraId="4D673982" w14:textId="77777777" w:rsidR="004F3C4B" w:rsidRPr="00A511A4" w:rsidRDefault="004F3C4B" w:rsidP="00494799">
                            <w:pPr>
                              <w:rPr>
                                <w:sz w:val="12"/>
                                <w:szCs w:val="12"/>
                              </w:rPr>
                            </w:pPr>
                            <w:proofErr w:type="gramStart"/>
                            <w:r w:rsidRPr="00A511A4">
                              <w:rPr>
                                <w:sz w:val="12"/>
                                <w:szCs w:val="12"/>
                              </w:rPr>
                              <w:t>n</w:t>
                            </w:r>
                            <w:proofErr w:type="gramEnd"/>
                          </w:p>
                          <w:p w14:paraId="0C15FBD5" w14:textId="77777777" w:rsidR="004F3C4B" w:rsidRPr="00A511A4" w:rsidRDefault="004F3C4B" w:rsidP="00494799">
                            <w:pPr>
                              <w:rPr>
                                <w:sz w:val="12"/>
                                <w:szCs w:val="12"/>
                              </w:rPr>
                            </w:pPr>
                            <w:proofErr w:type="gramStart"/>
                            <w:r w:rsidRPr="00A511A4">
                              <w:rPr>
                                <w:sz w:val="12"/>
                                <w:szCs w:val="12"/>
                              </w:rPr>
                              <w:t>t</w:t>
                            </w:r>
                            <w:proofErr w:type="gramEnd"/>
                          </w:p>
                          <w:p w14:paraId="426AD86B" w14:textId="77777777" w:rsidR="004F3C4B" w:rsidRPr="00A511A4" w:rsidRDefault="004F3C4B" w:rsidP="00494799">
                            <w:pPr>
                              <w:rPr>
                                <w:sz w:val="12"/>
                                <w:szCs w:val="12"/>
                              </w:rPr>
                            </w:pPr>
                          </w:p>
                          <w:p w14:paraId="17FD6A00" w14:textId="77777777" w:rsidR="004F3C4B" w:rsidRPr="00A511A4" w:rsidRDefault="004F3C4B" w:rsidP="00494799">
                            <w:pPr>
                              <w:rPr>
                                <w:sz w:val="12"/>
                                <w:szCs w:val="12"/>
                              </w:rPr>
                            </w:pPr>
                          </w:p>
                          <w:p w14:paraId="6FD82F67" w14:textId="77777777" w:rsidR="004F3C4B" w:rsidRPr="00A511A4" w:rsidRDefault="004F3C4B" w:rsidP="00494799">
                            <w:pPr>
                              <w:rPr>
                                <w:sz w:val="12"/>
                                <w:szCs w:val="12"/>
                              </w:rPr>
                            </w:pPr>
                          </w:p>
                          <w:p w14:paraId="539F8577" w14:textId="77777777" w:rsidR="004F3C4B" w:rsidRPr="00A511A4" w:rsidRDefault="004F3C4B" w:rsidP="00494799">
                            <w:pPr>
                              <w:rPr>
                                <w:sz w:val="12"/>
                                <w:szCs w:val="12"/>
                              </w:rPr>
                            </w:pPr>
                          </w:p>
                          <w:p w14:paraId="29D01A99" w14:textId="77777777" w:rsidR="004F3C4B" w:rsidRPr="00A511A4" w:rsidRDefault="004F3C4B" w:rsidP="00494799">
                            <w:pPr>
                              <w:rPr>
                                <w:sz w:val="12"/>
                                <w:szCs w:val="12"/>
                              </w:rPr>
                            </w:pPr>
                          </w:p>
                          <w:p w14:paraId="2F99166E" w14:textId="77777777" w:rsidR="004F3C4B" w:rsidRPr="00A511A4" w:rsidRDefault="004F3C4B" w:rsidP="00494799">
                            <w:pPr>
                              <w:rPr>
                                <w:sz w:val="12"/>
                                <w:szCs w:val="12"/>
                              </w:rPr>
                            </w:pPr>
                          </w:p>
                          <w:p w14:paraId="1EFE524E" w14:textId="77777777" w:rsidR="004F3C4B" w:rsidRPr="00A511A4" w:rsidRDefault="004F3C4B" w:rsidP="00494799">
                            <w:pPr>
                              <w:rPr>
                                <w:sz w:val="12"/>
                                <w:szCs w:val="12"/>
                              </w:rPr>
                            </w:pPr>
                          </w:p>
                          <w:p w14:paraId="1DA833BC" w14:textId="77777777" w:rsidR="004F3C4B" w:rsidRPr="00A511A4" w:rsidRDefault="004F3C4B" w:rsidP="00494799">
                            <w:pPr>
                              <w:rPr>
                                <w:sz w:val="12"/>
                                <w:szCs w:val="12"/>
                              </w:rPr>
                            </w:pPr>
                          </w:p>
                          <w:p w14:paraId="58D56C04" w14:textId="77777777" w:rsidR="004F3C4B" w:rsidRPr="00A511A4" w:rsidRDefault="004F3C4B" w:rsidP="00494799">
                            <w:pPr>
                              <w:rPr>
                                <w:sz w:val="12"/>
                                <w:szCs w:val="12"/>
                              </w:rPr>
                            </w:pPr>
                          </w:p>
                          <w:p w14:paraId="0E9DC28D" w14:textId="77777777" w:rsidR="004F3C4B" w:rsidRPr="00A511A4" w:rsidRDefault="004F3C4B" w:rsidP="00494799">
                            <w:pPr>
                              <w:rPr>
                                <w:sz w:val="12"/>
                                <w:szCs w:val="12"/>
                              </w:rPr>
                            </w:pPr>
                          </w:p>
                          <w:p w14:paraId="553D60AE" w14:textId="77777777" w:rsidR="004F3C4B" w:rsidRPr="00A511A4" w:rsidRDefault="004F3C4B" w:rsidP="00494799">
                            <w:pPr>
                              <w:rPr>
                                <w:sz w:val="12"/>
                                <w:szCs w:val="12"/>
                              </w:rPr>
                            </w:pPr>
                          </w:p>
                          <w:p w14:paraId="2EB2DBAA" w14:textId="77777777" w:rsidR="004F3C4B" w:rsidRPr="00A511A4" w:rsidRDefault="004F3C4B" w:rsidP="00494799">
                            <w:pPr>
                              <w:rPr>
                                <w:sz w:val="12"/>
                                <w:szCs w:val="12"/>
                              </w:rPr>
                            </w:pPr>
                          </w:p>
                          <w:p w14:paraId="1EA1C42E" w14:textId="77777777" w:rsidR="004F3C4B" w:rsidRPr="00A511A4" w:rsidRDefault="004F3C4B" w:rsidP="00494799">
                            <w:pPr>
                              <w:rPr>
                                <w:sz w:val="12"/>
                                <w:szCs w:val="12"/>
                              </w:rPr>
                            </w:pPr>
                          </w:p>
                          <w:p w14:paraId="3EEFCDC3" w14:textId="77777777" w:rsidR="004F3C4B" w:rsidRPr="00A511A4" w:rsidRDefault="004F3C4B" w:rsidP="00494799">
                            <w:pPr>
                              <w:rPr>
                                <w:sz w:val="12"/>
                                <w:szCs w:val="12"/>
                              </w:rPr>
                            </w:pPr>
                          </w:p>
                          <w:p w14:paraId="10B57C66" w14:textId="77777777" w:rsidR="004F3C4B" w:rsidRPr="00A511A4" w:rsidRDefault="004F3C4B" w:rsidP="00494799">
                            <w:pPr>
                              <w:rPr>
                                <w:sz w:val="12"/>
                                <w:szCs w:val="12"/>
                              </w:rPr>
                            </w:pPr>
                          </w:p>
                          <w:p w14:paraId="1D71FE45" w14:textId="77777777" w:rsidR="004F3C4B" w:rsidRPr="00A511A4" w:rsidRDefault="004F3C4B" w:rsidP="00494799">
                            <w:pPr>
                              <w:rPr>
                                <w:sz w:val="12"/>
                                <w:szCs w:val="12"/>
                              </w:rPr>
                            </w:pPr>
                          </w:p>
                          <w:p w14:paraId="39344CCC" w14:textId="77777777" w:rsidR="004F3C4B" w:rsidRPr="00A511A4" w:rsidRDefault="004F3C4B" w:rsidP="00494799">
                            <w:pPr>
                              <w:rPr>
                                <w:sz w:val="12"/>
                                <w:szCs w:val="12"/>
                              </w:rPr>
                            </w:pPr>
                          </w:p>
                          <w:p w14:paraId="2672FCA3" w14:textId="77777777" w:rsidR="004F3C4B" w:rsidRPr="00A511A4" w:rsidRDefault="004F3C4B" w:rsidP="00494799">
                            <w:pPr>
                              <w:rPr>
                                <w:sz w:val="12"/>
                                <w:szCs w:val="12"/>
                              </w:rPr>
                            </w:pPr>
                          </w:p>
                          <w:p w14:paraId="2452BA7B" w14:textId="77777777" w:rsidR="004F3C4B" w:rsidRPr="00A511A4" w:rsidRDefault="004F3C4B" w:rsidP="00494799">
                            <w:pPr>
                              <w:rPr>
                                <w:sz w:val="12"/>
                                <w:szCs w:val="12"/>
                              </w:rPr>
                            </w:pPr>
                          </w:p>
                          <w:p w14:paraId="14C8BC2E" w14:textId="77777777" w:rsidR="004F3C4B" w:rsidRPr="00A511A4" w:rsidRDefault="004F3C4B" w:rsidP="00494799">
                            <w:pPr>
                              <w:rPr>
                                <w:sz w:val="12"/>
                                <w:szCs w:val="12"/>
                              </w:rPr>
                            </w:pPr>
                          </w:p>
                          <w:p w14:paraId="73E7ECBA" w14:textId="77777777" w:rsidR="004F3C4B" w:rsidRPr="00A511A4" w:rsidRDefault="004F3C4B" w:rsidP="00494799">
                            <w:pPr>
                              <w:rPr>
                                <w:sz w:val="12"/>
                                <w:szCs w:val="12"/>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0AEA20" id="Text Box 25" o:spid="_x0000_s1064" type="#_x0000_t202" style="position:absolute;margin-left:29pt;margin-top:9.45pt;width:8.95pt;height:127.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" filled="f" stroked="f">
                <v:textbox inset="0,0,0,0">
                  <w:txbxContent>
                    <w:p w14:paraId="19BDF12B" w14:textId="77777777" w:rsidR="004F3C4B" w:rsidRPr="00EE3B65" w:rsidRDefault="004F3C4B" w:rsidP="00494799">
                      <w:pPr>
                        <w:rPr>
                          <w:sz w:val="12"/>
                          <w:szCs w:val="12"/>
                          <w:lang w:val="es-ES"/>
                        </w:rPr>
                      </w:pPr>
                      <w:r w:rsidRPr="00EE3B65">
                        <w:rPr>
                          <w:sz w:val="12"/>
                          <w:szCs w:val="12"/>
                          <w:lang w:val="es-ES"/>
                        </w:rPr>
                        <w:t>L</w:t>
                      </w:r>
                    </w:p>
                    <w:p w14:paraId="26D9B5EC" w14:textId="77777777" w:rsidR="004F3C4B" w:rsidRPr="00EE3B65" w:rsidRDefault="004F3C4B" w:rsidP="00494799">
                      <w:pPr>
                        <w:rPr>
                          <w:sz w:val="12"/>
                          <w:szCs w:val="12"/>
                          <w:lang w:val="es-ES"/>
                        </w:rPr>
                      </w:pPr>
                      <w:r w:rsidRPr="00EE3B65">
                        <w:rPr>
                          <w:sz w:val="12"/>
                          <w:szCs w:val="12"/>
                          <w:lang w:val="es-ES"/>
                        </w:rPr>
                        <w:t>y</w:t>
                      </w:r>
                    </w:p>
                    <w:p w14:paraId="0924D429" w14:textId="77777777" w:rsidR="004F3C4B" w:rsidRPr="00EE3B65" w:rsidRDefault="004F3C4B" w:rsidP="00494799">
                      <w:pPr>
                        <w:rPr>
                          <w:sz w:val="12"/>
                          <w:szCs w:val="12"/>
                          <w:lang w:val="es-ES"/>
                        </w:rPr>
                      </w:pPr>
                      <w:r w:rsidRPr="00EE3B65">
                        <w:rPr>
                          <w:sz w:val="12"/>
                          <w:szCs w:val="12"/>
                          <w:lang w:val="es-ES"/>
                        </w:rPr>
                        <w:t>a</w:t>
                      </w:r>
                    </w:p>
                    <w:p w14:paraId="64EBEFED" w14:textId="77777777" w:rsidR="004F3C4B" w:rsidRPr="00EE3B65" w:rsidRDefault="004F3C4B" w:rsidP="00494799">
                      <w:pPr>
                        <w:rPr>
                          <w:sz w:val="12"/>
                          <w:szCs w:val="12"/>
                          <w:lang w:val="es-ES"/>
                        </w:rPr>
                      </w:pPr>
                      <w:r w:rsidRPr="00EE3B65">
                        <w:rPr>
                          <w:sz w:val="12"/>
                          <w:szCs w:val="12"/>
                          <w:lang w:val="es-ES"/>
                        </w:rPr>
                        <w:t>p</w:t>
                      </w:r>
                    </w:p>
                    <w:p w14:paraId="4A60386E" w14:textId="77777777" w:rsidR="004F3C4B" w:rsidRPr="00EE3B65" w:rsidRDefault="004F3C4B" w:rsidP="00494799">
                      <w:pPr>
                        <w:rPr>
                          <w:sz w:val="12"/>
                          <w:szCs w:val="12"/>
                          <w:lang w:val="es-ES"/>
                        </w:rPr>
                      </w:pPr>
                      <w:r w:rsidRPr="00EE3B65">
                        <w:rPr>
                          <w:sz w:val="12"/>
                          <w:szCs w:val="12"/>
                          <w:lang w:val="es-ES"/>
                        </w:rPr>
                        <w:t>u</w:t>
                      </w:r>
                    </w:p>
                    <w:p w14:paraId="6861ABED" w14:textId="77777777" w:rsidR="004F3C4B" w:rsidRPr="00EE3B65" w:rsidRDefault="004F3C4B" w:rsidP="00494799">
                      <w:pPr>
                        <w:rPr>
                          <w:sz w:val="12"/>
                          <w:szCs w:val="12"/>
                          <w:lang w:val="es-ES"/>
                        </w:rPr>
                      </w:pPr>
                      <w:r w:rsidRPr="00EE3B65">
                        <w:rPr>
                          <w:sz w:val="12"/>
                          <w:szCs w:val="12"/>
                          <w:lang w:val="es-ES"/>
                        </w:rPr>
                        <w:t>n</w:t>
                      </w:r>
                    </w:p>
                    <w:p w14:paraId="060D8662" w14:textId="77777777" w:rsidR="004F3C4B" w:rsidRPr="00EE3B65" w:rsidRDefault="004F3C4B" w:rsidP="00494799">
                      <w:pPr>
                        <w:rPr>
                          <w:sz w:val="12"/>
                          <w:szCs w:val="12"/>
                          <w:lang w:val="es-ES"/>
                        </w:rPr>
                      </w:pPr>
                      <w:r w:rsidRPr="00EE3B65">
                        <w:rPr>
                          <w:sz w:val="12"/>
                          <w:szCs w:val="12"/>
                          <w:lang w:val="es-ES"/>
                        </w:rPr>
                        <w:t>o</w:t>
                      </w:r>
                    </w:p>
                    <w:p w14:paraId="4FE90490" w14:textId="77777777" w:rsidR="004F3C4B" w:rsidRPr="00EE3B65" w:rsidRDefault="004F3C4B" w:rsidP="00494799">
                      <w:pPr>
                        <w:rPr>
                          <w:sz w:val="12"/>
                          <w:szCs w:val="12"/>
                          <w:lang w:val="es-ES"/>
                        </w:rPr>
                      </w:pPr>
                      <w:r w:rsidRPr="00EE3B65">
                        <w:rPr>
                          <w:sz w:val="12"/>
                          <w:szCs w:val="12"/>
                          <w:lang w:val="es-ES"/>
                        </w:rPr>
                        <w:t>v</w:t>
                      </w:r>
                    </w:p>
                    <w:p w14:paraId="3960F389" w14:textId="77777777" w:rsidR="004F3C4B" w:rsidRPr="00EE3B65" w:rsidRDefault="004F3C4B" w:rsidP="00494799">
                      <w:pPr>
                        <w:rPr>
                          <w:sz w:val="12"/>
                          <w:szCs w:val="12"/>
                          <w:lang w:val="es-ES"/>
                        </w:rPr>
                      </w:pPr>
                    </w:p>
                    <w:p w14:paraId="576BA5D6" w14:textId="77777777" w:rsidR="004F3C4B" w:rsidRPr="00EE3B65" w:rsidRDefault="004F3C4B" w:rsidP="00494799">
                      <w:pPr>
                        <w:rPr>
                          <w:sz w:val="12"/>
                          <w:szCs w:val="12"/>
                          <w:lang w:val="es-ES"/>
                        </w:rPr>
                      </w:pPr>
                      <w:r w:rsidRPr="00EE3B65">
                        <w:rPr>
                          <w:sz w:val="12"/>
                          <w:szCs w:val="12"/>
                          <w:lang w:val="es-ES"/>
                        </w:rPr>
                        <w:t>E</w:t>
                      </w:r>
                    </w:p>
                    <w:p w14:paraId="57C5DF21" w14:textId="77777777" w:rsidR="004F3C4B" w:rsidRPr="00EE3B65" w:rsidRDefault="004F3C4B" w:rsidP="00494799">
                      <w:pPr>
                        <w:rPr>
                          <w:sz w:val="12"/>
                          <w:szCs w:val="12"/>
                          <w:lang w:val="es-ES"/>
                        </w:rPr>
                      </w:pPr>
                      <w:r w:rsidRPr="00EE3B65">
                        <w:rPr>
                          <w:sz w:val="12"/>
                          <w:szCs w:val="12"/>
                          <w:lang w:val="es-ES"/>
                        </w:rPr>
                        <w:t>x</w:t>
                      </w:r>
                    </w:p>
                    <w:p w14:paraId="5D0DCD67" w14:textId="77777777" w:rsidR="004F3C4B" w:rsidRPr="00EE3B65" w:rsidRDefault="004F3C4B" w:rsidP="00494799">
                      <w:pPr>
                        <w:rPr>
                          <w:sz w:val="12"/>
                          <w:szCs w:val="12"/>
                          <w:lang w:val="es-ES"/>
                        </w:rPr>
                      </w:pPr>
                      <w:r w:rsidRPr="00EE3B65">
                        <w:rPr>
                          <w:sz w:val="12"/>
                          <w:szCs w:val="12"/>
                          <w:lang w:val="es-ES"/>
                        </w:rPr>
                        <w:t>p</w:t>
                      </w:r>
                    </w:p>
                    <w:p w14:paraId="758DCF24" w14:textId="77777777" w:rsidR="004F3C4B" w:rsidRPr="00A511A4" w:rsidRDefault="004F3C4B" w:rsidP="00494799">
                      <w:pPr>
                        <w:rPr>
                          <w:sz w:val="12"/>
                          <w:szCs w:val="12"/>
                        </w:rPr>
                      </w:pPr>
                      <w:proofErr w:type="gramStart"/>
                      <w:r w:rsidRPr="00A511A4">
                        <w:rPr>
                          <w:sz w:val="12"/>
                          <w:szCs w:val="12"/>
                        </w:rPr>
                        <w:t>o</w:t>
                      </w:r>
                      <w:proofErr w:type="gramEnd"/>
                    </w:p>
                    <w:p w14:paraId="5C509967" w14:textId="77777777" w:rsidR="004F3C4B" w:rsidRPr="00A511A4" w:rsidRDefault="004F3C4B" w:rsidP="00494799">
                      <w:pPr>
                        <w:rPr>
                          <w:sz w:val="12"/>
                          <w:szCs w:val="12"/>
                        </w:rPr>
                      </w:pPr>
                      <w:proofErr w:type="gramStart"/>
                      <w:r w:rsidRPr="00A511A4">
                        <w:rPr>
                          <w:sz w:val="12"/>
                          <w:szCs w:val="12"/>
                        </w:rPr>
                        <w:t>n</w:t>
                      </w:r>
                      <w:proofErr w:type="gramEnd"/>
                    </w:p>
                    <w:p w14:paraId="1B19F20A" w14:textId="77777777" w:rsidR="004F3C4B" w:rsidRPr="00A511A4" w:rsidRDefault="004F3C4B" w:rsidP="00494799">
                      <w:pPr>
                        <w:rPr>
                          <w:sz w:val="12"/>
                          <w:szCs w:val="12"/>
                        </w:rPr>
                      </w:pPr>
                      <w:proofErr w:type="gramStart"/>
                      <w:r w:rsidRPr="00A511A4">
                        <w:rPr>
                          <w:sz w:val="12"/>
                          <w:szCs w:val="12"/>
                        </w:rPr>
                        <w:t>e</w:t>
                      </w:r>
                      <w:proofErr w:type="gramEnd"/>
                    </w:p>
                    <w:p w14:paraId="4D673982" w14:textId="77777777" w:rsidR="004F3C4B" w:rsidRPr="00A511A4" w:rsidRDefault="004F3C4B" w:rsidP="00494799">
                      <w:pPr>
                        <w:rPr>
                          <w:sz w:val="12"/>
                          <w:szCs w:val="12"/>
                        </w:rPr>
                      </w:pPr>
                      <w:proofErr w:type="gramStart"/>
                      <w:r w:rsidRPr="00A511A4">
                        <w:rPr>
                          <w:sz w:val="12"/>
                          <w:szCs w:val="12"/>
                        </w:rPr>
                        <w:t>n</w:t>
                      </w:r>
                      <w:proofErr w:type="gramEnd"/>
                    </w:p>
                    <w:p w14:paraId="0C15FBD5" w14:textId="77777777" w:rsidR="004F3C4B" w:rsidRPr="00A511A4" w:rsidRDefault="004F3C4B" w:rsidP="00494799">
                      <w:pPr>
                        <w:rPr>
                          <w:sz w:val="12"/>
                          <w:szCs w:val="12"/>
                        </w:rPr>
                      </w:pPr>
                      <w:proofErr w:type="gramStart"/>
                      <w:r w:rsidRPr="00A511A4">
                        <w:rPr>
                          <w:sz w:val="12"/>
                          <w:szCs w:val="12"/>
                        </w:rPr>
                        <w:t>t</w:t>
                      </w:r>
                      <w:proofErr w:type="gramEnd"/>
                    </w:p>
                    <w:p w14:paraId="426AD86B" w14:textId="77777777" w:rsidR="004F3C4B" w:rsidRPr="00A511A4" w:rsidRDefault="004F3C4B" w:rsidP="00494799">
                      <w:pPr>
                        <w:rPr>
                          <w:sz w:val="12"/>
                          <w:szCs w:val="12"/>
                        </w:rPr>
                      </w:pPr>
                    </w:p>
                    <w:p w14:paraId="17FD6A00" w14:textId="77777777" w:rsidR="004F3C4B" w:rsidRPr="00A511A4" w:rsidRDefault="004F3C4B" w:rsidP="00494799">
                      <w:pPr>
                        <w:rPr>
                          <w:sz w:val="12"/>
                          <w:szCs w:val="12"/>
                        </w:rPr>
                      </w:pPr>
                    </w:p>
                    <w:p w14:paraId="6FD82F67" w14:textId="77777777" w:rsidR="004F3C4B" w:rsidRPr="00A511A4" w:rsidRDefault="004F3C4B" w:rsidP="00494799">
                      <w:pPr>
                        <w:rPr>
                          <w:sz w:val="12"/>
                          <w:szCs w:val="12"/>
                        </w:rPr>
                      </w:pPr>
                    </w:p>
                    <w:p w14:paraId="539F8577" w14:textId="77777777" w:rsidR="004F3C4B" w:rsidRPr="00A511A4" w:rsidRDefault="004F3C4B" w:rsidP="00494799">
                      <w:pPr>
                        <w:rPr>
                          <w:sz w:val="12"/>
                          <w:szCs w:val="12"/>
                        </w:rPr>
                      </w:pPr>
                    </w:p>
                    <w:p w14:paraId="29D01A99" w14:textId="77777777" w:rsidR="004F3C4B" w:rsidRPr="00A511A4" w:rsidRDefault="004F3C4B" w:rsidP="00494799">
                      <w:pPr>
                        <w:rPr>
                          <w:sz w:val="12"/>
                          <w:szCs w:val="12"/>
                        </w:rPr>
                      </w:pPr>
                    </w:p>
                    <w:p w14:paraId="2F99166E" w14:textId="77777777" w:rsidR="004F3C4B" w:rsidRPr="00A511A4" w:rsidRDefault="004F3C4B" w:rsidP="00494799">
                      <w:pPr>
                        <w:rPr>
                          <w:sz w:val="12"/>
                          <w:szCs w:val="12"/>
                        </w:rPr>
                      </w:pPr>
                    </w:p>
                    <w:p w14:paraId="1EFE524E" w14:textId="77777777" w:rsidR="004F3C4B" w:rsidRPr="00A511A4" w:rsidRDefault="004F3C4B" w:rsidP="00494799">
                      <w:pPr>
                        <w:rPr>
                          <w:sz w:val="12"/>
                          <w:szCs w:val="12"/>
                        </w:rPr>
                      </w:pPr>
                    </w:p>
                    <w:p w14:paraId="1DA833BC" w14:textId="77777777" w:rsidR="004F3C4B" w:rsidRPr="00A511A4" w:rsidRDefault="004F3C4B" w:rsidP="00494799">
                      <w:pPr>
                        <w:rPr>
                          <w:sz w:val="12"/>
                          <w:szCs w:val="12"/>
                        </w:rPr>
                      </w:pPr>
                    </w:p>
                    <w:p w14:paraId="58D56C04" w14:textId="77777777" w:rsidR="004F3C4B" w:rsidRPr="00A511A4" w:rsidRDefault="004F3C4B" w:rsidP="00494799">
                      <w:pPr>
                        <w:rPr>
                          <w:sz w:val="12"/>
                          <w:szCs w:val="12"/>
                        </w:rPr>
                      </w:pPr>
                    </w:p>
                    <w:p w14:paraId="0E9DC28D" w14:textId="77777777" w:rsidR="004F3C4B" w:rsidRPr="00A511A4" w:rsidRDefault="004F3C4B" w:rsidP="00494799">
                      <w:pPr>
                        <w:rPr>
                          <w:sz w:val="12"/>
                          <w:szCs w:val="12"/>
                        </w:rPr>
                      </w:pPr>
                    </w:p>
                    <w:p w14:paraId="553D60AE" w14:textId="77777777" w:rsidR="004F3C4B" w:rsidRPr="00A511A4" w:rsidRDefault="004F3C4B" w:rsidP="00494799">
                      <w:pPr>
                        <w:rPr>
                          <w:sz w:val="12"/>
                          <w:szCs w:val="12"/>
                        </w:rPr>
                      </w:pPr>
                    </w:p>
                    <w:p w14:paraId="2EB2DBAA" w14:textId="77777777" w:rsidR="004F3C4B" w:rsidRPr="00A511A4" w:rsidRDefault="004F3C4B" w:rsidP="00494799">
                      <w:pPr>
                        <w:rPr>
                          <w:sz w:val="12"/>
                          <w:szCs w:val="12"/>
                        </w:rPr>
                      </w:pPr>
                    </w:p>
                    <w:p w14:paraId="1EA1C42E" w14:textId="77777777" w:rsidR="004F3C4B" w:rsidRPr="00A511A4" w:rsidRDefault="004F3C4B" w:rsidP="00494799">
                      <w:pPr>
                        <w:rPr>
                          <w:sz w:val="12"/>
                          <w:szCs w:val="12"/>
                        </w:rPr>
                      </w:pPr>
                    </w:p>
                    <w:p w14:paraId="3EEFCDC3" w14:textId="77777777" w:rsidR="004F3C4B" w:rsidRPr="00A511A4" w:rsidRDefault="004F3C4B" w:rsidP="00494799">
                      <w:pPr>
                        <w:rPr>
                          <w:sz w:val="12"/>
                          <w:szCs w:val="12"/>
                        </w:rPr>
                      </w:pPr>
                    </w:p>
                    <w:p w14:paraId="10B57C66" w14:textId="77777777" w:rsidR="004F3C4B" w:rsidRPr="00A511A4" w:rsidRDefault="004F3C4B" w:rsidP="00494799">
                      <w:pPr>
                        <w:rPr>
                          <w:sz w:val="12"/>
                          <w:szCs w:val="12"/>
                        </w:rPr>
                      </w:pPr>
                    </w:p>
                    <w:p w14:paraId="1D71FE45" w14:textId="77777777" w:rsidR="004F3C4B" w:rsidRPr="00A511A4" w:rsidRDefault="004F3C4B" w:rsidP="00494799">
                      <w:pPr>
                        <w:rPr>
                          <w:sz w:val="12"/>
                          <w:szCs w:val="12"/>
                        </w:rPr>
                      </w:pPr>
                    </w:p>
                    <w:p w14:paraId="39344CCC" w14:textId="77777777" w:rsidR="004F3C4B" w:rsidRPr="00A511A4" w:rsidRDefault="004F3C4B" w:rsidP="00494799">
                      <w:pPr>
                        <w:rPr>
                          <w:sz w:val="12"/>
                          <w:szCs w:val="12"/>
                        </w:rPr>
                      </w:pPr>
                    </w:p>
                    <w:p w14:paraId="2672FCA3" w14:textId="77777777" w:rsidR="004F3C4B" w:rsidRPr="00A511A4" w:rsidRDefault="004F3C4B" w:rsidP="00494799">
                      <w:pPr>
                        <w:rPr>
                          <w:sz w:val="12"/>
                          <w:szCs w:val="12"/>
                        </w:rPr>
                      </w:pPr>
                    </w:p>
                    <w:p w14:paraId="2452BA7B" w14:textId="77777777" w:rsidR="004F3C4B" w:rsidRPr="00A511A4" w:rsidRDefault="004F3C4B" w:rsidP="00494799">
                      <w:pPr>
                        <w:rPr>
                          <w:sz w:val="12"/>
                          <w:szCs w:val="12"/>
                        </w:rPr>
                      </w:pPr>
                    </w:p>
                    <w:p w14:paraId="14C8BC2E" w14:textId="77777777" w:rsidR="004F3C4B" w:rsidRPr="00A511A4" w:rsidRDefault="004F3C4B" w:rsidP="00494799">
                      <w:pPr>
                        <w:rPr>
                          <w:sz w:val="12"/>
                          <w:szCs w:val="12"/>
                        </w:rPr>
                      </w:pPr>
                    </w:p>
                    <w:p w14:paraId="73E7ECBA" w14:textId="77777777" w:rsidR="004F3C4B" w:rsidRPr="00A511A4" w:rsidRDefault="004F3C4B" w:rsidP="00494799">
                      <w:pPr>
                        <w:rPr>
                          <w:sz w:val="12"/>
                          <w:szCs w:val="12"/>
                        </w:rPr>
                      </w:pPr>
                    </w:p>
                  </w:txbxContent>
                </v:textbox>
              </v:shape>
            </w:pict>
          </mc:Fallback>
        </mc:AlternateContent>
      </w:r>
      <w:r w:rsidRPr="00494799">
        <w:t xml:space="preserve">              </w:t>
      </w:r>
      <w:r w:rsidRPr="00494799">
        <w:rPr>
          <w:noProof/>
        </w:rPr>
        <w:drawing>
          <wp:inline distT="0" distB="0" distL="0" distR="0" wp14:anchorId="5F301C8E" wp14:editId="2FAAD5B6">
            <wp:extent cx="1790700" cy="17907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790700" cy="1790700"/>
                    </a:xfrm>
                    <a:prstGeom prst="rect">
                      <a:avLst/>
                    </a:prstGeom>
                    <a:noFill/>
                    <a:ln>
                      <a:noFill/>
                    </a:ln>
                  </pic:spPr>
                </pic:pic>
              </a:graphicData>
            </a:graphic>
          </wp:inline>
        </w:drawing>
      </w:r>
      <w:r w:rsidRPr="00494799">
        <w:t xml:space="preserve">                  </w:t>
      </w:r>
      <w:r w:rsidRPr="00494799">
        <w:rPr>
          <w:noProof/>
        </w:rPr>
        <w:drawing>
          <wp:inline distT="0" distB="0" distL="0" distR="0" wp14:anchorId="53C44CF9" wp14:editId="0319F174">
            <wp:extent cx="1790700" cy="17907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790700" cy="1790700"/>
                    </a:xfrm>
                    <a:prstGeom prst="rect">
                      <a:avLst/>
                    </a:prstGeom>
                    <a:noFill/>
                    <a:ln>
                      <a:noFill/>
                    </a:ln>
                  </pic:spPr>
                </pic:pic>
              </a:graphicData>
            </a:graphic>
          </wp:inline>
        </w:drawing>
      </w:r>
    </w:p>
    <w:p w14:paraId="20C4E504" w14:textId="77777777" w:rsidR="00494799" w:rsidRPr="00494799" w:rsidRDefault="00494799" w:rsidP="00494799">
      <w:r w:rsidRPr="00494799">
        <w:t xml:space="preserve"> </w:t>
      </w:r>
    </w:p>
    <w:p w14:paraId="3C928A98" w14:textId="5B5373C6" w:rsidR="00494799" w:rsidRPr="00494799" w:rsidRDefault="00494799" w:rsidP="00494799">
      <w:r w:rsidRPr="00494799">
        <w:t xml:space="preserve">                                </w:t>
      </w:r>
      <w:r w:rsidR="00D07622">
        <w:t>(2</w:t>
      </w:r>
      <w:r w:rsidRPr="00494799">
        <w:t xml:space="preserve">c) </w:t>
      </w:r>
      <w:r w:rsidRPr="00494799">
        <w:rPr>
          <w:position w:val="-12"/>
        </w:rPr>
        <w:object w:dxaOrig="440" w:dyaOrig="360" w14:anchorId="2CC9E10C">
          <v:shape id="_x0000_i1095" type="#_x0000_t75" style="width:22.05pt;height:17.5pt" o:ole="">
            <v:imagedata r:id="rId160" o:title=""/>
          </v:shape>
          <o:OLEObject Type="Embed" ProgID="Equation.DSMT4" ShapeID="_x0000_i1095" DrawAspect="Content" ObjectID="_1674032101" r:id="rId161"/>
        </w:object>
      </w:r>
      <w:r w:rsidRPr="00494799">
        <w:t xml:space="preserve">                                                </w:t>
      </w:r>
      <w:r w:rsidR="00D07622">
        <w:t>(2</w:t>
      </w:r>
      <w:r w:rsidRPr="00494799">
        <w:t xml:space="preserve">d) </w:t>
      </w:r>
      <w:r w:rsidRPr="00494799">
        <w:rPr>
          <w:position w:val="-12"/>
        </w:rPr>
        <w:object w:dxaOrig="440" w:dyaOrig="360" w14:anchorId="57CB551C">
          <v:shape id="_x0000_i1096" type="#_x0000_t75" style="width:22.05pt;height:17.5pt" o:ole="">
            <v:imagedata r:id="rId162" o:title=""/>
          </v:shape>
          <o:OLEObject Type="Embed" ProgID="Equation.DSMT4" ShapeID="_x0000_i1096" DrawAspect="Content" ObjectID="_1674032102" r:id="rId163"/>
        </w:object>
      </w:r>
      <w:r w:rsidRPr="00494799">
        <w:t xml:space="preserve">  </w:t>
      </w:r>
    </w:p>
    <w:p w14:paraId="5CDBAF46" w14:textId="3A899245" w:rsidR="00494799" w:rsidRPr="004E40A4" w:rsidRDefault="00A23FA8" w:rsidP="00494799">
      <w:pPr>
        <w:jc w:val="center"/>
        <w:rPr>
          <w:bCs/>
        </w:rPr>
      </w:pPr>
      <w:r w:rsidRPr="004E40A4">
        <w:rPr>
          <w:bCs/>
        </w:rPr>
        <w:t>Figure 2</w:t>
      </w:r>
      <w:r w:rsidR="00494799" w:rsidRPr="004E40A4">
        <w:rPr>
          <w:bCs/>
        </w:rPr>
        <w:t xml:space="preserve">: </w:t>
      </w:r>
      <w:proofErr w:type="spellStart"/>
      <w:r w:rsidR="00494799" w:rsidRPr="004E40A4">
        <w:rPr>
          <w:bCs/>
        </w:rPr>
        <w:t>Lyapunov</w:t>
      </w:r>
      <w:proofErr w:type="spellEnd"/>
      <w:r w:rsidR="00494799" w:rsidRPr="004E40A4">
        <w:rPr>
          <w:bCs/>
        </w:rPr>
        <w:t xml:space="preserve"> exponent and Bifurcation diagrams of amplitude </w:t>
      </w:r>
      <w:r w:rsidR="00111528">
        <w:rPr>
          <w:bCs/>
        </w:rPr>
        <w:t>as a function of the    normaliz</w:t>
      </w:r>
      <w:r w:rsidR="00494799" w:rsidRPr="004E40A4">
        <w:rPr>
          <w:bCs/>
        </w:rPr>
        <w:t>ed excitation acceleration in the horizontal direction.</w:t>
      </w:r>
    </w:p>
    <w:p w14:paraId="72E00A43" w14:textId="77777777" w:rsidR="00494799" w:rsidRPr="00494799" w:rsidRDefault="00494799" w:rsidP="00494799"/>
    <w:p w14:paraId="17F69385" w14:textId="453C5BBE" w:rsidR="00494799" w:rsidRPr="00494799" w:rsidRDefault="00494799" w:rsidP="00690E6E">
      <w:pPr>
        <w:spacing w:after="360"/>
        <w:jc w:val="both"/>
      </w:pPr>
      <w:r w:rsidRPr="00494799">
        <w:lastRenderedPageBreak/>
        <w:t xml:space="preserve">In understanding the dynamics within the models in section 2, the </w:t>
      </w:r>
      <w:r w:rsidRPr="00494799">
        <w:rPr>
          <w:i/>
        </w:rPr>
        <w:t>Dynamics 2</w:t>
      </w:r>
      <w:r w:rsidRPr="00494799">
        <w:t xml:space="preserve"> software was used to plot the </w:t>
      </w:r>
      <w:proofErr w:type="spellStart"/>
      <w:r w:rsidRPr="00494799">
        <w:t>bifurcatory</w:t>
      </w:r>
      <w:proofErr w:type="spellEnd"/>
      <w:r w:rsidRPr="00494799">
        <w:t xml:space="preserve"> </w:t>
      </w:r>
      <w:r w:rsidR="00336D6C" w:rsidRPr="00494799">
        <w:t>behavior</w:t>
      </w:r>
      <w:r w:rsidRPr="00494799">
        <w:t xml:space="preserve"> of the amplitude responses as a function of </w:t>
      </w:r>
      <w:r w:rsidR="00A23C7B" w:rsidRPr="00494799">
        <w:t>normalized</w:t>
      </w:r>
      <w:r w:rsidRPr="00494799">
        <w:t xml:space="preserve"> excitation acceleration and the </w:t>
      </w:r>
      <w:proofErr w:type="spellStart"/>
      <w:r w:rsidRPr="00494799">
        <w:t>Lyapunov</w:t>
      </w:r>
      <w:proofErr w:type="spellEnd"/>
      <w:r w:rsidRPr="00494799">
        <w:t xml:space="preserve"> exponent, and these are illustrated in Figures 1(a, b, c, d) and 2(a, b, c, d). All data used for these plots are system parameters taken from an experimental rig and graphs are plotted using </w:t>
      </w:r>
      <w:proofErr w:type="spellStart"/>
      <w:r w:rsidRPr="00494799">
        <w:t>nondimensionalised</w:t>
      </w:r>
      <w:proofErr w:type="spellEnd"/>
      <w:r w:rsidRPr="00494799">
        <w:t xml:space="preserve"> parameters tabulated in Table 2. All the figures are plotted using certain necessary </w:t>
      </w:r>
      <w:r w:rsidRPr="00494799">
        <w:rPr>
          <w:i/>
          <w:iCs/>
        </w:rPr>
        <w:t>Dynamics 2</w:t>
      </w:r>
      <w:r w:rsidRPr="00494799">
        <w:t xml:space="preserve"> commands an</w:t>
      </w:r>
      <w:r w:rsidR="00B62DA6">
        <w:t>d are presented in [8]</w:t>
      </w:r>
      <w:r w:rsidRPr="00494799">
        <w:t>. In this study a weakly nonlinear system is being investigated, and for the physical system to become more intrinsically nonlinear the excitation acceleration and the nonlinear cubic coefficient values have to be increased either by increasing the mass unbalance or by making the shaft more flexible, or both. Therefore in order to obtain and investigate the situation when the system is more strongly nonlinear the mass unbalance value is artificially increased to various multiples of the actual value. This manipulation increases the excitation value to a high level driving the weakly nonlinear system into more nonlinear reaches of the response range making the effect of the nonlinear terms proportionally greater than they would otherwise be. This effect causes the system to show possible bifurcations to chaos.</w:t>
      </w:r>
    </w:p>
    <w:p w14:paraId="69860D6F" w14:textId="483EC258" w:rsidR="00494799" w:rsidRPr="00494799" w:rsidRDefault="004E40A4" w:rsidP="00690E6E">
      <w:pPr>
        <w:rPr>
          <w:b/>
        </w:rPr>
      </w:pPr>
      <w:r>
        <w:rPr>
          <w:b/>
        </w:rPr>
        <w:t>Results</w:t>
      </w:r>
      <w:r w:rsidR="00690E6E">
        <w:rPr>
          <w:b/>
        </w:rPr>
        <w:t xml:space="preserve"> and Discussions</w:t>
      </w:r>
    </w:p>
    <w:p w14:paraId="56BE5D66" w14:textId="77777777" w:rsidR="00494799" w:rsidRPr="00494799" w:rsidRDefault="00494799" w:rsidP="00BA0507"/>
    <w:p w14:paraId="6011F87B" w14:textId="3C8A18D3" w:rsidR="00494799" w:rsidRDefault="00494799" w:rsidP="00690E6E">
      <w:pPr>
        <w:jc w:val="both"/>
      </w:pPr>
      <w:r w:rsidRPr="00494799">
        <w:t xml:space="preserve">The Bifurcation behavior of the rotor system for the case of different mass unbalances are plotted in terms of (i) Amplitude of response, X, as a function of </w:t>
      </w:r>
      <w:proofErr w:type="spellStart"/>
      <w:r w:rsidRPr="00494799">
        <w:t>nondimensionalised</w:t>
      </w:r>
      <w:proofErr w:type="spellEnd"/>
      <w:r w:rsidRPr="00494799">
        <w:t xml:space="preserve"> excitation acceleration and the </w:t>
      </w:r>
      <w:proofErr w:type="spellStart"/>
      <w:r w:rsidRPr="00494799">
        <w:t>Lyapunov</w:t>
      </w:r>
      <w:proofErr w:type="spellEnd"/>
      <w:r w:rsidRPr="00494799">
        <w:t xml:space="preserve"> exponent in the horizontal direction and (ii) Amplitude of response,</w:t>
      </w:r>
      <w:r w:rsidR="00540E1B">
        <w:t xml:space="preserve"> X, as a function of </w:t>
      </w:r>
      <w:proofErr w:type="spellStart"/>
      <w:r w:rsidR="00540E1B">
        <w:t>nondimensinalis</w:t>
      </w:r>
      <w:r w:rsidRPr="00494799">
        <w:t>ed</w:t>
      </w:r>
      <w:proofErr w:type="spellEnd"/>
      <w:r w:rsidRPr="00494799">
        <w:t xml:space="preserve"> excitation acceleration and the </w:t>
      </w:r>
      <w:proofErr w:type="spellStart"/>
      <w:r w:rsidRPr="00494799">
        <w:t>Lyapunov</w:t>
      </w:r>
      <w:proofErr w:type="spellEnd"/>
      <w:r w:rsidRPr="00494799">
        <w:t xml:space="preserve"> exponent for the Model with Parametric Force Term in the horizontal direction. </w:t>
      </w:r>
    </w:p>
    <w:p w14:paraId="5D99006A" w14:textId="77777777" w:rsidR="0077734F" w:rsidRPr="007F111B" w:rsidRDefault="0077734F" w:rsidP="00690E6E">
      <w:pPr>
        <w:spacing w:after="360"/>
        <w:jc w:val="both"/>
        <w:rPr>
          <w:iCs/>
        </w:rPr>
      </w:pPr>
      <w:r w:rsidRPr="007F111B">
        <w:rPr>
          <w:iCs/>
        </w:rPr>
        <w:t xml:space="preserve">(a) Amplitude of response, X, as a function of </w:t>
      </w:r>
      <w:proofErr w:type="spellStart"/>
      <w:r w:rsidRPr="007F111B">
        <w:rPr>
          <w:iCs/>
        </w:rPr>
        <w:t>nondimensionalised</w:t>
      </w:r>
      <w:proofErr w:type="spellEnd"/>
      <w:r w:rsidRPr="007F111B">
        <w:rPr>
          <w:iCs/>
        </w:rPr>
        <w:t xml:space="preserve"> excitation acceleration and the </w:t>
      </w:r>
      <w:proofErr w:type="spellStart"/>
      <w:r w:rsidRPr="007F111B">
        <w:rPr>
          <w:iCs/>
        </w:rPr>
        <w:t>Lyapunov</w:t>
      </w:r>
      <w:proofErr w:type="spellEnd"/>
      <w:r w:rsidRPr="007F111B">
        <w:rPr>
          <w:iCs/>
        </w:rPr>
        <w:t xml:space="preserve"> exponent in the horizontal direction.</w:t>
      </w:r>
    </w:p>
    <w:p w14:paraId="2C766C23" w14:textId="201B9290" w:rsidR="00494799" w:rsidRDefault="007850A9" w:rsidP="008C43C2">
      <w:pPr>
        <w:pStyle w:val="ListParagraph"/>
        <w:numPr>
          <w:ilvl w:val="0"/>
          <w:numId w:val="5"/>
        </w:numPr>
        <w:spacing w:after="360"/>
        <w:jc w:val="both"/>
      </w:pPr>
      <w:r>
        <w:t xml:space="preserve">At </w:t>
      </w:r>
      <w:proofErr w:type="spellStart"/>
      <w:r>
        <w:t>n</w:t>
      </w:r>
      <w:r w:rsidR="00C331A2">
        <w:t>ondimensionaliz</w:t>
      </w:r>
      <w:r w:rsidR="00540E1B">
        <w:t>ed</w:t>
      </w:r>
      <w:proofErr w:type="spellEnd"/>
      <w:r w:rsidR="00540E1B">
        <w:t xml:space="preserve"> excitation acceleration of 250, all the bifurcation diagrams for the different values of mass unbalan</w:t>
      </w:r>
      <w:r w:rsidR="00D07622">
        <w:t xml:space="preserve">ce in Figures 2 (a), (b), (c) and </w:t>
      </w:r>
      <w:r w:rsidR="00540E1B">
        <w:t xml:space="preserve">(d) show periodic and stable motions with negative </w:t>
      </w:r>
      <w:proofErr w:type="spellStart"/>
      <w:r w:rsidR="00540E1B">
        <w:t>L</w:t>
      </w:r>
      <w:r w:rsidR="00D07622">
        <w:t>yapunov</w:t>
      </w:r>
      <w:proofErr w:type="spellEnd"/>
      <w:r w:rsidR="00D07622">
        <w:t xml:space="preserve"> exponents.</w:t>
      </w:r>
    </w:p>
    <w:p w14:paraId="08FE17C5" w14:textId="6D8BB3DB" w:rsidR="00D07622" w:rsidRDefault="00D07622" w:rsidP="008C43C2">
      <w:pPr>
        <w:pStyle w:val="ListParagraph"/>
        <w:numPr>
          <w:ilvl w:val="0"/>
          <w:numId w:val="5"/>
        </w:numPr>
        <w:spacing w:after="360"/>
        <w:jc w:val="both"/>
      </w:pPr>
      <w:r>
        <w:t xml:space="preserve">At </w:t>
      </w:r>
      <w:proofErr w:type="spellStart"/>
      <w:r>
        <w:t>nondimensional</w:t>
      </w:r>
      <w:r w:rsidR="00C331A2">
        <w:t>iz</w:t>
      </w:r>
      <w:r>
        <w:t>ed</w:t>
      </w:r>
      <w:proofErr w:type="spellEnd"/>
      <w:r>
        <w:t xml:space="preserve"> excitation acceleration of 400, the bifurcation diagrams in Figures 2 (a) and (b) show period one motion whereas Figures 2 (c) and (d) show period two and period four motions respectively. </w:t>
      </w:r>
    </w:p>
    <w:p w14:paraId="07933979" w14:textId="1CAA4E5E" w:rsidR="00D07622" w:rsidRDefault="004F3C4B" w:rsidP="008C43C2">
      <w:pPr>
        <w:pStyle w:val="ListParagraph"/>
        <w:numPr>
          <w:ilvl w:val="0"/>
          <w:numId w:val="5"/>
        </w:numPr>
        <w:spacing w:after="360"/>
        <w:jc w:val="both"/>
      </w:pPr>
      <w:r>
        <w:t xml:space="preserve">At </w:t>
      </w:r>
      <w:proofErr w:type="spellStart"/>
      <w:r>
        <w:t>nondimensionaliz</w:t>
      </w:r>
      <w:r w:rsidR="00902F16">
        <w:t>ed</w:t>
      </w:r>
      <w:proofErr w:type="spellEnd"/>
      <w:r w:rsidR="00902F16">
        <w:t xml:space="preserve"> excitation acceleration of 460, the bifurcation diagram in Figure 2(a) shows period one motion with negative </w:t>
      </w:r>
      <w:proofErr w:type="spellStart"/>
      <w:r w:rsidR="00902F16">
        <w:t>Lyapunov</w:t>
      </w:r>
      <w:proofErr w:type="spellEnd"/>
      <w:r w:rsidR="00902F16">
        <w:t xml:space="preserve"> exponent whereas Figures 2 (b) and (c) show period two motions with negative </w:t>
      </w:r>
      <w:proofErr w:type="spellStart"/>
      <w:r w:rsidR="00902F16">
        <w:t>Lyapunov</w:t>
      </w:r>
      <w:proofErr w:type="spellEnd"/>
      <w:r w:rsidR="00902F16">
        <w:t xml:space="preserve"> exponents and Figure 2 (d) shows chaotic motion with positive </w:t>
      </w:r>
      <w:proofErr w:type="spellStart"/>
      <w:r w:rsidR="00902F16">
        <w:t>Lyapunov</w:t>
      </w:r>
      <w:proofErr w:type="spellEnd"/>
      <w:r w:rsidR="00902F16">
        <w:t xml:space="preserve"> exponent.</w:t>
      </w:r>
    </w:p>
    <w:p w14:paraId="4EAEB7AB" w14:textId="5D2D6E0B" w:rsidR="00902F16" w:rsidRDefault="00902F16" w:rsidP="008C43C2">
      <w:pPr>
        <w:pStyle w:val="ListParagraph"/>
        <w:numPr>
          <w:ilvl w:val="0"/>
          <w:numId w:val="5"/>
        </w:numPr>
        <w:spacing w:after="360"/>
        <w:jc w:val="both"/>
      </w:pPr>
      <w:r>
        <w:t xml:space="preserve">At </w:t>
      </w:r>
      <w:proofErr w:type="spellStart"/>
      <w:r>
        <w:t>nondime</w:t>
      </w:r>
      <w:r w:rsidR="004F3C4B">
        <w:t>nsionaliz</w:t>
      </w:r>
      <w:r>
        <w:t>ed</w:t>
      </w:r>
      <w:proofErr w:type="spellEnd"/>
      <w:r>
        <w:t xml:space="preserve"> excitation acceleration of 505, the bifurcation diagrams in Figures 2 (a) and (b) show period one and period two motions respectively with negative </w:t>
      </w:r>
      <w:proofErr w:type="spellStart"/>
      <w:r>
        <w:t>Lyapunov</w:t>
      </w:r>
      <w:proofErr w:type="spellEnd"/>
      <w:r>
        <w:t xml:space="preserve"> exponents whereas Figure 2 (c) show chaotic motions with positive </w:t>
      </w:r>
      <w:proofErr w:type="spellStart"/>
      <w:r>
        <w:t>Lyapunov</w:t>
      </w:r>
      <w:proofErr w:type="spellEnd"/>
      <w:r>
        <w:t xml:space="preserve"> exponents. </w:t>
      </w:r>
    </w:p>
    <w:p w14:paraId="0ABC6B12" w14:textId="35E9A5A0" w:rsidR="00902F16" w:rsidRDefault="004F3C4B" w:rsidP="008C43C2">
      <w:pPr>
        <w:pStyle w:val="ListParagraph"/>
        <w:numPr>
          <w:ilvl w:val="0"/>
          <w:numId w:val="5"/>
        </w:numPr>
        <w:spacing w:after="360"/>
        <w:jc w:val="both"/>
      </w:pPr>
      <w:r>
        <w:t xml:space="preserve">At </w:t>
      </w:r>
      <w:proofErr w:type="spellStart"/>
      <w:r>
        <w:t>nondimensionaliz</w:t>
      </w:r>
      <w:r w:rsidR="00902F16">
        <w:t>ed</w:t>
      </w:r>
      <w:proofErr w:type="spellEnd"/>
      <w:r w:rsidR="00902F16">
        <w:t xml:space="preserve"> excitation acceleration of 618, the bifurcation diagrams in Figure 2 </w:t>
      </w:r>
      <w:r w:rsidR="00FB5764">
        <w:t>(a</w:t>
      </w:r>
      <w:r w:rsidR="00902F16">
        <w:t>)</w:t>
      </w:r>
      <w:r w:rsidR="00FB5764">
        <w:t xml:space="preserve"> shows period one motion with negative </w:t>
      </w:r>
      <w:proofErr w:type="spellStart"/>
      <w:r w:rsidR="00FB5764">
        <w:t>Lyapunov</w:t>
      </w:r>
      <w:proofErr w:type="spellEnd"/>
      <w:r w:rsidR="00FB5764">
        <w:t xml:space="preserve"> exponent and that in Figure 2 (b) shows chaotic motions with positive </w:t>
      </w:r>
      <w:proofErr w:type="spellStart"/>
      <w:r w:rsidR="00FB5764">
        <w:t>Lyapunov</w:t>
      </w:r>
      <w:proofErr w:type="spellEnd"/>
      <w:r w:rsidR="00FB5764">
        <w:t xml:space="preserve"> exponent.</w:t>
      </w:r>
    </w:p>
    <w:p w14:paraId="243508EC" w14:textId="6A4B501E" w:rsidR="00FB5764" w:rsidRDefault="004F3C4B" w:rsidP="008C43C2">
      <w:pPr>
        <w:pStyle w:val="ListParagraph"/>
        <w:numPr>
          <w:ilvl w:val="0"/>
          <w:numId w:val="5"/>
        </w:numPr>
        <w:spacing w:after="360"/>
        <w:jc w:val="both"/>
      </w:pPr>
      <w:r>
        <w:t xml:space="preserve">At </w:t>
      </w:r>
      <w:proofErr w:type="spellStart"/>
      <w:r>
        <w:t>nondimensionaliz</w:t>
      </w:r>
      <w:r w:rsidR="00FB5764">
        <w:t>ed</w:t>
      </w:r>
      <w:proofErr w:type="spellEnd"/>
      <w:r w:rsidR="00FB5764">
        <w:t xml:space="preserve"> excitation acceleration of 840, the bifurcation diagram in Figure 2 (a) shows period two motions with negative </w:t>
      </w:r>
      <w:proofErr w:type="spellStart"/>
      <w:r w:rsidR="00FB5764">
        <w:t>Lyapunov</w:t>
      </w:r>
      <w:proofErr w:type="spellEnd"/>
      <w:r w:rsidR="00FB5764">
        <w:t xml:space="preserve"> exponent.</w:t>
      </w:r>
    </w:p>
    <w:p w14:paraId="6CD43B8E" w14:textId="5F014CD0" w:rsidR="00494799" w:rsidRPr="00494799" w:rsidRDefault="00494799" w:rsidP="00494799">
      <w:r w:rsidRPr="00494799">
        <w:rPr>
          <w:noProof/>
        </w:rPr>
        <w:lastRenderedPageBreak/>
        <mc:AlternateContent>
          <mc:Choice Requires="wps">
            <w:drawing>
              <wp:anchor distT="0" distB="0" distL="114300" distR="114300" simplePos="0" relativeHeight="251726848" behindDoc="0" locked="0" layoutInCell="1" allowOverlap="1" wp14:anchorId="61C4D0E6" wp14:editId="7D2FC83E">
                <wp:simplePos x="0" y="0"/>
                <wp:positionH relativeFrom="column">
                  <wp:posOffset>4876800</wp:posOffset>
                </wp:positionH>
                <wp:positionV relativeFrom="paragraph">
                  <wp:posOffset>806450</wp:posOffset>
                </wp:positionV>
                <wp:extent cx="114300" cy="228600"/>
                <wp:effectExtent l="0" t="0" r="0" b="0"/>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894E19" w14:textId="77777777" w:rsidR="004F3C4B" w:rsidRPr="00EE3B65" w:rsidRDefault="004F3C4B" w:rsidP="00494799">
                            <w:pPr>
                              <w:rPr>
                                <w:sz w:val="16"/>
                                <w:szCs w:val="16"/>
                              </w:rPr>
                            </w:pPr>
                            <w:proofErr w:type="gramStart"/>
                            <w:r w:rsidRPr="00EE3B65">
                              <w:rPr>
                                <w:sz w:val="16"/>
                                <w:szCs w:val="16"/>
                              </w:rPr>
                              <w:t>x</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C4D0E6" id="Text Box 24" o:spid="_x0000_s1065" type="#_x0000_t202" style="position:absolute;margin-left:384pt;margin-top:63.5pt;width:9pt;height:18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" stroked="f">
                <v:textbox inset="0,0,0,0">
                  <w:txbxContent>
                    <w:p w14:paraId="55894E19" w14:textId="77777777" w:rsidR="004F3C4B" w:rsidRPr="00EE3B65" w:rsidRDefault="004F3C4B" w:rsidP="00494799">
                      <w:pPr>
                        <w:rPr>
                          <w:sz w:val="16"/>
                          <w:szCs w:val="16"/>
                        </w:rPr>
                      </w:pPr>
                      <w:proofErr w:type="gramStart"/>
                      <w:r w:rsidRPr="00EE3B65">
                        <w:rPr>
                          <w:sz w:val="16"/>
                          <w:szCs w:val="16"/>
                        </w:rPr>
                        <w:t>x</w:t>
                      </w:r>
                      <w:proofErr w:type="gramEnd"/>
                    </w:p>
                  </w:txbxContent>
                </v:textbox>
              </v:shape>
            </w:pict>
          </mc:Fallback>
        </mc:AlternateContent>
      </w:r>
      <w:r w:rsidRPr="00494799">
        <w:rPr>
          <w:noProof/>
        </w:rPr>
        <mc:AlternateContent>
          <mc:Choice Requires="wps">
            <w:drawing>
              <wp:anchor distT="0" distB="0" distL="114300" distR="114300" simplePos="0" relativeHeight="251729920" behindDoc="0" locked="0" layoutInCell="1" allowOverlap="1" wp14:anchorId="568EEA62" wp14:editId="683E1982">
                <wp:simplePos x="0" y="0"/>
                <wp:positionH relativeFrom="column">
                  <wp:posOffset>368300</wp:posOffset>
                </wp:positionH>
                <wp:positionV relativeFrom="paragraph">
                  <wp:posOffset>825500</wp:posOffset>
                </wp:positionV>
                <wp:extent cx="114300" cy="228600"/>
                <wp:effectExtent l="0" t="0" r="3175" b="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14D1F4" w14:textId="77777777" w:rsidR="004F3C4B" w:rsidRPr="00EE3B65" w:rsidRDefault="004F3C4B" w:rsidP="00494799">
                            <w:pPr>
                              <w:jc w:val="right"/>
                              <w:rPr>
                                <w:sz w:val="16"/>
                                <w:szCs w:val="16"/>
                              </w:rPr>
                            </w:pPr>
                            <w:proofErr w:type="gramStart"/>
                            <w:r w:rsidRPr="00EE3B65">
                              <w:rPr>
                                <w:sz w:val="16"/>
                                <w:szCs w:val="16"/>
                              </w:rPr>
                              <w:t>x</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8EEA62" id="Text Box 23" o:spid="_x0000_s1066" type="#_x0000_t202" style="position:absolute;margin-left:29pt;margin-top:65pt;width:9pt;height:18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" stroked="f">
                <v:textbox inset="0,0,0,0">
                  <w:txbxContent>
                    <w:p w14:paraId="1F14D1F4" w14:textId="77777777" w:rsidR="004F3C4B" w:rsidRPr="00EE3B65" w:rsidRDefault="004F3C4B" w:rsidP="00494799">
                      <w:pPr>
                        <w:jc w:val="right"/>
                        <w:rPr>
                          <w:sz w:val="16"/>
                          <w:szCs w:val="16"/>
                        </w:rPr>
                      </w:pPr>
                      <w:proofErr w:type="gramStart"/>
                      <w:r w:rsidRPr="00EE3B65">
                        <w:rPr>
                          <w:sz w:val="16"/>
                          <w:szCs w:val="16"/>
                        </w:rPr>
                        <w:t>x</w:t>
                      </w:r>
                      <w:proofErr w:type="gramEnd"/>
                    </w:p>
                  </w:txbxContent>
                </v:textbox>
              </v:shape>
            </w:pict>
          </mc:Fallback>
        </mc:AlternateContent>
      </w:r>
      <w:r w:rsidRPr="00494799">
        <w:t xml:space="preserve">              </w:t>
      </w:r>
      <w:r w:rsidRPr="00494799">
        <w:rPr>
          <w:noProof/>
        </w:rPr>
        <w:drawing>
          <wp:inline distT="0" distB="0" distL="0" distR="0" wp14:anchorId="2E8D0584" wp14:editId="12C789B2">
            <wp:extent cx="1790700" cy="166529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794204" cy="1668557"/>
                    </a:xfrm>
                    <a:prstGeom prst="rect">
                      <a:avLst/>
                    </a:prstGeom>
                    <a:noFill/>
                    <a:ln>
                      <a:noFill/>
                    </a:ln>
                  </pic:spPr>
                </pic:pic>
              </a:graphicData>
            </a:graphic>
          </wp:inline>
        </w:drawing>
      </w:r>
      <w:r w:rsidRPr="00494799">
        <w:t xml:space="preserve">                  </w:t>
      </w:r>
      <w:r w:rsidRPr="00494799">
        <w:rPr>
          <w:noProof/>
        </w:rPr>
        <w:drawing>
          <wp:inline distT="0" distB="0" distL="0" distR="0" wp14:anchorId="73195378" wp14:editId="61463373">
            <wp:extent cx="1798973" cy="166393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813385" cy="1677267"/>
                    </a:xfrm>
                    <a:prstGeom prst="rect">
                      <a:avLst/>
                    </a:prstGeom>
                    <a:noFill/>
                    <a:ln>
                      <a:noFill/>
                    </a:ln>
                  </pic:spPr>
                </pic:pic>
              </a:graphicData>
            </a:graphic>
          </wp:inline>
        </w:drawing>
      </w:r>
      <w:r w:rsidRPr="00494799">
        <w:t xml:space="preserve">                                </w:t>
      </w:r>
    </w:p>
    <w:p w14:paraId="24FDAD59" w14:textId="645D84D3" w:rsidR="00494799" w:rsidRPr="00494799" w:rsidRDefault="00494799" w:rsidP="00494799">
      <w:r w:rsidRPr="00494799">
        <w:rPr>
          <w:noProof/>
        </w:rPr>
        <mc:AlternateContent>
          <mc:Choice Requires="wps">
            <w:drawing>
              <wp:anchor distT="0" distB="0" distL="114300" distR="114300" simplePos="0" relativeHeight="251724800" behindDoc="0" locked="0" layoutInCell="1" allowOverlap="1" wp14:anchorId="43C2A1D8" wp14:editId="667CFF5D">
                <wp:simplePos x="0" y="0"/>
                <wp:positionH relativeFrom="column">
                  <wp:posOffset>4877435</wp:posOffset>
                </wp:positionH>
                <wp:positionV relativeFrom="paragraph">
                  <wp:posOffset>107950</wp:posOffset>
                </wp:positionV>
                <wp:extent cx="113665" cy="1619885"/>
                <wp:effectExtent l="635" t="0" r="0" b="127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0CE28C" w14:textId="77777777" w:rsidR="004F3C4B" w:rsidRPr="00EE3B65" w:rsidRDefault="004F3C4B" w:rsidP="00494799">
                            <w:pPr>
                              <w:rPr>
                                <w:sz w:val="12"/>
                                <w:szCs w:val="12"/>
                                <w:lang w:val="es-ES"/>
                              </w:rPr>
                            </w:pPr>
                            <w:r w:rsidRPr="00EE3B65">
                              <w:rPr>
                                <w:sz w:val="12"/>
                                <w:szCs w:val="12"/>
                                <w:lang w:val="es-ES"/>
                              </w:rPr>
                              <w:t>L</w:t>
                            </w:r>
                          </w:p>
                          <w:p w14:paraId="205BB6A8" w14:textId="77777777" w:rsidR="004F3C4B" w:rsidRPr="00EE3B65" w:rsidRDefault="004F3C4B" w:rsidP="00494799">
                            <w:pPr>
                              <w:rPr>
                                <w:sz w:val="12"/>
                                <w:szCs w:val="12"/>
                                <w:lang w:val="es-ES"/>
                              </w:rPr>
                            </w:pPr>
                            <w:r w:rsidRPr="00EE3B65">
                              <w:rPr>
                                <w:sz w:val="12"/>
                                <w:szCs w:val="12"/>
                                <w:lang w:val="es-ES"/>
                              </w:rPr>
                              <w:t>y</w:t>
                            </w:r>
                          </w:p>
                          <w:p w14:paraId="797AFB6F" w14:textId="77777777" w:rsidR="004F3C4B" w:rsidRPr="00EE3B65" w:rsidRDefault="004F3C4B" w:rsidP="00494799">
                            <w:pPr>
                              <w:rPr>
                                <w:sz w:val="12"/>
                                <w:szCs w:val="12"/>
                                <w:lang w:val="es-ES"/>
                              </w:rPr>
                            </w:pPr>
                            <w:r w:rsidRPr="00EE3B65">
                              <w:rPr>
                                <w:sz w:val="12"/>
                                <w:szCs w:val="12"/>
                                <w:lang w:val="es-ES"/>
                              </w:rPr>
                              <w:t>a</w:t>
                            </w:r>
                          </w:p>
                          <w:p w14:paraId="7E0CCF33" w14:textId="77777777" w:rsidR="004F3C4B" w:rsidRPr="00EE3B65" w:rsidRDefault="004F3C4B" w:rsidP="00494799">
                            <w:pPr>
                              <w:rPr>
                                <w:sz w:val="12"/>
                                <w:szCs w:val="12"/>
                                <w:lang w:val="es-ES"/>
                              </w:rPr>
                            </w:pPr>
                            <w:r w:rsidRPr="00EE3B65">
                              <w:rPr>
                                <w:sz w:val="12"/>
                                <w:szCs w:val="12"/>
                                <w:lang w:val="es-ES"/>
                              </w:rPr>
                              <w:t>p</w:t>
                            </w:r>
                          </w:p>
                          <w:p w14:paraId="4C75DDB9" w14:textId="77777777" w:rsidR="004F3C4B" w:rsidRPr="00EE3B65" w:rsidRDefault="004F3C4B" w:rsidP="00494799">
                            <w:pPr>
                              <w:rPr>
                                <w:sz w:val="12"/>
                                <w:szCs w:val="12"/>
                                <w:lang w:val="es-ES"/>
                              </w:rPr>
                            </w:pPr>
                            <w:r w:rsidRPr="00EE3B65">
                              <w:rPr>
                                <w:sz w:val="12"/>
                                <w:szCs w:val="12"/>
                                <w:lang w:val="es-ES"/>
                              </w:rPr>
                              <w:t>u</w:t>
                            </w:r>
                          </w:p>
                          <w:p w14:paraId="60C7E855" w14:textId="77777777" w:rsidR="004F3C4B" w:rsidRPr="00EE3B65" w:rsidRDefault="004F3C4B" w:rsidP="00494799">
                            <w:pPr>
                              <w:rPr>
                                <w:sz w:val="12"/>
                                <w:szCs w:val="12"/>
                                <w:lang w:val="es-ES"/>
                              </w:rPr>
                            </w:pPr>
                            <w:r w:rsidRPr="00EE3B65">
                              <w:rPr>
                                <w:sz w:val="12"/>
                                <w:szCs w:val="12"/>
                                <w:lang w:val="es-ES"/>
                              </w:rPr>
                              <w:t>n</w:t>
                            </w:r>
                          </w:p>
                          <w:p w14:paraId="7028F4D2" w14:textId="77777777" w:rsidR="004F3C4B" w:rsidRPr="00EE3B65" w:rsidRDefault="004F3C4B" w:rsidP="00494799">
                            <w:pPr>
                              <w:rPr>
                                <w:sz w:val="12"/>
                                <w:szCs w:val="12"/>
                                <w:lang w:val="es-ES"/>
                              </w:rPr>
                            </w:pPr>
                            <w:r w:rsidRPr="00EE3B65">
                              <w:rPr>
                                <w:sz w:val="12"/>
                                <w:szCs w:val="12"/>
                                <w:lang w:val="es-ES"/>
                              </w:rPr>
                              <w:t>o</w:t>
                            </w:r>
                          </w:p>
                          <w:p w14:paraId="6E45045D" w14:textId="77777777" w:rsidR="004F3C4B" w:rsidRPr="00EE3B65" w:rsidRDefault="004F3C4B" w:rsidP="00494799">
                            <w:pPr>
                              <w:rPr>
                                <w:sz w:val="12"/>
                                <w:szCs w:val="12"/>
                                <w:lang w:val="es-ES"/>
                              </w:rPr>
                            </w:pPr>
                            <w:r w:rsidRPr="00EE3B65">
                              <w:rPr>
                                <w:sz w:val="12"/>
                                <w:szCs w:val="12"/>
                                <w:lang w:val="es-ES"/>
                              </w:rPr>
                              <w:t>v</w:t>
                            </w:r>
                          </w:p>
                          <w:p w14:paraId="68C54929" w14:textId="77777777" w:rsidR="004F3C4B" w:rsidRPr="00EE3B65" w:rsidRDefault="004F3C4B" w:rsidP="00494799">
                            <w:pPr>
                              <w:rPr>
                                <w:sz w:val="12"/>
                                <w:szCs w:val="12"/>
                                <w:lang w:val="es-ES"/>
                              </w:rPr>
                            </w:pPr>
                          </w:p>
                          <w:p w14:paraId="7394A0F4" w14:textId="77777777" w:rsidR="004F3C4B" w:rsidRPr="00EE3B65" w:rsidRDefault="004F3C4B" w:rsidP="00494799">
                            <w:pPr>
                              <w:rPr>
                                <w:sz w:val="12"/>
                                <w:szCs w:val="12"/>
                                <w:lang w:val="es-ES"/>
                              </w:rPr>
                            </w:pPr>
                            <w:r w:rsidRPr="00EE3B65">
                              <w:rPr>
                                <w:sz w:val="12"/>
                                <w:szCs w:val="12"/>
                                <w:lang w:val="es-ES"/>
                              </w:rPr>
                              <w:t>E</w:t>
                            </w:r>
                          </w:p>
                          <w:p w14:paraId="27EFA289" w14:textId="77777777" w:rsidR="004F3C4B" w:rsidRPr="00EE3B65" w:rsidRDefault="004F3C4B" w:rsidP="00494799">
                            <w:pPr>
                              <w:rPr>
                                <w:sz w:val="12"/>
                                <w:szCs w:val="12"/>
                                <w:lang w:val="es-ES"/>
                              </w:rPr>
                            </w:pPr>
                            <w:r w:rsidRPr="00EE3B65">
                              <w:rPr>
                                <w:sz w:val="12"/>
                                <w:szCs w:val="12"/>
                                <w:lang w:val="es-ES"/>
                              </w:rPr>
                              <w:t>x</w:t>
                            </w:r>
                          </w:p>
                          <w:p w14:paraId="2F3B18D8" w14:textId="77777777" w:rsidR="004F3C4B" w:rsidRPr="00EE3B65" w:rsidRDefault="004F3C4B" w:rsidP="00494799">
                            <w:pPr>
                              <w:rPr>
                                <w:sz w:val="12"/>
                                <w:szCs w:val="12"/>
                                <w:lang w:val="es-ES"/>
                              </w:rPr>
                            </w:pPr>
                            <w:r w:rsidRPr="00EE3B65">
                              <w:rPr>
                                <w:sz w:val="12"/>
                                <w:szCs w:val="12"/>
                                <w:lang w:val="es-ES"/>
                              </w:rPr>
                              <w:t>p</w:t>
                            </w:r>
                          </w:p>
                          <w:p w14:paraId="0934DD5B" w14:textId="77777777" w:rsidR="004F3C4B" w:rsidRPr="00A511A4" w:rsidRDefault="004F3C4B" w:rsidP="00494799">
                            <w:pPr>
                              <w:rPr>
                                <w:sz w:val="12"/>
                                <w:szCs w:val="12"/>
                              </w:rPr>
                            </w:pPr>
                            <w:proofErr w:type="gramStart"/>
                            <w:r w:rsidRPr="00A511A4">
                              <w:rPr>
                                <w:sz w:val="12"/>
                                <w:szCs w:val="12"/>
                              </w:rPr>
                              <w:t>o</w:t>
                            </w:r>
                            <w:proofErr w:type="gramEnd"/>
                          </w:p>
                          <w:p w14:paraId="4C1C9917" w14:textId="77777777" w:rsidR="004F3C4B" w:rsidRPr="00A511A4" w:rsidRDefault="004F3C4B" w:rsidP="00494799">
                            <w:pPr>
                              <w:rPr>
                                <w:sz w:val="12"/>
                                <w:szCs w:val="12"/>
                              </w:rPr>
                            </w:pPr>
                            <w:proofErr w:type="gramStart"/>
                            <w:r w:rsidRPr="00A511A4">
                              <w:rPr>
                                <w:sz w:val="12"/>
                                <w:szCs w:val="12"/>
                              </w:rPr>
                              <w:t>n</w:t>
                            </w:r>
                            <w:proofErr w:type="gramEnd"/>
                          </w:p>
                          <w:p w14:paraId="0029E791" w14:textId="77777777" w:rsidR="004F3C4B" w:rsidRPr="00A511A4" w:rsidRDefault="004F3C4B" w:rsidP="00494799">
                            <w:pPr>
                              <w:rPr>
                                <w:sz w:val="12"/>
                                <w:szCs w:val="12"/>
                              </w:rPr>
                            </w:pPr>
                            <w:proofErr w:type="gramStart"/>
                            <w:r w:rsidRPr="00A511A4">
                              <w:rPr>
                                <w:sz w:val="12"/>
                                <w:szCs w:val="12"/>
                              </w:rPr>
                              <w:t>e</w:t>
                            </w:r>
                            <w:proofErr w:type="gramEnd"/>
                          </w:p>
                          <w:p w14:paraId="62A561D7" w14:textId="77777777" w:rsidR="004F3C4B" w:rsidRPr="00A511A4" w:rsidRDefault="004F3C4B" w:rsidP="00494799">
                            <w:pPr>
                              <w:rPr>
                                <w:sz w:val="12"/>
                                <w:szCs w:val="12"/>
                              </w:rPr>
                            </w:pPr>
                            <w:proofErr w:type="gramStart"/>
                            <w:r w:rsidRPr="00A511A4">
                              <w:rPr>
                                <w:sz w:val="12"/>
                                <w:szCs w:val="12"/>
                              </w:rPr>
                              <w:t>n</w:t>
                            </w:r>
                            <w:proofErr w:type="gramEnd"/>
                          </w:p>
                          <w:p w14:paraId="7DA76FD6" w14:textId="77777777" w:rsidR="004F3C4B" w:rsidRPr="00A511A4" w:rsidRDefault="004F3C4B" w:rsidP="00494799">
                            <w:pPr>
                              <w:rPr>
                                <w:sz w:val="12"/>
                                <w:szCs w:val="12"/>
                              </w:rPr>
                            </w:pPr>
                            <w:proofErr w:type="gramStart"/>
                            <w:r w:rsidRPr="00A511A4">
                              <w:rPr>
                                <w:sz w:val="12"/>
                                <w:szCs w:val="12"/>
                              </w:rPr>
                              <w:t>t</w:t>
                            </w:r>
                            <w:proofErr w:type="gramEnd"/>
                          </w:p>
                          <w:p w14:paraId="1B7A6133" w14:textId="77777777" w:rsidR="004F3C4B" w:rsidRPr="00A511A4" w:rsidRDefault="004F3C4B" w:rsidP="00494799">
                            <w:pPr>
                              <w:rPr>
                                <w:sz w:val="12"/>
                                <w:szCs w:val="12"/>
                              </w:rPr>
                            </w:pPr>
                          </w:p>
                          <w:p w14:paraId="40EFB021" w14:textId="77777777" w:rsidR="004F3C4B" w:rsidRPr="00A511A4" w:rsidRDefault="004F3C4B" w:rsidP="00494799">
                            <w:pPr>
                              <w:rPr>
                                <w:sz w:val="12"/>
                                <w:szCs w:val="12"/>
                              </w:rPr>
                            </w:pPr>
                          </w:p>
                          <w:p w14:paraId="4644AA38" w14:textId="77777777" w:rsidR="004F3C4B" w:rsidRPr="00A511A4" w:rsidRDefault="004F3C4B" w:rsidP="00494799">
                            <w:pPr>
                              <w:rPr>
                                <w:sz w:val="12"/>
                                <w:szCs w:val="12"/>
                              </w:rPr>
                            </w:pPr>
                          </w:p>
                          <w:p w14:paraId="53430414" w14:textId="77777777" w:rsidR="004F3C4B" w:rsidRPr="00A511A4" w:rsidRDefault="004F3C4B" w:rsidP="00494799">
                            <w:pPr>
                              <w:rPr>
                                <w:sz w:val="12"/>
                                <w:szCs w:val="12"/>
                              </w:rPr>
                            </w:pPr>
                          </w:p>
                          <w:p w14:paraId="4D005605" w14:textId="77777777" w:rsidR="004F3C4B" w:rsidRPr="00A511A4" w:rsidRDefault="004F3C4B" w:rsidP="00494799">
                            <w:pPr>
                              <w:rPr>
                                <w:sz w:val="12"/>
                                <w:szCs w:val="12"/>
                              </w:rPr>
                            </w:pPr>
                          </w:p>
                          <w:p w14:paraId="20F0E718" w14:textId="77777777" w:rsidR="004F3C4B" w:rsidRPr="00A511A4" w:rsidRDefault="004F3C4B" w:rsidP="00494799">
                            <w:pPr>
                              <w:rPr>
                                <w:sz w:val="12"/>
                                <w:szCs w:val="12"/>
                              </w:rPr>
                            </w:pPr>
                          </w:p>
                          <w:p w14:paraId="54DE3F10" w14:textId="77777777" w:rsidR="004F3C4B" w:rsidRPr="00A511A4" w:rsidRDefault="004F3C4B" w:rsidP="00494799">
                            <w:pPr>
                              <w:rPr>
                                <w:sz w:val="12"/>
                                <w:szCs w:val="12"/>
                              </w:rPr>
                            </w:pPr>
                          </w:p>
                          <w:p w14:paraId="6D261D41" w14:textId="77777777" w:rsidR="004F3C4B" w:rsidRPr="00A511A4" w:rsidRDefault="004F3C4B" w:rsidP="00494799">
                            <w:pPr>
                              <w:rPr>
                                <w:sz w:val="12"/>
                                <w:szCs w:val="12"/>
                              </w:rPr>
                            </w:pPr>
                          </w:p>
                          <w:p w14:paraId="6A3D3BA6" w14:textId="77777777" w:rsidR="004F3C4B" w:rsidRPr="00A511A4" w:rsidRDefault="004F3C4B" w:rsidP="00494799">
                            <w:pPr>
                              <w:rPr>
                                <w:sz w:val="12"/>
                                <w:szCs w:val="12"/>
                              </w:rPr>
                            </w:pPr>
                          </w:p>
                          <w:p w14:paraId="4A264504" w14:textId="77777777" w:rsidR="004F3C4B" w:rsidRPr="00A511A4" w:rsidRDefault="004F3C4B" w:rsidP="00494799">
                            <w:pPr>
                              <w:rPr>
                                <w:sz w:val="12"/>
                                <w:szCs w:val="12"/>
                              </w:rPr>
                            </w:pPr>
                          </w:p>
                          <w:p w14:paraId="39329201" w14:textId="77777777" w:rsidR="004F3C4B" w:rsidRPr="00A511A4" w:rsidRDefault="004F3C4B" w:rsidP="00494799">
                            <w:pPr>
                              <w:rPr>
                                <w:sz w:val="12"/>
                                <w:szCs w:val="12"/>
                              </w:rPr>
                            </w:pPr>
                          </w:p>
                          <w:p w14:paraId="64180B40" w14:textId="77777777" w:rsidR="004F3C4B" w:rsidRPr="00A511A4" w:rsidRDefault="004F3C4B" w:rsidP="00494799">
                            <w:pPr>
                              <w:rPr>
                                <w:sz w:val="12"/>
                                <w:szCs w:val="12"/>
                              </w:rPr>
                            </w:pPr>
                          </w:p>
                          <w:p w14:paraId="09747CC1" w14:textId="77777777" w:rsidR="004F3C4B" w:rsidRPr="00A511A4" w:rsidRDefault="004F3C4B" w:rsidP="00494799">
                            <w:pPr>
                              <w:rPr>
                                <w:sz w:val="12"/>
                                <w:szCs w:val="12"/>
                              </w:rPr>
                            </w:pPr>
                          </w:p>
                          <w:p w14:paraId="54E2BE2C" w14:textId="77777777" w:rsidR="004F3C4B" w:rsidRPr="00A511A4" w:rsidRDefault="004F3C4B" w:rsidP="00494799">
                            <w:pPr>
                              <w:rPr>
                                <w:sz w:val="12"/>
                                <w:szCs w:val="12"/>
                              </w:rPr>
                            </w:pPr>
                          </w:p>
                          <w:p w14:paraId="19A67175" w14:textId="77777777" w:rsidR="004F3C4B" w:rsidRPr="00A511A4" w:rsidRDefault="004F3C4B" w:rsidP="00494799">
                            <w:pPr>
                              <w:rPr>
                                <w:sz w:val="12"/>
                                <w:szCs w:val="12"/>
                              </w:rPr>
                            </w:pPr>
                          </w:p>
                          <w:p w14:paraId="215B5652" w14:textId="77777777" w:rsidR="004F3C4B" w:rsidRPr="00A511A4" w:rsidRDefault="004F3C4B" w:rsidP="00494799">
                            <w:pPr>
                              <w:rPr>
                                <w:sz w:val="12"/>
                                <w:szCs w:val="12"/>
                              </w:rPr>
                            </w:pPr>
                          </w:p>
                          <w:p w14:paraId="480B3FD6" w14:textId="77777777" w:rsidR="004F3C4B" w:rsidRPr="00A511A4" w:rsidRDefault="004F3C4B" w:rsidP="00494799">
                            <w:pPr>
                              <w:rPr>
                                <w:sz w:val="12"/>
                                <w:szCs w:val="12"/>
                              </w:rPr>
                            </w:pPr>
                          </w:p>
                          <w:p w14:paraId="729CC97C" w14:textId="77777777" w:rsidR="004F3C4B" w:rsidRPr="00A511A4" w:rsidRDefault="004F3C4B" w:rsidP="00494799">
                            <w:pPr>
                              <w:rPr>
                                <w:sz w:val="12"/>
                                <w:szCs w:val="12"/>
                              </w:rPr>
                            </w:pPr>
                          </w:p>
                          <w:p w14:paraId="03EA8499" w14:textId="77777777" w:rsidR="004F3C4B" w:rsidRPr="00A511A4" w:rsidRDefault="004F3C4B" w:rsidP="00494799">
                            <w:pPr>
                              <w:rPr>
                                <w:sz w:val="12"/>
                                <w:szCs w:val="12"/>
                              </w:rPr>
                            </w:pPr>
                          </w:p>
                          <w:p w14:paraId="56EDA072" w14:textId="77777777" w:rsidR="004F3C4B" w:rsidRPr="00A511A4" w:rsidRDefault="004F3C4B" w:rsidP="00494799">
                            <w:pPr>
                              <w:rPr>
                                <w:sz w:val="12"/>
                                <w:szCs w:val="12"/>
                              </w:rPr>
                            </w:pPr>
                          </w:p>
                          <w:p w14:paraId="75311E76" w14:textId="77777777" w:rsidR="004F3C4B" w:rsidRPr="00A511A4" w:rsidRDefault="004F3C4B" w:rsidP="00494799">
                            <w:pPr>
                              <w:rPr>
                                <w:sz w:val="12"/>
                                <w:szCs w:val="12"/>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C2A1D8" id="Text Box 22" o:spid="_x0000_s1067" type="#_x0000_t202" style="position:absolute;margin-left:384.05pt;margin-top:8.5pt;width:8.95pt;height:127.5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" filled="f" stroked="f">
                <v:textbox inset="0,0,0,0">
                  <w:txbxContent>
                    <w:p w14:paraId="030CE28C" w14:textId="77777777" w:rsidR="004F3C4B" w:rsidRPr="00EE3B65" w:rsidRDefault="004F3C4B" w:rsidP="00494799">
                      <w:pPr>
                        <w:rPr>
                          <w:sz w:val="12"/>
                          <w:szCs w:val="12"/>
                          <w:lang w:val="es-ES"/>
                        </w:rPr>
                      </w:pPr>
                      <w:r w:rsidRPr="00EE3B65">
                        <w:rPr>
                          <w:sz w:val="12"/>
                          <w:szCs w:val="12"/>
                          <w:lang w:val="es-ES"/>
                        </w:rPr>
                        <w:t>L</w:t>
                      </w:r>
                    </w:p>
                    <w:p w14:paraId="205BB6A8" w14:textId="77777777" w:rsidR="004F3C4B" w:rsidRPr="00EE3B65" w:rsidRDefault="004F3C4B" w:rsidP="00494799">
                      <w:pPr>
                        <w:rPr>
                          <w:sz w:val="12"/>
                          <w:szCs w:val="12"/>
                          <w:lang w:val="es-ES"/>
                        </w:rPr>
                      </w:pPr>
                      <w:r w:rsidRPr="00EE3B65">
                        <w:rPr>
                          <w:sz w:val="12"/>
                          <w:szCs w:val="12"/>
                          <w:lang w:val="es-ES"/>
                        </w:rPr>
                        <w:t>y</w:t>
                      </w:r>
                    </w:p>
                    <w:p w14:paraId="797AFB6F" w14:textId="77777777" w:rsidR="004F3C4B" w:rsidRPr="00EE3B65" w:rsidRDefault="004F3C4B" w:rsidP="00494799">
                      <w:pPr>
                        <w:rPr>
                          <w:sz w:val="12"/>
                          <w:szCs w:val="12"/>
                          <w:lang w:val="es-ES"/>
                        </w:rPr>
                      </w:pPr>
                      <w:r w:rsidRPr="00EE3B65">
                        <w:rPr>
                          <w:sz w:val="12"/>
                          <w:szCs w:val="12"/>
                          <w:lang w:val="es-ES"/>
                        </w:rPr>
                        <w:t>a</w:t>
                      </w:r>
                    </w:p>
                    <w:p w14:paraId="7E0CCF33" w14:textId="77777777" w:rsidR="004F3C4B" w:rsidRPr="00EE3B65" w:rsidRDefault="004F3C4B" w:rsidP="00494799">
                      <w:pPr>
                        <w:rPr>
                          <w:sz w:val="12"/>
                          <w:szCs w:val="12"/>
                          <w:lang w:val="es-ES"/>
                        </w:rPr>
                      </w:pPr>
                      <w:r w:rsidRPr="00EE3B65">
                        <w:rPr>
                          <w:sz w:val="12"/>
                          <w:szCs w:val="12"/>
                          <w:lang w:val="es-ES"/>
                        </w:rPr>
                        <w:t>p</w:t>
                      </w:r>
                    </w:p>
                    <w:p w14:paraId="4C75DDB9" w14:textId="77777777" w:rsidR="004F3C4B" w:rsidRPr="00EE3B65" w:rsidRDefault="004F3C4B" w:rsidP="00494799">
                      <w:pPr>
                        <w:rPr>
                          <w:sz w:val="12"/>
                          <w:szCs w:val="12"/>
                          <w:lang w:val="es-ES"/>
                        </w:rPr>
                      </w:pPr>
                      <w:r w:rsidRPr="00EE3B65">
                        <w:rPr>
                          <w:sz w:val="12"/>
                          <w:szCs w:val="12"/>
                          <w:lang w:val="es-ES"/>
                        </w:rPr>
                        <w:t>u</w:t>
                      </w:r>
                    </w:p>
                    <w:p w14:paraId="60C7E855" w14:textId="77777777" w:rsidR="004F3C4B" w:rsidRPr="00EE3B65" w:rsidRDefault="004F3C4B" w:rsidP="00494799">
                      <w:pPr>
                        <w:rPr>
                          <w:sz w:val="12"/>
                          <w:szCs w:val="12"/>
                          <w:lang w:val="es-ES"/>
                        </w:rPr>
                      </w:pPr>
                      <w:r w:rsidRPr="00EE3B65">
                        <w:rPr>
                          <w:sz w:val="12"/>
                          <w:szCs w:val="12"/>
                          <w:lang w:val="es-ES"/>
                        </w:rPr>
                        <w:t>n</w:t>
                      </w:r>
                    </w:p>
                    <w:p w14:paraId="7028F4D2" w14:textId="77777777" w:rsidR="004F3C4B" w:rsidRPr="00EE3B65" w:rsidRDefault="004F3C4B" w:rsidP="00494799">
                      <w:pPr>
                        <w:rPr>
                          <w:sz w:val="12"/>
                          <w:szCs w:val="12"/>
                          <w:lang w:val="es-ES"/>
                        </w:rPr>
                      </w:pPr>
                      <w:r w:rsidRPr="00EE3B65">
                        <w:rPr>
                          <w:sz w:val="12"/>
                          <w:szCs w:val="12"/>
                          <w:lang w:val="es-ES"/>
                        </w:rPr>
                        <w:t>o</w:t>
                      </w:r>
                    </w:p>
                    <w:p w14:paraId="6E45045D" w14:textId="77777777" w:rsidR="004F3C4B" w:rsidRPr="00EE3B65" w:rsidRDefault="004F3C4B" w:rsidP="00494799">
                      <w:pPr>
                        <w:rPr>
                          <w:sz w:val="12"/>
                          <w:szCs w:val="12"/>
                          <w:lang w:val="es-ES"/>
                        </w:rPr>
                      </w:pPr>
                      <w:r w:rsidRPr="00EE3B65">
                        <w:rPr>
                          <w:sz w:val="12"/>
                          <w:szCs w:val="12"/>
                          <w:lang w:val="es-ES"/>
                        </w:rPr>
                        <w:t>v</w:t>
                      </w:r>
                    </w:p>
                    <w:p w14:paraId="68C54929" w14:textId="77777777" w:rsidR="004F3C4B" w:rsidRPr="00EE3B65" w:rsidRDefault="004F3C4B" w:rsidP="00494799">
                      <w:pPr>
                        <w:rPr>
                          <w:sz w:val="12"/>
                          <w:szCs w:val="12"/>
                          <w:lang w:val="es-ES"/>
                        </w:rPr>
                      </w:pPr>
                    </w:p>
                    <w:p w14:paraId="7394A0F4" w14:textId="77777777" w:rsidR="004F3C4B" w:rsidRPr="00EE3B65" w:rsidRDefault="004F3C4B" w:rsidP="00494799">
                      <w:pPr>
                        <w:rPr>
                          <w:sz w:val="12"/>
                          <w:szCs w:val="12"/>
                          <w:lang w:val="es-ES"/>
                        </w:rPr>
                      </w:pPr>
                      <w:r w:rsidRPr="00EE3B65">
                        <w:rPr>
                          <w:sz w:val="12"/>
                          <w:szCs w:val="12"/>
                          <w:lang w:val="es-ES"/>
                        </w:rPr>
                        <w:t>E</w:t>
                      </w:r>
                    </w:p>
                    <w:p w14:paraId="27EFA289" w14:textId="77777777" w:rsidR="004F3C4B" w:rsidRPr="00EE3B65" w:rsidRDefault="004F3C4B" w:rsidP="00494799">
                      <w:pPr>
                        <w:rPr>
                          <w:sz w:val="12"/>
                          <w:szCs w:val="12"/>
                          <w:lang w:val="es-ES"/>
                        </w:rPr>
                      </w:pPr>
                      <w:r w:rsidRPr="00EE3B65">
                        <w:rPr>
                          <w:sz w:val="12"/>
                          <w:szCs w:val="12"/>
                          <w:lang w:val="es-ES"/>
                        </w:rPr>
                        <w:t>x</w:t>
                      </w:r>
                    </w:p>
                    <w:p w14:paraId="2F3B18D8" w14:textId="77777777" w:rsidR="004F3C4B" w:rsidRPr="00EE3B65" w:rsidRDefault="004F3C4B" w:rsidP="00494799">
                      <w:pPr>
                        <w:rPr>
                          <w:sz w:val="12"/>
                          <w:szCs w:val="12"/>
                          <w:lang w:val="es-ES"/>
                        </w:rPr>
                      </w:pPr>
                      <w:r w:rsidRPr="00EE3B65">
                        <w:rPr>
                          <w:sz w:val="12"/>
                          <w:szCs w:val="12"/>
                          <w:lang w:val="es-ES"/>
                        </w:rPr>
                        <w:t>p</w:t>
                      </w:r>
                    </w:p>
                    <w:p w14:paraId="0934DD5B" w14:textId="77777777" w:rsidR="004F3C4B" w:rsidRPr="00A511A4" w:rsidRDefault="004F3C4B" w:rsidP="00494799">
                      <w:pPr>
                        <w:rPr>
                          <w:sz w:val="12"/>
                          <w:szCs w:val="12"/>
                        </w:rPr>
                      </w:pPr>
                      <w:proofErr w:type="gramStart"/>
                      <w:r w:rsidRPr="00A511A4">
                        <w:rPr>
                          <w:sz w:val="12"/>
                          <w:szCs w:val="12"/>
                        </w:rPr>
                        <w:t>o</w:t>
                      </w:r>
                      <w:proofErr w:type="gramEnd"/>
                    </w:p>
                    <w:p w14:paraId="4C1C9917" w14:textId="77777777" w:rsidR="004F3C4B" w:rsidRPr="00A511A4" w:rsidRDefault="004F3C4B" w:rsidP="00494799">
                      <w:pPr>
                        <w:rPr>
                          <w:sz w:val="12"/>
                          <w:szCs w:val="12"/>
                        </w:rPr>
                      </w:pPr>
                      <w:proofErr w:type="gramStart"/>
                      <w:r w:rsidRPr="00A511A4">
                        <w:rPr>
                          <w:sz w:val="12"/>
                          <w:szCs w:val="12"/>
                        </w:rPr>
                        <w:t>n</w:t>
                      </w:r>
                      <w:proofErr w:type="gramEnd"/>
                    </w:p>
                    <w:p w14:paraId="0029E791" w14:textId="77777777" w:rsidR="004F3C4B" w:rsidRPr="00A511A4" w:rsidRDefault="004F3C4B" w:rsidP="00494799">
                      <w:pPr>
                        <w:rPr>
                          <w:sz w:val="12"/>
                          <w:szCs w:val="12"/>
                        </w:rPr>
                      </w:pPr>
                      <w:proofErr w:type="gramStart"/>
                      <w:r w:rsidRPr="00A511A4">
                        <w:rPr>
                          <w:sz w:val="12"/>
                          <w:szCs w:val="12"/>
                        </w:rPr>
                        <w:t>e</w:t>
                      </w:r>
                      <w:proofErr w:type="gramEnd"/>
                    </w:p>
                    <w:p w14:paraId="62A561D7" w14:textId="77777777" w:rsidR="004F3C4B" w:rsidRPr="00A511A4" w:rsidRDefault="004F3C4B" w:rsidP="00494799">
                      <w:pPr>
                        <w:rPr>
                          <w:sz w:val="12"/>
                          <w:szCs w:val="12"/>
                        </w:rPr>
                      </w:pPr>
                      <w:proofErr w:type="gramStart"/>
                      <w:r w:rsidRPr="00A511A4">
                        <w:rPr>
                          <w:sz w:val="12"/>
                          <w:szCs w:val="12"/>
                        </w:rPr>
                        <w:t>n</w:t>
                      </w:r>
                      <w:proofErr w:type="gramEnd"/>
                    </w:p>
                    <w:p w14:paraId="7DA76FD6" w14:textId="77777777" w:rsidR="004F3C4B" w:rsidRPr="00A511A4" w:rsidRDefault="004F3C4B" w:rsidP="00494799">
                      <w:pPr>
                        <w:rPr>
                          <w:sz w:val="12"/>
                          <w:szCs w:val="12"/>
                        </w:rPr>
                      </w:pPr>
                      <w:proofErr w:type="gramStart"/>
                      <w:r w:rsidRPr="00A511A4">
                        <w:rPr>
                          <w:sz w:val="12"/>
                          <w:szCs w:val="12"/>
                        </w:rPr>
                        <w:t>t</w:t>
                      </w:r>
                      <w:proofErr w:type="gramEnd"/>
                    </w:p>
                    <w:p w14:paraId="1B7A6133" w14:textId="77777777" w:rsidR="004F3C4B" w:rsidRPr="00A511A4" w:rsidRDefault="004F3C4B" w:rsidP="00494799">
                      <w:pPr>
                        <w:rPr>
                          <w:sz w:val="12"/>
                          <w:szCs w:val="12"/>
                        </w:rPr>
                      </w:pPr>
                    </w:p>
                    <w:p w14:paraId="40EFB021" w14:textId="77777777" w:rsidR="004F3C4B" w:rsidRPr="00A511A4" w:rsidRDefault="004F3C4B" w:rsidP="00494799">
                      <w:pPr>
                        <w:rPr>
                          <w:sz w:val="12"/>
                          <w:szCs w:val="12"/>
                        </w:rPr>
                      </w:pPr>
                    </w:p>
                    <w:p w14:paraId="4644AA38" w14:textId="77777777" w:rsidR="004F3C4B" w:rsidRPr="00A511A4" w:rsidRDefault="004F3C4B" w:rsidP="00494799">
                      <w:pPr>
                        <w:rPr>
                          <w:sz w:val="12"/>
                          <w:szCs w:val="12"/>
                        </w:rPr>
                      </w:pPr>
                    </w:p>
                    <w:p w14:paraId="53430414" w14:textId="77777777" w:rsidR="004F3C4B" w:rsidRPr="00A511A4" w:rsidRDefault="004F3C4B" w:rsidP="00494799">
                      <w:pPr>
                        <w:rPr>
                          <w:sz w:val="12"/>
                          <w:szCs w:val="12"/>
                        </w:rPr>
                      </w:pPr>
                    </w:p>
                    <w:p w14:paraId="4D005605" w14:textId="77777777" w:rsidR="004F3C4B" w:rsidRPr="00A511A4" w:rsidRDefault="004F3C4B" w:rsidP="00494799">
                      <w:pPr>
                        <w:rPr>
                          <w:sz w:val="12"/>
                          <w:szCs w:val="12"/>
                        </w:rPr>
                      </w:pPr>
                    </w:p>
                    <w:p w14:paraId="20F0E718" w14:textId="77777777" w:rsidR="004F3C4B" w:rsidRPr="00A511A4" w:rsidRDefault="004F3C4B" w:rsidP="00494799">
                      <w:pPr>
                        <w:rPr>
                          <w:sz w:val="12"/>
                          <w:szCs w:val="12"/>
                        </w:rPr>
                      </w:pPr>
                    </w:p>
                    <w:p w14:paraId="54DE3F10" w14:textId="77777777" w:rsidR="004F3C4B" w:rsidRPr="00A511A4" w:rsidRDefault="004F3C4B" w:rsidP="00494799">
                      <w:pPr>
                        <w:rPr>
                          <w:sz w:val="12"/>
                          <w:szCs w:val="12"/>
                        </w:rPr>
                      </w:pPr>
                    </w:p>
                    <w:p w14:paraId="6D261D41" w14:textId="77777777" w:rsidR="004F3C4B" w:rsidRPr="00A511A4" w:rsidRDefault="004F3C4B" w:rsidP="00494799">
                      <w:pPr>
                        <w:rPr>
                          <w:sz w:val="12"/>
                          <w:szCs w:val="12"/>
                        </w:rPr>
                      </w:pPr>
                    </w:p>
                    <w:p w14:paraId="6A3D3BA6" w14:textId="77777777" w:rsidR="004F3C4B" w:rsidRPr="00A511A4" w:rsidRDefault="004F3C4B" w:rsidP="00494799">
                      <w:pPr>
                        <w:rPr>
                          <w:sz w:val="12"/>
                          <w:szCs w:val="12"/>
                        </w:rPr>
                      </w:pPr>
                    </w:p>
                    <w:p w14:paraId="4A264504" w14:textId="77777777" w:rsidR="004F3C4B" w:rsidRPr="00A511A4" w:rsidRDefault="004F3C4B" w:rsidP="00494799">
                      <w:pPr>
                        <w:rPr>
                          <w:sz w:val="12"/>
                          <w:szCs w:val="12"/>
                        </w:rPr>
                      </w:pPr>
                    </w:p>
                    <w:p w14:paraId="39329201" w14:textId="77777777" w:rsidR="004F3C4B" w:rsidRPr="00A511A4" w:rsidRDefault="004F3C4B" w:rsidP="00494799">
                      <w:pPr>
                        <w:rPr>
                          <w:sz w:val="12"/>
                          <w:szCs w:val="12"/>
                        </w:rPr>
                      </w:pPr>
                    </w:p>
                    <w:p w14:paraId="64180B40" w14:textId="77777777" w:rsidR="004F3C4B" w:rsidRPr="00A511A4" w:rsidRDefault="004F3C4B" w:rsidP="00494799">
                      <w:pPr>
                        <w:rPr>
                          <w:sz w:val="12"/>
                          <w:szCs w:val="12"/>
                        </w:rPr>
                      </w:pPr>
                    </w:p>
                    <w:p w14:paraId="09747CC1" w14:textId="77777777" w:rsidR="004F3C4B" w:rsidRPr="00A511A4" w:rsidRDefault="004F3C4B" w:rsidP="00494799">
                      <w:pPr>
                        <w:rPr>
                          <w:sz w:val="12"/>
                          <w:szCs w:val="12"/>
                        </w:rPr>
                      </w:pPr>
                    </w:p>
                    <w:p w14:paraId="54E2BE2C" w14:textId="77777777" w:rsidR="004F3C4B" w:rsidRPr="00A511A4" w:rsidRDefault="004F3C4B" w:rsidP="00494799">
                      <w:pPr>
                        <w:rPr>
                          <w:sz w:val="12"/>
                          <w:szCs w:val="12"/>
                        </w:rPr>
                      </w:pPr>
                    </w:p>
                    <w:p w14:paraId="19A67175" w14:textId="77777777" w:rsidR="004F3C4B" w:rsidRPr="00A511A4" w:rsidRDefault="004F3C4B" w:rsidP="00494799">
                      <w:pPr>
                        <w:rPr>
                          <w:sz w:val="12"/>
                          <w:szCs w:val="12"/>
                        </w:rPr>
                      </w:pPr>
                    </w:p>
                    <w:p w14:paraId="215B5652" w14:textId="77777777" w:rsidR="004F3C4B" w:rsidRPr="00A511A4" w:rsidRDefault="004F3C4B" w:rsidP="00494799">
                      <w:pPr>
                        <w:rPr>
                          <w:sz w:val="12"/>
                          <w:szCs w:val="12"/>
                        </w:rPr>
                      </w:pPr>
                    </w:p>
                    <w:p w14:paraId="480B3FD6" w14:textId="77777777" w:rsidR="004F3C4B" w:rsidRPr="00A511A4" w:rsidRDefault="004F3C4B" w:rsidP="00494799">
                      <w:pPr>
                        <w:rPr>
                          <w:sz w:val="12"/>
                          <w:szCs w:val="12"/>
                        </w:rPr>
                      </w:pPr>
                    </w:p>
                    <w:p w14:paraId="729CC97C" w14:textId="77777777" w:rsidR="004F3C4B" w:rsidRPr="00A511A4" w:rsidRDefault="004F3C4B" w:rsidP="00494799">
                      <w:pPr>
                        <w:rPr>
                          <w:sz w:val="12"/>
                          <w:szCs w:val="12"/>
                        </w:rPr>
                      </w:pPr>
                    </w:p>
                    <w:p w14:paraId="03EA8499" w14:textId="77777777" w:rsidR="004F3C4B" w:rsidRPr="00A511A4" w:rsidRDefault="004F3C4B" w:rsidP="00494799">
                      <w:pPr>
                        <w:rPr>
                          <w:sz w:val="12"/>
                          <w:szCs w:val="12"/>
                        </w:rPr>
                      </w:pPr>
                    </w:p>
                    <w:p w14:paraId="56EDA072" w14:textId="77777777" w:rsidR="004F3C4B" w:rsidRPr="00A511A4" w:rsidRDefault="004F3C4B" w:rsidP="00494799">
                      <w:pPr>
                        <w:rPr>
                          <w:sz w:val="12"/>
                          <w:szCs w:val="12"/>
                        </w:rPr>
                      </w:pPr>
                    </w:p>
                    <w:p w14:paraId="75311E76" w14:textId="77777777" w:rsidR="004F3C4B" w:rsidRPr="00A511A4" w:rsidRDefault="004F3C4B" w:rsidP="00494799">
                      <w:pPr>
                        <w:rPr>
                          <w:sz w:val="12"/>
                          <w:szCs w:val="12"/>
                        </w:rPr>
                      </w:pPr>
                    </w:p>
                  </w:txbxContent>
                </v:textbox>
              </v:shape>
            </w:pict>
          </mc:Fallback>
        </mc:AlternateContent>
      </w:r>
      <w:r w:rsidRPr="00494799">
        <w:rPr>
          <w:noProof/>
        </w:rPr>
        <mc:AlternateContent>
          <mc:Choice Requires="wps">
            <w:drawing>
              <wp:anchor distT="0" distB="0" distL="114300" distR="114300" simplePos="0" relativeHeight="251725824" behindDoc="0" locked="0" layoutInCell="1" allowOverlap="1" wp14:anchorId="1CC7B90F" wp14:editId="3EB24932">
                <wp:simplePos x="0" y="0"/>
                <wp:positionH relativeFrom="column">
                  <wp:posOffset>368300</wp:posOffset>
                </wp:positionH>
                <wp:positionV relativeFrom="paragraph">
                  <wp:posOffset>113665</wp:posOffset>
                </wp:positionV>
                <wp:extent cx="113665" cy="1619885"/>
                <wp:effectExtent l="0" t="3810" r="3810"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F17BCA" w14:textId="77777777" w:rsidR="004F3C4B" w:rsidRPr="00EE3B65" w:rsidRDefault="004F3C4B" w:rsidP="00494799">
                            <w:pPr>
                              <w:jc w:val="right"/>
                              <w:rPr>
                                <w:sz w:val="12"/>
                                <w:szCs w:val="12"/>
                                <w:lang w:val="es-ES"/>
                              </w:rPr>
                            </w:pPr>
                            <w:r w:rsidRPr="00EE3B65">
                              <w:rPr>
                                <w:sz w:val="12"/>
                                <w:szCs w:val="12"/>
                                <w:lang w:val="es-ES"/>
                              </w:rPr>
                              <w:t>L</w:t>
                            </w:r>
                          </w:p>
                          <w:p w14:paraId="3026C8FA" w14:textId="77777777" w:rsidR="004F3C4B" w:rsidRPr="00EE3B65" w:rsidRDefault="004F3C4B" w:rsidP="00494799">
                            <w:pPr>
                              <w:jc w:val="right"/>
                              <w:rPr>
                                <w:sz w:val="12"/>
                                <w:szCs w:val="12"/>
                                <w:lang w:val="es-ES"/>
                              </w:rPr>
                            </w:pPr>
                            <w:r w:rsidRPr="00EE3B65">
                              <w:rPr>
                                <w:sz w:val="12"/>
                                <w:szCs w:val="12"/>
                                <w:lang w:val="es-ES"/>
                              </w:rPr>
                              <w:t>y</w:t>
                            </w:r>
                          </w:p>
                          <w:p w14:paraId="5AF8FB6E" w14:textId="77777777" w:rsidR="004F3C4B" w:rsidRPr="00EE3B65" w:rsidRDefault="004F3C4B" w:rsidP="00494799">
                            <w:pPr>
                              <w:jc w:val="right"/>
                              <w:rPr>
                                <w:sz w:val="12"/>
                                <w:szCs w:val="12"/>
                                <w:lang w:val="es-ES"/>
                              </w:rPr>
                            </w:pPr>
                            <w:r w:rsidRPr="00EE3B65">
                              <w:rPr>
                                <w:sz w:val="12"/>
                                <w:szCs w:val="12"/>
                                <w:lang w:val="es-ES"/>
                              </w:rPr>
                              <w:t>a</w:t>
                            </w:r>
                          </w:p>
                          <w:p w14:paraId="1CD29849" w14:textId="77777777" w:rsidR="004F3C4B" w:rsidRPr="00EE3B65" w:rsidRDefault="004F3C4B" w:rsidP="00494799">
                            <w:pPr>
                              <w:jc w:val="right"/>
                              <w:rPr>
                                <w:sz w:val="12"/>
                                <w:szCs w:val="12"/>
                                <w:lang w:val="es-ES"/>
                              </w:rPr>
                            </w:pPr>
                            <w:r w:rsidRPr="00EE3B65">
                              <w:rPr>
                                <w:sz w:val="12"/>
                                <w:szCs w:val="12"/>
                                <w:lang w:val="es-ES"/>
                              </w:rPr>
                              <w:t>p</w:t>
                            </w:r>
                          </w:p>
                          <w:p w14:paraId="5628DC85" w14:textId="77777777" w:rsidR="004F3C4B" w:rsidRPr="00EE3B65" w:rsidRDefault="004F3C4B" w:rsidP="00494799">
                            <w:pPr>
                              <w:jc w:val="right"/>
                              <w:rPr>
                                <w:sz w:val="12"/>
                                <w:szCs w:val="12"/>
                                <w:lang w:val="es-ES"/>
                              </w:rPr>
                            </w:pPr>
                            <w:r w:rsidRPr="00EE3B65">
                              <w:rPr>
                                <w:sz w:val="12"/>
                                <w:szCs w:val="12"/>
                                <w:lang w:val="es-ES"/>
                              </w:rPr>
                              <w:t>u</w:t>
                            </w:r>
                          </w:p>
                          <w:p w14:paraId="78A0B666" w14:textId="77777777" w:rsidR="004F3C4B" w:rsidRPr="00EE3B65" w:rsidRDefault="004F3C4B" w:rsidP="00494799">
                            <w:pPr>
                              <w:jc w:val="right"/>
                              <w:rPr>
                                <w:sz w:val="12"/>
                                <w:szCs w:val="12"/>
                                <w:lang w:val="es-ES"/>
                              </w:rPr>
                            </w:pPr>
                            <w:r w:rsidRPr="00EE3B65">
                              <w:rPr>
                                <w:sz w:val="12"/>
                                <w:szCs w:val="12"/>
                                <w:lang w:val="es-ES"/>
                              </w:rPr>
                              <w:t>n</w:t>
                            </w:r>
                          </w:p>
                          <w:p w14:paraId="48827053" w14:textId="77777777" w:rsidR="004F3C4B" w:rsidRPr="00EE3B65" w:rsidRDefault="004F3C4B" w:rsidP="00494799">
                            <w:pPr>
                              <w:jc w:val="right"/>
                              <w:rPr>
                                <w:sz w:val="12"/>
                                <w:szCs w:val="12"/>
                                <w:lang w:val="es-ES"/>
                              </w:rPr>
                            </w:pPr>
                            <w:r w:rsidRPr="00EE3B65">
                              <w:rPr>
                                <w:sz w:val="12"/>
                                <w:szCs w:val="12"/>
                                <w:lang w:val="es-ES"/>
                              </w:rPr>
                              <w:t>o</w:t>
                            </w:r>
                          </w:p>
                          <w:p w14:paraId="4F1BF100" w14:textId="77777777" w:rsidR="004F3C4B" w:rsidRPr="00EE3B65" w:rsidRDefault="004F3C4B" w:rsidP="00494799">
                            <w:pPr>
                              <w:jc w:val="right"/>
                              <w:rPr>
                                <w:sz w:val="12"/>
                                <w:szCs w:val="12"/>
                                <w:lang w:val="es-ES"/>
                              </w:rPr>
                            </w:pPr>
                            <w:r w:rsidRPr="00EE3B65">
                              <w:rPr>
                                <w:sz w:val="12"/>
                                <w:szCs w:val="12"/>
                                <w:lang w:val="es-ES"/>
                              </w:rPr>
                              <w:t>v</w:t>
                            </w:r>
                          </w:p>
                          <w:p w14:paraId="7DF96676" w14:textId="77777777" w:rsidR="004F3C4B" w:rsidRPr="00EE3B65" w:rsidRDefault="004F3C4B" w:rsidP="00494799">
                            <w:pPr>
                              <w:jc w:val="right"/>
                              <w:rPr>
                                <w:sz w:val="12"/>
                                <w:szCs w:val="12"/>
                                <w:lang w:val="es-ES"/>
                              </w:rPr>
                            </w:pPr>
                          </w:p>
                          <w:p w14:paraId="63DCB86C" w14:textId="77777777" w:rsidR="004F3C4B" w:rsidRPr="00EE3B65" w:rsidRDefault="004F3C4B" w:rsidP="00494799">
                            <w:pPr>
                              <w:jc w:val="right"/>
                              <w:rPr>
                                <w:sz w:val="12"/>
                                <w:szCs w:val="12"/>
                                <w:lang w:val="es-ES"/>
                              </w:rPr>
                            </w:pPr>
                            <w:r w:rsidRPr="00EE3B65">
                              <w:rPr>
                                <w:sz w:val="12"/>
                                <w:szCs w:val="12"/>
                                <w:lang w:val="es-ES"/>
                              </w:rPr>
                              <w:t>E</w:t>
                            </w:r>
                          </w:p>
                          <w:p w14:paraId="259BF54E" w14:textId="77777777" w:rsidR="004F3C4B" w:rsidRPr="00EE3B65" w:rsidRDefault="004F3C4B" w:rsidP="00494799">
                            <w:pPr>
                              <w:jc w:val="right"/>
                              <w:rPr>
                                <w:sz w:val="12"/>
                                <w:szCs w:val="12"/>
                                <w:lang w:val="es-ES"/>
                              </w:rPr>
                            </w:pPr>
                            <w:r w:rsidRPr="00EE3B65">
                              <w:rPr>
                                <w:sz w:val="12"/>
                                <w:szCs w:val="12"/>
                                <w:lang w:val="es-ES"/>
                              </w:rPr>
                              <w:t>x</w:t>
                            </w:r>
                          </w:p>
                          <w:p w14:paraId="6B1E84A7" w14:textId="77777777" w:rsidR="004F3C4B" w:rsidRPr="00EE3B65" w:rsidRDefault="004F3C4B" w:rsidP="00494799">
                            <w:pPr>
                              <w:jc w:val="right"/>
                              <w:rPr>
                                <w:sz w:val="12"/>
                                <w:szCs w:val="12"/>
                                <w:lang w:val="es-ES"/>
                              </w:rPr>
                            </w:pPr>
                            <w:r w:rsidRPr="00EE3B65">
                              <w:rPr>
                                <w:sz w:val="12"/>
                                <w:szCs w:val="12"/>
                                <w:lang w:val="es-ES"/>
                              </w:rPr>
                              <w:t>p</w:t>
                            </w:r>
                          </w:p>
                          <w:p w14:paraId="0CD3FA46" w14:textId="77777777" w:rsidR="004F3C4B" w:rsidRPr="00A511A4" w:rsidRDefault="004F3C4B" w:rsidP="00494799">
                            <w:pPr>
                              <w:jc w:val="right"/>
                              <w:rPr>
                                <w:sz w:val="12"/>
                                <w:szCs w:val="12"/>
                              </w:rPr>
                            </w:pPr>
                            <w:proofErr w:type="gramStart"/>
                            <w:r w:rsidRPr="00A511A4">
                              <w:rPr>
                                <w:sz w:val="12"/>
                                <w:szCs w:val="12"/>
                              </w:rPr>
                              <w:t>o</w:t>
                            </w:r>
                            <w:proofErr w:type="gramEnd"/>
                          </w:p>
                          <w:p w14:paraId="3B350FCB" w14:textId="77777777" w:rsidR="004F3C4B" w:rsidRPr="00A511A4" w:rsidRDefault="004F3C4B" w:rsidP="00494799">
                            <w:pPr>
                              <w:jc w:val="right"/>
                              <w:rPr>
                                <w:sz w:val="12"/>
                                <w:szCs w:val="12"/>
                              </w:rPr>
                            </w:pPr>
                            <w:proofErr w:type="gramStart"/>
                            <w:r w:rsidRPr="00A511A4">
                              <w:rPr>
                                <w:sz w:val="12"/>
                                <w:szCs w:val="12"/>
                              </w:rPr>
                              <w:t>n</w:t>
                            </w:r>
                            <w:proofErr w:type="gramEnd"/>
                          </w:p>
                          <w:p w14:paraId="7DABB9B5" w14:textId="77777777" w:rsidR="004F3C4B" w:rsidRPr="00A511A4" w:rsidRDefault="004F3C4B" w:rsidP="00494799">
                            <w:pPr>
                              <w:jc w:val="right"/>
                              <w:rPr>
                                <w:sz w:val="12"/>
                                <w:szCs w:val="12"/>
                              </w:rPr>
                            </w:pPr>
                            <w:proofErr w:type="gramStart"/>
                            <w:r w:rsidRPr="00A511A4">
                              <w:rPr>
                                <w:sz w:val="12"/>
                                <w:szCs w:val="12"/>
                              </w:rPr>
                              <w:t>e</w:t>
                            </w:r>
                            <w:proofErr w:type="gramEnd"/>
                          </w:p>
                          <w:p w14:paraId="40004239" w14:textId="77777777" w:rsidR="004F3C4B" w:rsidRPr="00A511A4" w:rsidRDefault="004F3C4B" w:rsidP="00494799">
                            <w:pPr>
                              <w:jc w:val="right"/>
                              <w:rPr>
                                <w:sz w:val="12"/>
                                <w:szCs w:val="12"/>
                              </w:rPr>
                            </w:pPr>
                            <w:proofErr w:type="gramStart"/>
                            <w:r w:rsidRPr="00A511A4">
                              <w:rPr>
                                <w:sz w:val="12"/>
                                <w:szCs w:val="12"/>
                              </w:rPr>
                              <w:t>n</w:t>
                            </w:r>
                            <w:proofErr w:type="gramEnd"/>
                          </w:p>
                          <w:p w14:paraId="64F96D15" w14:textId="77777777" w:rsidR="004F3C4B" w:rsidRPr="00A511A4" w:rsidRDefault="004F3C4B" w:rsidP="00494799">
                            <w:pPr>
                              <w:jc w:val="right"/>
                              <w:rPr>
                                <w:sz w:val="12"/>
                                <w:szCs w:val="12"/>
                              </w:rPr>
                            </w:pPr>
                            <w:proofErr w:type="gramStart"/>
                            <w:r w:rsidRPr="00A511A4">
                              <w:rPr>
                                <w:sz w:val="12"/>
                                <w:szCs w:val="12"/>
                              </w:rPr>
                              <w:t>t</w:t>
                            </w:r>
                            <w:proofErr w:type="gramEnd"/>
                          </w:p>
                          <w:p w14:paraId="4FDA9971" w14:textId="77777777" w:rsidR="004F3C4B" w:rsidRPr="00A511A4" w:rsidRDefault="004F3C4B" w:rsidP="00494799">
                            <w:pPr>
                              <w:jc w:val="right"/>
                              <w:rPr>
                                <w:sz w:val="12"/>
                                <w:szCs w:val="12"/>
                              </w:rPr>
                            </w:pPr>
                          </w:p>
                          <w:p w14:paraId="103D6396" w14:textId="77777777" w:rsidR="004F3C4B" w:rsidRPr="00A511A4" w:rsidRDefault="004F3C4B" w:rsidP="00494799">
                            <w:pPr>
                              <w:jc w:val="right"/>
                              <w:rPr>
                                <w:sz w:val="12"/>
                                <w:szCs w:val="12"/>
                              </w:rPr>
                            </w:pPr>
                          </w:p>
                          <w:p w14:paraId="1E223BAC" w14:textId="77777777" w:rsidR="004F3C4B" w:rsidRPr="00A511A4" w:rsidRDefault="004F3C4B" w:rsidP="00494799">
                            <w:pPr>
                              <w:jc w:val="right"/>
                              <w:rPr>
                                <w:sz w:val="12"/>
                                <w:szCs w:val="12"/>
                              </w:rPr>
                            </w:pPr>
                          </w:p>
                          <w:p w14:paraId="22580895" w14:textId="77777777" w:rsidR="004F3C4B" w:rsidRPr="00A511A4" w:rsidRDefault="004F3C4B" w:rsidP="00494799">
                            <w:pPr>
                              <w:jc w:val="right"/>
                              <w:rPr>
                                <w:sz w:val="12"/>
                                <w:szCs w:val="12"/>
                              </w:rPr>
                            </w:pPr>
                          </w:p>
                          <w:p w14:paraId="264E0077" w14:textId="77777777" w:rsidR="004F3C4B" w:rsidRPr="00A511A4" w:rsidRDefault="004F3C4B" w:rsidP="00494799">
                            <w:pPr>
                              <w:jc w:val="right"/>
                              <w:rPr>
                                <w:sz w:val="12"/>
                                <w:szCs w:val="12"/>
                              </w:rPr>
                            </w:pPr>
                          </w:p>
                          <w:p w14:paraId="1974A1E3" w14:textId="77777777" w:rsidR="004F3C4B" w:rsidRPr="00A511A4" w:rsidRDefault="004F3C4B" w:rsidP="00494799">
                            <w:pPr>
                              <w:jc w:val="right"/>
                              <w:rPr>
                                <w:sz w:val="12"/>
                                <w:szCs w:val="12"/>
                              </w:rPr>
                            </w:pPr>
                          </w:p>
                          <w:p w14:paraId="2A732DF9" w14:textId="77777777" w:rsidR="004F3C4B" w:rsidRPr="00A511A4" w:rsidRDefault="004F3C4B" w:rsidP="00494799">
                            <w:pPr>
                              <w:jc w:val="right"/>
                              <w:rPr>
                                <w:sz w:val="12"/>
                                <w:szCs w:val="12"/>
                              </w:rPr>
                            </w:pPr>
                          </w:p>
                          <w:p w14:paraId="1FB77F41" w14:textId="77777777" w:rsidR="004F3C4B" w:rsidRPr="00A511A4" w:rsidRDefault="004F3C4B" w:rsidP="00494799">
                            <w:pPr>
                              <w:jc w:val="right"/>
                              <w:rPr>
                                <w:sz w:val="12"/>
                                <w:szCs w:val="12"/>
                              </w:rPr>
                            </w:pPr>
                          </w:p>
                          <w:p w14:paraId="5D999343" w14:textId="77777777" w:rsidR="004F3C4B" w:rsidRPr="00A511A4" w:rsidRDefault="004F3C4B" w:rsidP="00494799">
                            <w:pPr>
                              <w:jc w:val="right"/>
                              <w:rPr>
                                <w:sz w:val="12"/>
                                <w:szCs w:val="12"/>
                              </w:rPr>
                            </w:pPr>
                          </w:p>
                          <w:p w14:paraId="67B36973" w14:textId="77777777" w:rsidR="004F3C4B" w:rsidRPr="00A511A4" w:rsidRDefault="004F3C4B" w:rsidP="00494799">
                            <w:pPr>
                              <w:jc w:val="right"/>
                              <w:rPr>
                                <w:sz w:val="12"/>
                                <w:szCs w:val="12"/>
                              </w:rPr>
                            </w:pPr>
                          </w:p>
                          <w:p w14:paraId="68E14122" w14:textId="77777777" w:rsidR="004F3C4B" w:rsidRPr="00A511A4" w:rsidRDefault="004F3C4B" w:rsidP="00494799">
                            <w:pPr>
                              <w:jc w:val="right"/>
                              <w:rPr>
                                <w:sz w:val="12"/>
                                <w:szCs w:val="12"/>
                              </w:rPr>
                            </w:pPr>
                          </w:p>
                          <w:p w14:paraId="248CA5D2" w14:textId="77777777" w:rsidR="004F3C4B" w:rsidRPr="00A511A4" w:rsidRDefault="004F3C4B" w:rsidP="00494799">
                            <w:pPr>
                              <w:jc w:val="right"/>
                              <w:rPr>
                                <w:sz w:val="12"/>
                                <w:szCs w:val="12"/>
                              </w:rPr>
                            </w:pPr>
                          </w:p>
                          <w:p w14:paraId="42C2356B" w14:textId="77777777" w:rsidR="004F3C4B" w:rsidRPr="00A511A4" w:rsidRDefault="004F3C4B" w:rsidP="00494799">
                            <w:pPr>
                              <w:jc w:val="right"/>
                              <w:rPr>
                                <w:sz w:val="12"/>
                                <w:szCs w:val="12"/>
                              </w:rPr>
                            </w:pPr>
                          </w:p>
                          <w:p w14:paraId="2F881254" w14:textId="77777777" w:rsidR="004F3C4B" w:rsidRPr="00A511A4" w:rsidRDefault="004F3C4B" w:rsidP="00494799">
                            <w:pPr>
                              <w:jc w:val="right"/>
                              <w:rPr>
                                <w:sz w:val="12"/>
                                <w:szCs w:val="12"/>
                              </w:rPr>
                            </w:pPr>
                          </w:p>
                          <w:p w14:paraId="1233ECCC" w14:textId="77777777" w:rsidR="004F3C4B" w:rsidRPr="00A511A4" w:rsidRDefault="004F3C4B" w:rsidP="00494799">
                            <w:pPr>
                              <w:jc w:val="right"/>
                              <w:rPr>
                                <w:sz w:val="12"/>
                                <w:szCs w:val="12"/>
                              </w:rPr>
                            </w:pPr>
                          </w:p>
                          <w:p w14:paraId="6D0FFE23" w14:textId="77777777" w:rsidR="004F3C4B" w:rsidRPr="00A511A4" w:rsidRDefault="004F3C4B" w:rsidP="00494799">
                            <w:pPr>
                              <w:jc w:val="right"/>
                              <w:rPr>
                                <w:sz w:val="12"/>
                                <w:szCs w:val="12"/>
                              </w:rPr>
                            </w:pPr>
                          </w:p>
                          <w:p w14:paraId="19956F1E" w14:textId="77777777" w:rsidR="004F3C4B" w:rsidRPr="00A511A4" w:rsidRDefault="004F3C4B" w:rsidP="00494799">
                            <w:pPr>
                              <w:jc w:val="right"/>
                              <w:rPr>
                                <w:sz w:val="12"/>
                                <w:szCs w:val="12"/>
                              </w:rPr>
                            </w:pPr>
                          </w:p>
                          <w:p w14:paraId="14D482AE" w14:textId="77777777" w:rsidR="004F3C4B" w:rsidRPr="00A511A4" w:rsidRDefault="004F3C4B" w:rsidP="00494799">
                            <w:pPr>
                              <w:jc w:val="right"/>
                              <w:rPr>
                                <w:sz w:val="12"/>
                                <w:szCs w:val="12"/>
                              </w:rPr>
                            </w:pPr>
                          </w:p>
                          <w:p w14:paraId="37A60A34" w14:textId="77777777" w:rsidR="004F3C4B" w:rsidRPr="00A511A4" w:rsidRDefault="004F3C4B" w:rsidP="00494799">
                            <w:pPr>
                              <w:jc w:val="right"/>
                              <w:rPr>
                                <w:sz w:val="12"/>
                                <w:szCs w:val="12"/>
                              </w:rPr>
                            </w:pPr>
                          </w:p>
                          <w:p w14:paraId="77E2412F" w14:textId="77777777" w:rsidR="004F3C4B" w:rsidRPr="00A511A4" w:rsidRDefault="004F3C4B" w:rsidP="00494799">
                            <w:pPr>
                              <w:jc w:val="right"/>
                              <w:rPr>
                                <w:sz w:val="12"/>
                                <w:szCs w:val="12"/>
                              </w:rPr>
                            </w:pPr>
                          </w:p>
                          <w:p w14:paraId="3DEB8F2D" w14:textId="77777777" w:rsidR="004F3C4B" w:rsidRPr="00A511A4" w:rsidRDefault="004F3C4B" w:rsidP="00494799">
                            <w:pPr>
                              <w:jc w:val="right"/>
                              <w:rPr>
                                <w:sz w:val="12"/>
                                <w:szCs w:val="12"/>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C7B90F" id="Text Box 21" o:spid="_x0000_s1068" type="#_x0000_t202" style="position:absolute;margin-left:29pt;margin-top:8.95pt;width:8.95pt;height:127.5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" filled="f" stroked="f">
                <v:textbox inset="0,0,0,0">
                  <w:txbxContent>
                    <w:p w14:paraId="29F17BCA" w14:textId="77777777" w:rsidR="004F3C4B" w:rsidRPr="00EE3B65" w:rsidRDefault="004F3C4B" w:rsidP="00494799">
                      <w:pPr>
                        <w:jc w:val="right"/>
                        <w:rPr>
                          <w:sz w:val="12"/>
                          <w:szCs w:val="12"/>
                          <w:lang w:val="es-ES"/>
                        </w:rPr>
                      </w:pPr>
                      <w:r w:rsidRPr="00EE3B65">
                        <w:rPr>
                          <w:sz w:val="12"/>
                          <w:szCs w:val="12"/>
                          <w:lang w:val="es-ES"/>
                        </w:rPr>
                        <w:t>L</w:t>
                      </w:r>
                    </w:p>
                    <w:p w14:paraId="3026C8FA" w14:textId="77777777" w:rsidR="004F3C4B" w:rsidRPr="00EE3B65" w:rsidRDefault="004F3C4B" w:rsidP="00494799">
                      <w:pPr>
                        <w:jc w:val="right"/>
                        <w:rPr>
                          <w:sz w:val="12"/>
                          <w:szCs w:val="12"/>
                          <w:lang w:val="es-ES"/>
                        </w:rPr>
                      </w:pPr>
                      <w:r w:rsidRPr="00EE3B65">
                        <w:rPr>
                          <w:sz w:val="12"/>
                          <w:szCs w:val="12"/>
                          <w:lang w:val="es-ES"/>
                        </w:rPr>
                        <w:t>y</w:t>
                      </w:r>
                    </w:p>
                    <w:p w14:paraId="5AF8FB6E" w14:textId="77777777" w:rsidR="004F3C4B" w:rsidRPr="00EE3B65" w:rsidRDefault="004F3C4B" w:rsidP="00494799">
                      <w:pPr>
                        <w:jc w:val="right"/>
                        <w:rPr>
                          <w:sz w:val="12"/>
                          <w:szCs w:val="12"/>
                          <w:lang w:val="es-ES"/>
                        </w:rPr>
                      </w:pPr>
                      <w:r w:rsidRPr="00EE3B65">
                        <w:rPr>
                          <w:sz w:val="12"/>
                          <w:szCs w:val="12"/>
                          <w:lang w:val="es-ES"/>
                        </w:rPr>
                        <w:t>a</w:t>
                      </w:r>
                    </w:p>
                    <w:p w14:paraId="1CD29849" w14:textId="77777777" w:rsidR="004F3C4B" w:rsidRPr="00EE3B65" w:rsidRDefault="004F3C4B" w:rsidP="00494799">
                      <w:pPr>
                        <w:jc w:val="right"/>
                        <w:rPr>
                          <w:sz w:val="12"/>
                          <w:szCs w:val="12"/>
                          <w:lang w:val="es-ES"/>
                        </w:rPr>
                      </w:pPr>
                      <w:r w:rsidRPr="00EE3B65">
                        <w:rPr>
                          <w:sz w:val="12"/>
                          <w:szCs w:val="12"/>
                          <w:lang w:val="es-ES"/>
                        </w:rPr>
                        <w:t>p</w:t>
                      </w:r>
                    </w:p>
                    <w:p w14:paraId="5628DC85" w14:textId="77777777" w:rsidR="004F3C4B" w:rsidRPr="00EE3B65" w:rsidRDefault="004F3C4B" w:rsidP="00494799">
                      <w:pPr>
                        <w:jc w:val="right"/>
                        <w:rPr>
                          <w:sz w:val="12"/>
                          <w:szCs w:val="12"/>
                          <w:lang w:val="es-ES"/>
                        </w:rPr>
                      </w:pPr>
                      <w:r w:rsidRPr="00EE3B65">
                        <w:rPr>
                          <w:sz w:val="12"/>
                          <w:szCs w:val="12"/>
                          <w:lang w:val="es-ES"/>
                        </w:rPr>
                        <w:t>u</w:t>
                      </w:r>
                    </w:p>
                    <w:p w14:paraId="78A0B666" w14:textId="77777777" w:rsidR="004F3C4B" w:rsidRPr="00EE3B65" w:rsidRDefault="004F3C4B" w:rsidP="00494799">
                      <w:pPr>
                        <w:jc w:val="right"/>
                        <w:rPr>
                          <w:sz w:val="12"/>
                          <w:szCs w:val="12"/>
                          <w:lang w:val="es-ES"/>
                        </w:rPr>
                      </w:pPr>
                      <w:r w:rsidRPr="00EE3B65">
                        <w:rPr>
                          <w:sz w:val="12"/>
                          <w:szCs w:val="12"/>
                          <w:lang w:val="es-ES"/>
                        </w:rPr>
                        <w:t>n</w:t>
                      </w:r>
                    </w:p>
                    <w:p w14:paraId="48827053" w14:textId="77777777" w:rsidR="004F3C4B" w:rsidRPr="00EE3B65" w:rsidRDefault="004F3C4B" w:rsidP="00494799">
                      <w:pPr>
                        <w:jc w:val="right"/>
                        <w:rPr>
                          <w:sz w:val="12"/>
                          <w:szCs w:val="12"/>
                          <w:lang w:val="es-ES"/>
                        </w:rPr>
                      </w:pPr>
                      <w:r w:rsidRPr="00EE3B65">
                        <w:rPr>
                          <w:sz w:val="12"/>
                          <w:szCs w:val="12"/>
                          <w:lang w:val="es-ES"/>
                        </w:rPr>
                        <w:t>o</w:t>
                      </w:r>
                    </w:p>
                    <w:p w14:paraId="4F1BF100" w14:textId="77777777" w:rsidR="004F3C4B" w:rsidRPr="00EE3B65" w:rsidRDefault="004F3C4B" w:rsidP="00494799">
                      <w:pPr>
                        <w:jc w:val="right"/>
                        <w:rPr>
                          <w:sz w:val="12"/>
                          <w:szCs w:val="12"/>
                          <w:lang w:val="es-ES"/>
                        </w:rPr>
                      </w:pPr>
                      <w:r w:rsidRPr="00EE3B65">
                        <w:rPr>
                          <w:sz w:val="12"/>
                          <w:szCs w:val="12"/>
                          <w:lang w:val="es-ES"/>
                        </w:rPr>
                        <w:t>v</w:t>
                      </w:r>
                    </w:p>
                    <w:p w14:paraId="7DF96676" w14:textId="77777777" w:rsidR="004F3C4B" w:rsidRPr="00EE3B65" w:rsidRDefault="004F3C4B" w:rsidP="00494799">
                      <w:pPr>
                        <w:jc w:val="right"/>
                        <w:rPr>
                          <w:sz w:val="12"/>
                          <w:szCs w:val="12"/>
                          <w:lang w:val="es-ES"/>
                        </w:rPr>
                      </w:pPr>
                    </w:p>
                    <w:p w14:paraId="63DCB86C" w14:textId="77777777" w:rsidR="004F3C4B" w:rsidRPr="00EE3B65" w:rsidRDefault="004F3C4B" w:rsidP="00494799">
                      <w:pPr>
                        <w:jc w:val="right"/>
                        <w:rPr>
                          <w:sz w:val="12"/>
                          <w:szCs w:val="12"/>
                          <w:lang w:val="es-ES"/>
                        </w:rPr>
                      </w:pPr>
                      <w:r w:rsidRPr="00EE3B65">
                        <w:rPr>
                          <w:sz w:val="12"/>
                          <w:szCs w:val="12"/>
                          <w:lang w:val="es-ES"/>
                        </w:rPr>
                        <w:t>E</w:t>
                      </w:r>
                    </w:p>
                    <w:p w14:paraId="259BF54E" w14:textId="77777777" w:rsidR="004F3C4B" w:rsidRPr="00EE3B65" w:rsidRDefault="004F3C4B" w:rsidP="00494799">
                      <w:pPr>
                        <w:jc w:val="right"/>
                        <w:rPr>
                          <w:sz w:val="12"/>
                          <w:szCs w:val="12"/>
                          <w:lang w:val="es-ES"/>
                        </w:rPr>
                      </w:pPr>
                      <w:r w:rsidRPr="00EE3B65">
                        <w:rPr>
                          <w:sz w:val="12"/>
                          <w:szCs w:val="12"/>
                          <w:lang w:val="es-ES"/>
                        </w:rPr>
                        <w:t>x</w:t>
                      </w:r>
                    </w:p>
                    <w:p w14:paraId="6B1E84A7" w14:textId="77777777" w:rsidR="004F3C4B" w:rsidRPr="00EE3B65" w:rsidRDefault="004F3C4B" w:rsidP="00494799">
                      <w:pPr>
                        <w:jc w:val="right"/>
                        <w:rPr>
                          <w:sz w:val="12"/>
                          <w:szCs w:val="12"/>
                          <w:lang w:val="es-ES"/>
                        </w:rPr>
                      </w:pPr>
                      <w:r w:rsidRPr="00EE3B65">
                        <w:rPr>
                          <w:sz w:val="12"/>
                          <w:szCs w:val="12"/>
                          <w:lang w:val="es-ES"/>
                        </w:rPr>
                        <w:t>p</w:t>
                      </w:r>
                    </w:p>
                    <w:p w14:paraId="0CD3FA46" w14:textId="77777777" w:rsidR="004F3C4B" w:rsidRPr="00A511A4" w:rsidRDefault="004F3C4B" w:rsidP="00494799">
                      <w:pPr>
                        <w:jc w:val="right"/>
                        <w:rPr>
                          <w:sz w:val="12"/>
                          <w:szCs w:val="12"/>
                        </w:rPr>
                      </w:pPr>
                      <w:proofErr w:type="gramStart"/>
                      <w:r w:rsidRPr="00A511A4">
                        <w:rPr>
                          <w:sz w:val="12"/>
                          <w:szCs w:val="12"/>
                        </w:rPr>
                        <w:t>o</w:t>
                      </w:r>
                      <w:proofErr w:type="gramEnd"/>
                    </w:p>
                    <w:p w14:paraId="3B350FCB" w14:textId="77777777" w:rsidR="004F3C4B" w:rsidRPr="00A511A4" w:rsidRDefault="004F3C4B" w:rsidP="00494799">
                      <w:pPr>
                        <w:jc w:val="right"/>
                        <w:rPr>
                          <w:sz w:val="12"/>
                          <w:szCs w:val="12"/>
                        </w:rPr>
                      </w:pPr>
                      <w:proofErr w:type="gramStart"/>
                      <w:r w:rsidRPr="00A511A4">
                        <w:rPr>
                          <w:sz w:val="12"/>
                          <w:szCs w:val="12"/>
                        </w:rPr>
                        <w:t>n</w:t>
                      </w:r>
                      <w:proofErr w:type="gramEnd"/>
                    </w:p>
                    <w:p w14:paraId="7DABB9B5" w14:textId="77777777" w:rsidR="004F3C4B" w:rsidRPr="00A511A4" w:rsidRDefault="004F3C4B" w:rsidP="00494799">
                      <w:pPr>
                        <w:jc w:val="right"/>
                        <w:rPr>
                          <w:sz w:val="12"/>
                          <w:szCs w:val="12"/>
                        </w:rPr>
                      </w:pPr>
                      <w:proofErr w:type="gramStart"/>
                      <w:r w:rsidRPr="00A511A4">
                        <w:rPr>
                          <w:sz w:val="12"/>
                          <w:szCs w:val="12"/>
                        </w:rPr>
                        <w:t>e</w:t>
                      </w:r>
                      <w:proofErr w:type="gramEnd"/>
                    </w:p>
                    <w:p w14:paraId="40004239" w14:textId="77777777" w:rsidR="004F3C4B" w:rsidRPr="00A511A4" w:rsidRDefault="004F3C4B" w:rsidP="00494799">
                      <w:pPr>
                        <w:jc w:val="right"/>
                        <w:rPr>
                          <w:sz w:val="12"/>
                          <w:szCs w:val="12"/>
                        </w:rPr>
                      </w:pPr>
                      <w:proofErr w:type="gramStart"/>
                      <w:r w:rsidRPr="00A511A4">
                        <w:rPr>
                          <w:sz w:val="12"/>
                          <w:szCs w:val="12"/>
                        </w:rPr>
                        <w:t>n</w:t>
                      </w:r>
                      <w:proofErr w:type="gramEnd"/>
                    </w:p>
                    <w:p w14:paraId="64F96D15" w14:textId="77777777" w:rsidR="004F3C4B" w:rsidRPr="00A511A4" w:rsidRDefault="004F3C4B" w:rsidP="00494799">
                      <w:pPr>
                        <w:jc w:val="right"/>
                        <w:rPr>
                          <w:sz w:val="12"/>
                          <w:szCs w:val="12"/>
                        </w:rPr>
                      </w:pPr>
                      <w:proofErr w:type="gramStart"/>
                      <w:r w:rsidRPr="00A511A4">
                        <w:rPr>
                          <w:sz w:val="12"/>
                          <w:szCs w:val="12"/>
                        </w:rPr>
                        <w:t>t</w:t>
                      </w:r>
                      <w:proofErr w:type="gramEnd"/>
                    </w:p>
                    <w:p w14:paraId="4FDA9971" w14:textId="77777777" w:rsidR="004F3C4B" w:rsidRPr="00A511A4" w:rsidRDefault="004F3C4B" w:rsidP="00494799">
                      <w:pPr>
                        <w:jc w:val="right"/>
                        <w:rPr>
                          <w:sz w:val="12"/>
                          <w:szCs w:val="12"/>
                        </w:rPr>
                      </w:pPr>
                    </w:p>
                    <w:p w14:paraId="103D6396" w14:textId="77777777" w:rsidR="004F3C4B" w:rsidRPr="00A511A4" w:rsidRDefault="004F3C4B" w:rsidP="00494799">
                      <w:pPr>
                        <w:jc w:val="right"/>
                        <w:rPr>
                          <w:sz w:val="12"/>
                          <w:szCs w:val="12"/>
                        </w:rPr>
                      </w:pPr>
                    </w:p>
                    <w:p w14:paraId="1E223BAC" w14:textId="77777777" w:rsidR="004F3C4B" w:rsidRPr="00A511A4" w:rsidRDefault="004F3C4B" w:rsidP="00494799">
                      <w:pPr>
                        <w:jc w:val="right"/>
                        <w:rPr>
                          <w:sz w:val="12"/>
                          <w:szCs w:val="12"/>
                        </w:rPr>
                      </w:pPr>
                    </w:p>
                    <w:p w14:paraId="22580895" w14:textId="77777777" w:rsidR="004F3C4B" w:rsidRPr="00A511A4" w:rsidRDefault="004F3C4B" w:rsidP="00494799">
                      <w:pPr>
                        <w:jc w:val="right"/>
                        <w:rPr>
                          <w:sz w:val="12"/>
                          <w:szCs w:val="12"/>
                        </w:rPr>
                      </w:pPr>
                    </w:p>
                    <w:p w14:paraId="264E0077" w14:textId="77777777" w:rsidR="004F3C4B" w:rsidRPr="00A511A4" w:rsidRDefault="004F3C4B" w:rsidP="00494799">
                      <w:pPr>
                        <w:jc w:val="right"/>
                        <w:rPr>
                          <w:sz w:val="12"/>
                          <w:szCs w:val="12"/>
                        </w:rPr>
                      </w:pPr>
                    </w:p>
                    <w:p w14:paraId="1974A1E3" w14:textId="77777777" w:rsidR="004F3C4B" w:rsidRPr="00A511A4" w:rsidRDefault="004F3C4B" w:rsidP="00494799">
                      <w:pPr>
                        <w:jc w:val="right"/>
                        <w:rPr>
                          <w:sz w:val="12"/>
                          <w:szCs w:val="12"/>
                        </w:rPr>
                      </w:pPr>
                    </w:p>
                    <w:p w14:paraId="2A732DF9" w14:textId="77777777" w:rsidR="004F3C4B" w:rsidRPr="00A511A4" w:rsidRDefault="004F3C4B" w:rsidP="00494799">
                      <w:pPr>
                        <w:jc w:val="right"/>
                        <w:rPr>
                          <w:sz w:val="12"/>
                          <w:szCs w:val="12"/>
                        </w:rPr>
                      </w:pPr>
                    </w:p>
                    <w:p w14:paraId="1FB77F41" w14:textId="77777777" w:rsidR="004F3C4B" w:rsidRPr="00A511A4" w:rsidRDefault="004F3C4B" w:rsidP="00494799">
                      <w:pPr>
                        <w:jc w:val="right"/>
                        <w:rPr>
                          <w:sz w:val="12"/>
                          <w:szCs w:val="12"/>
                        </w:rPr>
                      </w:pPr>
                    </w:p>
                    <w:p w14:paraId="5D999343" w14:textId="77777777" w:rsidR="004F3C4B" w:rsidRPr="00A511A4" w:rsidRDefault="004F3C4B" w:rsidP="00494799">
                      <w:pPr>
                        <w:jc w:val="right"/>
                        <w:rPr>
                          <w:sz w:val="12"/>
                          <w:szCs w:val="12"/>
                        </w:rPr>
                      </w:pPr>
                    </w:p>
                    <w:p w14:paraId="67B36973" w14:textId="77777777" w:rsidR="004F3C4B" w:rsidRPr="00A511A4" w:rsidRDefault="004F3C4B" w:rsidP="00494799">
                      <w:pPr>
                        <w:jc w:val="right"/>
                        <w:rPr>
                          <w:sz w:val="12"/>
                          <w:szCs w:val="12"/>
                        </w:rPr>
                      </w:pPr>
                    </w:p>
                    <w:p w14:paraId="68E14122" w14:textId="77777777" w:rsidR="004F3C4B" w:rsidRPr="00A511A4" w:rsidRDefault="004F3C4B" w:rsidP="00494799">
                      <w:pPr>
                        <w:jc w:val="right"/>
                        <w:rPr>
                          <w:sz w:val="12"/>
                          <w:szCs w:val="12"/>
                        </w:rPr>
                      </w:pPr>
                    </w:p>
                    <w:p w14:paraId="248CA5D2" w14:textId="77777777" w:rsidR="004F3C4B" w:rsidRPr="00A511A4" w:rsidRDefault="004F3C4B" w:rsidP="00494799">
                      <w:pPr>
                        <w:jc w:val="right"/>
                        <w:rPr>
                          <w:sz w:val="12"/>
                          <w:szCs w:val="12"/>
                        </w:rPr>
                      </w:pPr>
                    </w:p>
                    <w:p w14:paraId="42C2356B" w14:textId="77777777" w:rsidR="004F3C4B" w:rsidRPr="00A511A4" w:rsidRDefault="004F3C4B" w:rsidP="00494799">
                      <w:pPr>
                        <w:jc w:val="right"/>
                        <w:rPr>
                          <w:sz w:val="12"/>
                          <w:szCs w:val="12"/>
                        </w:rPr>
                      </w:pPr>
                    </w:p>
                    <w:p w14:paraId="2F881254" w14:textId="77777777" w:rsidR="004F3C4B" w:rsidRPr="00A511A4" w:rsidRDefault="004F3C4B" w:rsidP="00494799">
                      <w:pPr>
                        <w:jc w:val="right"/>
                        <w:rPr>
                          <w:sz w:val="12"/>
                          <w:szCs w:val="12"/>
                        </w:rPr>
                      </w:pPr>
                    </w:p>
                    <w:p w14:paraId="1233ECCC" w14:textId="77777777" w:rsidR="004F3C4B" w:rsidRPr="00A511A4" w:rsidRDefault="004F3C4B" w:rsidP="00494799">
                      <w:pPr>
                        <w:jc w:val="right"/>
                        <w:rPr>
                          <w:sz w:val="12"/>
                          <w:szCs w:val="12"/>
                        </w:rPr>
                      </w:pPr>
                    </w:p>
                    <w:p w14:paraId="6D0FFE23" w14:textId="77777777" w:rsidR="004F3C4B" w:rsidRPr="00A511A4" w:rsidRDefault="004F3C4B" w:rsidP="00494799">
                      <w:pPr>
                        <w:jc w:val="right"/>
                        <w:rPr>
                          <w:sz w:val="12"/>
                          <w:szCs w:val="12"/>
                        </w:rPr>
                      </w:pPr>
                    </w:p>
                    <w:p w14:paraId="19956F1E" w14:textId="77777777" w:rsidR="004F3C4B" w:rsidRPr="00A511A4" w:rsidRDefault="004F3C4B" w:rsidP="00494799">
                      <w:pPr>
                        <w:jc w:val="right"/>
                        <w:rPr>
                          <w:sz w:val="12"/>
                          <w:szCs w:val="12"/>
                        </w:rPr>
                      </w:pPr>
                    </w:p>
                    <w:p w14:paraId="14D482AE" w14:textId="77777777" w:rsidR="004F3C4B" w:rsidRPr="00A511A4" w:rsidRDefault="004F3C4B" w:rsidP="00494799">
                      <w:pPr>
                        <w:jc w:val="right"/>
                        <w:rPr>
                          <w:sz w:val="12"/>
                          <w:szCs w:val="12"/>
                        </w:rPr>
                      </w:pPr>
                    </w:p>
                    <w:p w14:paraId="37A60A34" w14:textId="77777777" w:rsidR="004F3C4B" w:rsidRPr="00A511A4" w:rsidRDefault="004F3C4B" w:rsidP="00494799">
                      <w:pPr>
                        <w:jc w:val="right"/>
                        <w:rPr>
                          <w:sz w:val="12"/>
                          <w:szCs w:val="12"/>
                        </w:rPr>
                      </w:pPr>
                    </w:p>
                    <w:p w14:paraId="77E2412F" w14:textId="77777777" w:rsidR="004F3C4B" w:rsidRPr="00A511A4" w:rsidRDefault="004F3C4B" w:rsidP="00494799">
                      <w:pPr>
                        <w:jc w:val="right"/>
                        <w:rPr>
                          <w:sz w:val="12"/>
                          <w:szCs w:val="12"/>
                        </w:rPr>
                      </w:pPr>
                    </w:p>
                    <w:p w14:paraId="3DEB8F2D" w14:textId="77777777" w:rsidR="004F3C4B" w:rsidRPr="00A511A4" w:rsidRDefault="004F3C4B" w:rsidP="00494799">
                      <w:pPr>
                        <w:jc w:val="right"/>
                        <w:rPr>
                          <w:sz w:val="12"/>
                          <w:szCs w:val="12"/>
                        </w:rPr>
                      </w:pPr>
                    </w:p>
                  </w:txbxContent>
                </v:textbox>
              </v:shape>
            </w:pict>
          </mc:Fallback>
        </mc:AlternateContent>
      </w:r>
      <w:r w:rsidRPr="00494799">
        <w:t xml:space="preserve">              </w:t>
      </w:r>
      <w:r w:rsidRPr="00494799">
        <w:rPr>
          <w:noProof/>
        </w:rPr>
        <w:drawing>
          <wp:inline distT="0" distB="0" distL="0" distR="0" wp14:anchorId="2DA41D7A" wp14:editId="7CCA28D2">
            <wp:extent cx="1790700" cy="168394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793272" cy="1686363"/>
                    </a:xfrm>
                    <a:prstGeom prst="rect">
                      <a:avLst/>
                    </a:prstGeom>
                    <a:noFill/>
                    <a:ln>
                      <a:noFill/>
                    </a:ln>
                  </pic:spPr>
                </pic:pic>
              </a:graphicData>
            </a:graphic>
          </wp:inline>
        </w:drawing>
      </w:r>
      <w:r w:rsidRPr="00494799">
        <w:t xml:space="preserve">                  </w:t>
      </w:r>
      <w:r w:rsidRPr="00494799">
        <w:rPr>
          <w:noProof/>
        </w:rPr>
        <w:drawing>
          <wp:inline distT="0" distB="0" distL="0" distR="0" wp14:anchorId="0C0BA6F8" wp14:editId="0BB6B90B">
            <wp:extent cx="1790537" cy="1678625"/>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794714" cy="1682541"/>
                    </a:xfrm>
                    <a:prstGeom prst="rect">
                      <a:avLst/>
                    </a:prstGeom>
                    <a:noFill/>
                    <a:ln>
                      <a:noFill/>
                    </a:ln>
                  </pic:spPr>
                </pic:pic>
              </a:graphicData>
            </a:graphic>
          </wp:inline>
        </w:drawing>
      </w:r>
    </w:p>
    <w:p w14:paraId="32F0056D" w14:textId="150E11DB" w:rsidR="00494799" w:rsidRPr="00494799" w:rsidRDefault="00494799" w:rsidP="00494799">
      <w:r w:rsidRPr="00494799">
        <w:t xml:space="preserve">                               </w:t>
      </w:r>
      <w:r w:rsidR="00D07622">
        <w:t>(3</w:t>
      </w:r>
      <w:r w:rsidRPr="00494799">
        <w:t xml:space="preserve">a) </w:t>
      </w:r>
      <w:r w:rsidRPr="00494799">
        <w:rPr>
          <w:position w:val="-12"/>
        </w:rPr>
        <w:object w:dxaOrig="320" w:dyaOrig="360" w14:anchorId="36111CCF">
          <v:shape id="_x0000_i1097" type="#_x0000_t75" style="width:15.4pt;height:17.5pt" o:ole="">
            <v:imagedata r:id="rId168" o:title=""/>
          </v:shape>
          <o:OLEObject Type="Embed" ProgID="Equation.DSMT4" ShapeID="_x0000_i1097" DrawAspect="Content" ObjectID="_1674032103" r:id="rId169"/>
        </w:object>
      </w:r>
      <w:r w:rsidRPr="00494799">
        <w:t xml:space="preserve">                                                       </w:t>
      </w:r>
      <w:r w:rsidR="00D07622">
        <w:t>(3</w:t>
      </w:r>
      <w:r w:rsidRPr="00494799">
        <w:t xml:space="preserve">b) </w:t>
      </w:r>
      <w:r w:rsidRPr="00494799">
        <w:rPr>
          <w:position w:val="-12"/>
        </w:rPr>
        <w:object w:dxaOrig="420" w:dyaOrig="360" w14:anchorId="498B0B30">
          <v:shape id="_x0000_i1098" type="#_x0000_t75" style="width:20.4pt;height:17.5pt" o:ole="">
            <v:imagedata r:id="rId170" o:title=""/>
          </v:shape>
          <o:OLEObject Type="Embed" ProgID="Equation.DSMT4" ShapeID="_x0000_i1098" DrawAspect="Content" ObjectID="_1674032104" r:id="rId171"/>
        </w:object>
      </w:r>
      <w:r w:rsidRPr="00494799">
        <w:t xml:space="preserve">            </w:t>
      </w:r>
    </w:p>
    <w:p w14:paraId="3D0CF51F" w14:textId="77777777" w:rsidR="00494799" w:rsidRPr="00494799" w:rsidRDefault="00494799" w:rsidP="00494799"/>
    <w:p w14:paraId="35248DE3" w14:textId="3D50059D" w:rsidR="00494799" w:rsidRPr="00494799" w:rsidRDefault="00494799" w:rsidP="00494799">
      <w:r w:rsidRPr="00494799">
        <w:rPr>
          <w:noProof/>
        </w:rPr>
        <mc:AlternateContent>
          <mc:Choice Requires="wps">
            <w:drawing>
              <wp:anchor distT="0" distB="0" distL="114300" distR="114300" simplePos="0" relativeHeight="251728896" behindDoc="0" locked="0" layoutInCell="1" allowOverlap="1" wp14:anchorId="351322E8" wp14:editId="1982785B">
                <wp:simplePos x="0" y="0"/>
                <wp:positionH relativeFrom="column">
                  <wp:posOffset>4876800</wp:posOffset>
                </wp:positionH>
                <wp:positionV relativeFrom="paragraph">
                  <wp:posOffset>824865</wp:posOffset>
                </wp:positionV>
                <wp:extent cx="114300" cy="228600"/>
                <wp:effectExtent l="0" t="0" r="0" b="381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EC8640" w14:textId="77777777" w:rsidR="004F3C4B" w:rsidRPr="00EE3B65" w:rsidRDefault="004F3C4B" w:rsidP="00494799">
                            <w:pPr>
                              <w:rPr>
                                <w:sz w:val="16"/>
                                <w:szCs w:val="16"/>
                              </w:rPr>
                            </w:pPr>
                            <w:proofErr w:type="gramStart"/>
                            <w:r w:rsidRPr="00EE3B65">
                              <w:rPr>
                                <w:sz w:val="16"/>
                                <w:szCs w:val="16"/>
                              </w:rPr>
                              <w:t>x</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1322E8" id="Text Box 20" o:spid="_x0000_s1069" type="#_x0000_t202" style="position:absolute;margin-left:384pt;margin-top:64.95pt;width:9pt;height:18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" stroked="f">
                <v:textbox inset="0,0,0,0">
                  <w:txbxContent>
                    <w:p w14:paraId="10EC8640" w14:textId="77777777" w:rsidR="004F3C4B" w:rsidRPr="00EE3B65" w:rsidRDefault="004F3C4B" w:rsidP="00494799">
                      <w:pPr>
                        <w:rPr>
                          <w:sz w:val="16"/>
                          <w:szCs w:val="16"/>
                        </w:rPr>
                      </w:pPr>
                      <w:proofErr w:type="gramStart"/>
                      <w:r w:rsidRPr="00EE3B65">
                        <w:rPr>
                          <w:sz w:val="16"/>
                          <w:szCs w:val="16"/>
                        </w:rPr>
                        <w:t>x</w:t>
                      </w:r>
                      <w:proofErr w:type="gramEnd"/>
                    </w:p>
                  </w:txbxContent>
                </v:textbox>
              </v:shape>
            </w:pict>
          </mc:Fallback>
        </mc:AlternateContent>
      </w:r>
      <w:r w:rsidRPr="00494799">
        <w:rPr>
          <w:noProof/>
        </w:rPr>
        <mc:AlternateContent>
          <mc:Choice Requires="wps">
            <w:drawing>
              <wp:anchor distT="0" distB="0" distL="114300" distR="114300" simplePos="0" relativeHeight="251727872" behindDoc="0" locked="0" layoutInCell="1" allowOverlap="1" wp14:anchorId="3A2EE96F" wp14:editId="6491E51A">
                <wp:simplePos x="0" y="0"/>
                <wp:positionH relativeFrom="column">
                  <wp:posOffset>374650</wp:posOffset>
                </wp:positionH>
                <wp:positionV relativeFrom="paragraph">
                  <wp:posOffset>831215</wp:posOffset>
                </wp:positionV>
                <wp:extent cx="114300" cy="228600"/>
                <wp:effectExtent l="3175" t="254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536D0D" w14:textId="77777777" w:rsidR="004F3C4B" w:rsidRPr="00EE3B65" w:rsidRDefault="004F3C4B" w:rsidP="00494799">
                            <w:pPr>
                              <w:jc w:val="right"/>
                              <w:rPr>
                                <w:sz w:val="16"/>
                                <w:szCs w:val="16"/>
                              </w:rPr>
                            </w:pPr>
                            <w:proofErr w:type="gramStart"/>
                            <w:r w:rsidRPr="00EE3B65">
                              <w:rPr>
                                <w:sz w:val="16"/>
                                <w:szCs w:val="16"/>
                              </w:rPr>
                              <w:t>x</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2EE96F" id="Text Box 19" o:spid="_x0000_s1070" type="#_x0000_t202" style="position:absolute;margin-left:29.5pt;margin-top:65.45pt;width:9pt;height:18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" stroked="f">
                <v:textbox inset="0,0,0,0">
                  <w:txbxContent>
                    <w:p w14:paraId="26536D0D" w14:textId="77777777" w:rsidR="004F3C4B" w:rsidRPr="00EE3B65" w:rsidRDefault="004F3C4B" w:rsidP="00494799">
                      <w:pPr>
                        <w:jc w:val="right"/>
                        <w:rPr>
                          <w:sz w:val="16"/>
                          <w:szCs w:val="16"/>
                        </w:rPr>
                      </w:pPr>
                      <w:proofErr w:type="gramStart"/>
                      <w:r w:rsidRPr="00EE3B65">
                        <w:rPr>
                          <w:sz w:val="16"/>
                          <w:szCs w:val="16"/>
                        </w:rPr>
                        <w:t>x</w:t>
                      </w:r>
                      <w:proofErr w:type="gramEnd"/>
                    </w:p>
                  </w:txbxContent>
                </v:textbox>
              </v:shape>
            </w:pict>
          </mc:Fallback>
        </mc:AlternateContent>
      </w:r>
      <w:r w:rsidRPr="00494799">
        <w:t xml:space="preserve">              </w:t>
      </w:r>
      <w:r w:rsidRPr="00494799">
        <w:rPr>
          <w:noProof/>
        </w:rPr>
        <w:drawing>
          <wp:inline distT="0" distB="0" distL="0" distR="0" wp14:anchorId="7639100B" wp14:editId="40FB6785">
            <wp:extent cx="1790700" cy="172329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792545" cy="1725069"/>
                    </a:xfrm>
                    <a:prstGeom prst="rect">
                      <a:avLst/>
                    </a:prstGeom>
                    <a:noFill/>
                    <a:ln>
                      <a:noFill/>
                    </a:ln>
                  </pic:spPr>
                </pic:pic>
              </a:graphicData>
            </a:graphic>
          </wp:inline>
        </w:drawing>
      </w:r>
      <w:r w:rsidRPr="00494799">
        <w:t xml:space="preserve">                  </w:t>
      </w:r>
      <w:r w:rsidRPr="00494799">
        <w:rPr>
          <w:noProof/>
        </w:rPr>
        <w:drawing>
          <wp:inline distT="0" distB="0" distL="0" distR="0" wp14:anchorId="06296D83" wp14:editId="56DC0950">
            <wp:extent cx="1800225" cy="17021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802272" cy="1704125"/>
                    </a:xfrm>
                    <a:prstGeom prst="rect">
                      <a:avLst/>
                    </a:prstGeom>
                    <a:noFill/>
                    <a:ln>
                      <a:noFill/>
                    </a:ln>
                  </pic:spPr>
                </pic:pic>
              </a:graphicData>
            </a:graphic>
          </wp:inline>
        </w:drawing>
      </w:r>
      <w:r w:rsidRPr="00494799">
        <w:t xml:space="preserve">                                           </w:t>
      </w:r>
    </w:p>
    <w:p w14:paraId="56641F52" w14:textId="298D69CC" w:rsidR="00494799" w:rsidRPr="00494799" w:rsidRDefault="00494799" w:rsidP="00494799">
      <w:r w:rsidRPr="00494799">
        <w:rPr>
          <w:noProof/>
        </w:rPr>
        <mc:AlternateContent>
          <mc:Choice Requires="wps">
            <w:drawing>
              <wp:anchor distT="0" distB="0" distL="114300" distR="114300" simplePos="0" relativeHeight="251722752" behindDoc="0" locked="0" layoutInCell="1" allowOverlap="1" wp14:anchorId="34BE2848" wp14:editId="18E1CD4B">
                <wp:simplePos x="0" y="0"/>
                <wp:positionH relativeFrom="column">
                  <wp:posOffset>368300</wp:posOffset>
                </wp:positionH>
                <wp:positionV relativeFrom="paragraph">
                  <wp:posOffset>104140</wp:posOffset>
                </wp:positionV>
                <wp:extent cx="113665" cy="1619885"/>
                <wp:effectExtent l="0" t="635" r="3810" b="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4BB370" w14:textId="77777777" w:rsidR="004F3C4B" w:rsidRPr="00EE3B65" w:rsidRDefault="004F3C4B" w:rsidP="00494799">
                            <w:pPr>
                              <w:jc w:val="right"/>
                              <w:rPr>
                                <w:sz w:val="12"/>
                                <w:szCs w:val="12"/>
                                <w:lang w:val="es-ES"/>
                              </w:rPr>
                            </w:pPr>
                            <w:r w:rsidRPr="00EE3B65">
                              <w:rPr>
                                <w:sz w:val="12"/>
                                <w:szCs w:val="12"/>
                                <w:lang w:val="es-ES"/>
                              </w:rPr>
                              <w:t>L</w:t>
                            </w:r>
                          </w:p>
                          <w:p w14:paraId="702F9AFD" w14:textId="77777777" w:rsidR="004F3C4B" w:rsidRPr="00EE3B65" w:rsidRDefault="004F3C4B" w:rsidP="00494799">
                            <w:pPr>
                              <w:jc w:val="right"/>
                              <w:rPr>
                                <w:sz w:val="12"/>
                                <w:szCs w:val="12"/>
                                <w:lang w:val="es-ES"/>
                              </w:rPr>
                            </w:pPr>
                            <w:r w:rsidRPr="00EE3B65">
                              <w:rPr>
                                <w:sz w:val="12"/>
                                <w:szCs w:val="12"/>
                                <w:lang w:val="es-ES"/>
                              </w:rPr>
                              <w:t>y</w:t>
                            </w:r>
                          </w:p>
                          <w:p w14:paraId="6D59CACD" w14:textId="77777777" w:rsidR="004F3C4B" w:rsidRPr="00EE3B65" w:rsidRDefault="004F3C4B" w:rsidP="00494799">
                            <w:pPr>
                              <w:jc w:val="right"/>
                              <w:rPr>
                                <w:sz w:val="12"/>
                                <w:szCs w:val="12"/>
                                <w:lang w:val="es-ES"/>
                              </w:rPr>
                            </w:pPr>
                            <w:r w:rsidRPr="00EE3B65">
                              <w:rPr>
                                <w:sz w:val="12"/>
                                <w:szCs w:val="12"/>
                                <w:lang w:val="es-ES"/>
                              </w:rPr>
                              <w:t>a</w:t>
                            </w:r>
                          </w:p>
                          <w:p w14:paraId="28C61415" w14:textId="77777777" w:rsidR="004F3C4B" w:rsidRPr="00EE3B65" w:rsidRDefault="004F3C4B" w:rsidP="00494799">
                            <w:pPr>
                              <w:jc w:val="right"/>
                              <w:rPr>
                                <w:sz w:val="12"/>
                                <w:szCs w:val="12"/>
                                <w:lang w:val="es-ES"/>
                              </w:rPr>
                            </w:pPr>
                            <w:r w:rsidRPr="00EE3B65">
                              <w:rPr>
                                <w:sz w:val="12"/>
                                <w:szCs w:val="12"/>
                                <w:lang w:val="es-ES"/>
                              </w:rPr>
                              <w:t>p</w:t>
                            </w:r>
                          </w:p>
                          <w:p w14:paraId="51FD3BF9" w14:textId="77777777" w:rsidR="004F3C4B" w:rsidRPr="00EE3B65" w:rsidRDefault="004F3C4B" w:rsidP="00494799">
                            <w:pPr>
                              <w:jc w:val="right"/>
                              <w:rPr>
                                <w:sz w:val="12"/>
                                <w:szCs w:val="12"/>
                                <w:lang w:val="es-ES"/>
                              </w:rPr>
                            </w:pPr>
                            <w:r w:rsidRPr="00EE3B65">
                              <w:rPr>
                                <w:sz w:val="12"/>
                                <w:szCs w:val="12"/>
                                <w:lang w:val="es-ES"/>
                              </w:rPr>
                              <w:t>u</w:t>
                            </w:r>
                          </w:p>
                          <w:p w14:paraId="7AF2B132" w14:textId="77777777" w:rsidR="004F3C4B" w:rsidRPr="00EE3B65" w:rsidRDefault="004F3C4B" w:rsidP="00494799">
                            <w:pPr>
                              <w:jc w:val="right"/>
                              <w:rPr>
                                <w:sz w:val="12"/>
                                <w:szCs w:val="12"/>
                                <w:lang w:val="es-ES"/>
                              </w:rPr>
                            </w:pPr>
                            <w:r w:rsidRPr="00EE3B65">
                              <w:rPr>
                                <w:sz w:val="12"/>
                                <w:szCs w:val="12"/>
                                <w:lang w:val="es-ES"/>
                              </w:rPr>
                              <w:t>n</w:t>
                            </w:r>
                          </w:p>
                          <w:p w14:paraId="4B84C107" w14:textId="77777777" w:rsidR="004F3C4B" w:rsidRPr="00EE3B65" w:rsidRDefault="004F3C4B" w:rsidP="00494799">
                            <w:pPr>
                              <w:jc w:val="right"/>
                              <w:rPr>
                                <w:sz w:val="12"/>
                                <w:szCs w:val="12"/>
                                <w:lang w:val="es-ES"/>
                              </w:rPr>
                            </w:pPr>
                            <w:r w:rsidRPr="00EE3B65">
                              <w:rPr>
                                <w:sz w:val="12"/>
                                <w:szCs w:val="12"/>
                                <w:lang w:val="es-ES"/>
                              </w:rPr>
                              <w:t>o</w:t>
                            </w:r>
                          </w:p>
                          <w:p w14:paraId="3EEDF8BE" w14:textId="77777777" w:rsidR="004F3C4B" w:rsidRPr="00EE3B65" w:rsidRDefault="004F3C4B" w:rsidP="00494799">
                            <w:pPr>
                              <w:jc w:val="right"/>
                              <w:rPr>
                                <w:sz w:val="12"/>
                                <w:szCs w:val="12"/>
                                <w:lang w:val="es-ES"/>
                              </w:rPr>
                            </w:pPr>
                            <w:r w:rsidRPr="00EE3B65">
                              <w:rPr>
                                <w:sz w:val="12"/>
                                <w:szCs w:val="12"/>
                                <w:lang w:val="es-ES"/>
                              </w:rPr>
                              <w:t>v</w:t>
                            </w:r>
                          </w:p>
                          <w:p w14:paraId="4A6C6AA3" w14:textId="77777777" w:rsidR="004F3C4B" w:rsidRPr="00EE3B65" w:rsidRDefault="004F3C4B" w:rsidP="00494799">
                            <w:pPr>
                              <w:jc w:val="right"/>
                              <w:rPr>
                                <w:sz w:val="12"/>
                                <w:szCs w:val="12"/>
                                <w:lang w:val="es-ES"/>
                              </w:rPr>
                            </w:pPr>
                          </w:p>
                          <w:p w14:paraId="3C43D258" w14:textId="77777777" w:rsidR="004F3C4B" w:rsidRPr="00EE3B65" w:rsidRDefault="004F3C4B" w:rsidP="00494799">
                            <w:pPr>
                              <w:jc w:val="right"/>
                              <w:rPr>
                                <w:sz w:val="12"/>
                                <w:szCs w:val="12"/>
                                <w:lang w:val="es-ES"/>
                              </w:rPr>
                            </w:pPr>
                            <w:r w:rsidRPr="00EE3B65">
                              <w:rPr>
                                <w:sz w:val="12"/>
                                <w:szCs w:val="12"/>
                                <w:lang w:val="es-ES"/>
                              </w:rPr>
                              <w:t>E</w:t>
                            </w:r>
                          </w:p>
                          <w:p w14:paraId="10E95FB9" w14:textId="77777777" w:rsidR="004F3C4B" w:rsidRPr="00EE3B65" w:rsidRDefault="004F3C4B" w:rsidP="00494799">
                            <w:pPr>
                              <w:jc w:val="right"/>
                              <w:rPr>
                                <w:sz w:val="12"/>
                                <w:szCs w:val="12"/>
                                <w:lang w:val="es-ES"/>
                              </w:rPr>
                            </w:pPr>
                            <w:r w:rsidRPr="00EE3B65">
                              <w:rPr>
                                <w:sz w:val="12"/>
                                <w:szCs w:val="12"/>
                                <w:lang w:val="es-ES"/>
                              </w:rPr>
                              <w:t>x</w:t>
                            </w:r>
                          </w:p>
                          <w:p w14:paraId="640A094E" w14:textId="77777777" w:rsidR="004F3C4B" w:rsidRPr="00EE3B65" w:rsidRDefault="004F3C4B" w:rsidP="00494799">
                            <w:pPr>
                              <w:jc w:val="right"/>
                              <w:rPr>
                                <w:sz w:val="12"/>
                                <w:szCs w:val="12"/>
                                <w:lang w:val="es-ES"/>
                              </w:rPr>
                            </w:pPr>
                            <w:r w:rsidRPr="00EE3B65">
                              <w:rPr>
                                <w:sz w:val="12"/>
                                <w:szCs w:val="12"/>
                                <w:lang w:val="es-ES"/>
                              </w:rPr>
                              <w:t>p</w:t>
                            </w:r>
                          </w:p>
                          <w:p w14:paraId="7013F204" w14:textId="77777777" w:rsidR="004F3C4B" w:rsidRPr="00A511A4" w:rsidRDefault="004F3C4B" w:rsidP="00494799">
                            <w:pPr>
                              <w:jc w:val="right"/>
                              <w:rPr>
                                <w:sz w:val="12"/>
                                <w:szCs w:val="12"/>
                              </w:rPr>
                            </w:pPr>
                            <w:proofErr w:type="gramStart"/>
                            <w:r w:rsidRPr="00A511A4">
                              <w:rPr>
                                <w:sz w:val="12"/>
                                <w:szCs w:val="12"/>
                              </w:rPr>
                              <w:t>o</w:t>
                            </w:r>
                            <w:proofErr w:type="gramEnd"/>
                          </w:p>
                          <w:p w14:paraId="483866E2" w14:textId="77777777" w:rsidR="004F3C4B" w:rsidRPr="00A511A4" w:rsidRDefault="004F3C4B" w:rsidP="00494799">
                            <w:pPr>
                              <w:jc w:val="right"/>
                              <w:rPr>
                                <w:sz w:val="12"/>
                                <w:szCs w:val="12"/>
                              </w:rPr>
                            </w:pPr>
                            <w:proofErr w:type="gramStart"/>
                            <w:r w:rsidRPr="00A511A4">
                              <w:rPr>
                                <w:sz w:val="12"/>
                                <w:szCs w:val="12"/>
                              </w:rPr>
                              <w:t>n</w:t>
                            </w:r>
                            <w:proofErr w:type="gramEnd"/>
                          </w:p>
                          <w:p w14:paraId="36CFC771" w14:textId="77777777" w:rsidR="004F3C4B" w:rsidRPr="00A511A4" w:rsidRDefault="004F3C4B" w:rsidP="00494799">
                            <w:pPr>
                              <w:jc w:val="right"/>
                              <w:rPr>
                                <w:sz w:val="12"/>
                                <w:szCs w:val="12"/>
                              </w:rPr>
                            </w:pPr>
                            <w:proofErr w:type="gramStart"/>
                            <w:r w:rsidRPr="00A511A4">
                              <w:rPr>
                                <w:sz w:val="12"/>
                                <w:szCs w:val="12"/>
                              </w:rPr>
                              <w:t>e</w:t>
                            </w:r>
                            <w:proofErr w:type="gramEnd"/>
                          </w:p>
                          <w:p w14:paraId="5C22FDA2" w14:textId="77777777" w:rsidR="004F3C4B" w:rsidRPr="00A511A4" w:rsidRDefault="004F3C4B" w:rsidP="00494799">
                            <w:pPr>
                              <w:jc w:val="right"/>
                              <w:rPr>
                                <w:sz w:val="12"/>
                                <w:szCs w:val="12"/>
                              </w:rPr>
                            </w:pPr>
                            <w:proofErr w:type="gramStart"/>
                            <w:r w:rsidRPr="00A511A4">
                              <w:rPr>
                                <w:sz w:val="12"/>
                                <w:szCs w:val="12"/>
                              </w:rPr>
                              <w:t>n</w:t>
                            </w:r>
                            <w:proofErr w:type="gramEnd"/>
                          </w:p>
                          <w:p w14:paraId="456929E9" w14:textId="77777777" w:rsidR="004F3C4B" w:rsidRPr="00A511A4" w:rsidRDefault="004F3C4B" w:rsidP="00494799">
                            <w:pPr>
                              <w:jc w:val="right"/>
                              <w:rPr>
                                <w:sz w:val="12"/>
                                <w:szCs w:val="12"/>
                              </w:rPr>
                            </w:pPr>
                            <w:proofErr w:type="gramStart"/>
                            <w:r w:rsidRPr="00A511A4">
                              <w:rPr>
                                <w:sz w:val="12"/>
                                <w:szCs w:val="12"/>
                              </w:rPr>
                              <w:t>t</w:t>
                            </w:r>
                            <w:proofErr w:type="gramEnd"/>
                          </w:p>
                          <w:p w14:paraId="6E79A55C" w14:textId="77777777" w:rsidR="004F3C4B" w:rsidRPr="00A511A4" w:rsidRDefault="004F3C4B" w:rsidP="00494799">
                            <w:pPr>
                              <w:jc w:val="right"/>
                              <w:rPr>
                                <w:sz w:val="12"/>
                                <w:szCs w:val="12"/>
                              </w:rPr>
                            </w:pPr>
                          </w:p>
                          <w:p w14:paraId="4BC9B2D5" w14:textId="77777777" w:rsidR="004F3C4B" w:rsidRPr="00A511A4" w:rsidRDefault="004F3C4B" w:rsidP="00494799">
                            <w:pPr>
                              <w:jc w:val="right"/>
                              <w:rPr>
                                <w:sz w:val="12"/>
                                <w:szCs w:val="12"/>
                              </w:rPr>
                            </w:pPr>
                          </w:p>
                          <w:p w14:paraId="13DE6B53" w14:textId="77777777" w:rsidR="004F3C4B" w:rsidRPr="00A511A4" w:rsidRDefault="004F3C4B" w:rsidP="00494799">
                            <w:pPr>
                              <w:jc w:val="right"/>
                              <w:rPr>
                                <w:sz w:val="12"/>
                                <w:szCs w:val="12"/>
                              </w:rPr>
                            </w:pPr>
                          </w:p>
                          <w:p w14:paraId="56C80FBD" w14:textId="77777777" w:rsidR="004F3C4B" w:rsidRPr="00A511A4" w:rsidRDefault="004F3C4B" w:rsidP="00494799">
                            <w:pPr>
                              <w:jc w:val="right"/>
                              <w:rPr>
                                <w:sz w:val="12"/>
                                <w:szCs w:val="12"/>
                              </w:rPr>
                            </w:pPr>
                          </w:p>
                          <w:p w14:paraId="5410B587" w14:textId="77777777" w:rsidR="004F3C4B" w:rsidRPr="00A511A4" w:rsidRDefault="004F3C4B" w:rsidP="00494799">
                            <w:pPr>
                              <w:jc w:val="right"/>
                              <w:rPr>
                                <w:sz w:val="12"/>
                                <w:szCs w:val="12"/>
                              </w:rPr>
                            </w:pPr>
                          </w:p>
                          <w:p w14:paraId="2010DD27" w14:textId="77777777" w:rsidR="004F3C4B" w:rsidRPr="00A511A4" w:rsidRDefault="004F3C4B" w:rsidP="00494799">
                            <w:pPr>
                              <w:jc w:val="right"/>
                              <w:rPr>
                                <w:sz w:val="12"/>
                                <w:szCs w:val="12"/>
                              </w:rPr>
                            </w:pPr>
                          </w:p>
                          <w:p w14:paraId="4200E43B" w14:textId="77777777" w:rsidR="004F3C4B" w:rsidRPr="00A511A4" w:rsidRDefault="004F3C4B" w:rsidP="00494799">
                            <w:pPr>
                              <w:jc w:val="right"/>
                              <w:rPr>
                                <w:sz w:val="12"/>
                                <w:szCs w:val="12"/>
                              </w:rPr>
                            </w:pPr>
                          </w:p>
                          <w:p w14:paraId="374074B7" w14:textId="77777777" w:rsidR="004F3C4B" w:rsidRPr="00A511A4" w:rsidRDefault="004F3C4B" w:rsidP="00494799">
                            <w:pPr>
                              <w:jc w:val="right"/>
                              <w:rPr>
                                <w:sz w:val="12"/>
                                <w:szCs w:val="12"/>
                              </w:rPr>
                            </w:pPr>
                          </w:p>
                          <w:p w14:paraId="3ECA5CAF" w14:textId="77777777" w:rsidR="004F3C4B" w:rsidRPr="00A511A4" w:rsidRDefault="004F3C4B" w:rsidP="00494799">
                            <w:pPr>
                              <w:jc w:val="right"/>
                              <w:rPr>
                                <w:sz w:val="12"/>
                                <w:szCs w:val="12"/>
                              </w:rPr>
                            </w:pPr>
                          </w:p>
                          <w:p w14:paraId="745274FF" w14:textId="77777777" w:rsidR="004F3C4B" w:rsidRPr="00A511A4" w:rsidRDefault="004F3C4B" w:rsidP="00494799">
                            <w:pPr>
                              <w:jc w:val="right"/>
                              <w:rPr>
                                <w:sz w:val="12"/>
                                <w:szCs w:val="12"/>
                              </w:rPr>
                            </w:pPr>
                          </w:p>
                          <w:p w14:paraId="1A5F4929" w14:textId="77777777" w:rsidR="004F3C4B" w:rsidRPr="00A511A4" w:rsidRDefault="004F3C4B" w:rsidP="00494799">
                            <w:pPr>
                              <w:jc w:val="right"/>
                              <w:rPr>
                                <w:sz w:val="12"/>
                                <w:szCs w:val="12"/>
                              </w:rPr>
                            </w:pPr>
                          </w:p>
                          <w:p w14:paraId="54865A5F" w14:textId="77777777" w:rsidR="004F3C4B" w:rsidRPr="00A511A4" w:rsidRDefault="004F3C4B" w:rsidP="00494799">
                            <w:pPr>
                              <w:jc w:val="right"/>
                              <w:rPr>
                                <w:sz w:val="12"/>
                                <w:szCs w:val="12"/>
                              </w:rPr>
                            </w:pPr>
                          </w:p>
                          <w:p w14:paraId="4145DC5B" w14:textId="77777777" w:rsidR="004F3C4B" w:rsidRPr="00A511A4" w:rsidRDefault="004F3C4B" w:rsidP="00494799">
                            <w:pPr>
                              <w:jc w:val="right"/>
                              <w:rPr>
                                <w:sz w:val="12"/>
                                <w:szCs w:val="12"/>
                              </w:rPr>
                            </w:pPr>
                          </w:p>
                          <w:p w14:paraId="302373D7" w14:textId="77777777" w:rsidR="004F3C4B" w:rsidRPr="00A511A4" w:rsidRDefault="004F3C4B" w:rsidP="00494799">
                            <w:pPr>
                              <w:jc w:val="right"/>
                              <w:rPr>
                                <w:sz w:val="12"/>
                                <w:szCs w:val="12"/>
                              </w:rPr>
                            </w:pPr>
                          </w:p>
                          <w:p w14:paraId="5B1FBE58" w14:textId="77777777" w:rsidR="004F3C4B" w:rsidRPr="00A511A4" w:rsidRDefault="004F3C4B" w:rsidP="00494799">
                            <w:pPr>
                              <w:jc w:val="right"/>
                              <w:rPr>
                                <w:sz w:val="12"/>
                                <w:szCs w:val="12"/>
                              </w:rPr>
                            </w:pPr>
                          </w:p>
                          <w:p w14:paraId="6BD61B7F" w14:textId="77777777" w:rsidR="004F3C4B" w:rsidRPr="00A511A4" w:rsidRDefault="004F3C4B" w:rsidP="00494799">
                            <w:pPr>
                              <w:jc w:val="right"/>
                              <w:rPr>
                                <w:sz w:val="12"/>
                                <w:szCs w:val="12"/>
                              </w:rPr>
                            </w:pPr>
                          </w:p>
                          <w:p w14:paraId="0FE9B5B3" w14:textId="77777777" w:rsidR="004F3C4B" w:rsidRPr="00A511A4" w:rsidRDefault="004F3C4B" w:rsidP="00494799">
                            <w:pPr>
                              <w:jc w:val="right"/>
                              <w:rPr>
                                <w:sz w:val="12"/>
                                <w:szCs w:val="12"/>
                              </w:rPr>
                            </w:pPr>
                          </w:p>
                          <w:p w14:paraId="13EC507F" w14:textId="77777777" w:rsidR="004F3C4B" w:rsidRPr="00A511A4" w:rsidRDefault="004F3C4B" w:rsidP="00494799">
                            <w:pPr>
                              <w:jc w:val="right"/>
                              <w:rPr>
                                <w:sz w:val="12"/>
                                <w:szCs w:val="12"/>
                              </w:rPr>
                            </w:pPr>
                          </w:p>
                          <w:p w14:paraId="6BD8E203" w14:textId="77777777" w:rsidR="004F3C4B" w:rsidRPr="00A511A4" w:rsidRDefault="004F3C4B" w:rsidP="00494799">
                            <w:pPr>
                              <w:jc w:val="right"/>
                              <w:rPr>
                                <w:sz w:val="12"/>
                                <w:szCs w:val="12"/>
                              </w:rPr>
                            </w:pPr>
                          </w:p>
                          <w:p w14:paraId="7A639109" w14:textId="77777777" w:rsidR="004F3C4B" w:rsidRPr="00A511A4" w:rsidRDefault="004F3C4B" w:rsidP="00494799">
                            <w:pPr>
                              <w:jc w:val="right"/>
                              <w:rPr>
                                <w:sz w:val="12"/>
                                <w:szCs w:val="12"/>
                              </w:rPr>
                            </w:pPr>
                          </w:p>
                          <w:p w14:paraId="58C00186" w14:textId="77777777" w:rsidR="004F3C4B" w:rsidRPr="00A511A4" w:rsidRDefault="004F3C4B" w:rsidP="00494799">
                            <w:pPr>
                              <w:jc w:val="right"/>
                              <w:rPr>
                                <w:sz w:val="12"/>
                                <w:szCs w:val="12"/>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BE2848" id="Text Box 18" o:spid="_x0000_s1071" type="#_x0000_t202" style="position:absolute;margin-left:29pt;margin-top:8.2pt;width:8.95pt;height:127.5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" filled="f" stroked="f">
                <v:textbox inset="0,0,0,0">
                  <w:txbxContent>
                    <w:p w14:paraId="214BB370" w14:textId="77777777" w:rsidR="004F3C4B" w:rsidRPr="00EE3B65" w:rsidRDefault="004F3C4B" w:rsidP="00494799">
                      <w:pPr>
                        <w:jc w:val="right"/>
                        <w:rPr>
                          <w:sz w:val="12"/>
                          <w:szCs w:val="12"/>
                          <w:lang w:val="es-ES"/>
                        </w:rPr>
                      </w:pPr>
                      <w:r w:rsidRPr="00EE3B65">
                        <w:rPr>
                          <w:sz w:val="12"/>
                          <w:szCs w:val="12"/>
                          <w:lang w:val="es-ES"/>
                        </w:rPr>
                        <w:t>L</w:t>
                      </w:r>
                    </w:p>
                    <w:p w14:paraId="702F9AFD" w14:textId="77777777" w:rsidR="004F3C4B" w:rsidRPr="00EE3B65" w:rsidRDefault="004F3C4B" w:rsidP="00494799">
                      <w:pPr>
                        <w:jc w:val="right"/>
                        <w:rPr>
                          <w:sz w:val="12"/>
                          <w:szCs w:val="12"/>
                          <w:lang w:val="es-ES"/>
                        </w:rPr>
                      </w:pPr>
                      <w:r w:rsidRPr="00EE3B65">
                        <w:rPr>
                          <w:sz w:val="12"/>
                          <w:szCs w:val="12"/>
                          <w:lang w:val="es-ES"/>
                        </w:rPr>
                        <w:t>y</w:t>
                      </w:r>
                    </w:p>
                    <w:p w14:paraId="6D59CACD" w14:textId="77777777" w:rsidR="004F3C4B" w:rsidRPr="00EE3B65" w:rsidRDefault="004F3C4B" w:rsidP="00494799">
                      <w:pPr>
                        <w:jc w:val="right"/>
                        <w:rPr>
                          <w:sz w:val="12"/>
                          <w:szCs w:val="12"/>
                          <w:lang w:val="es-ES"/>
                        </w:rPr>
                      </w:pPr>
                      <w:r w:rsidRPr="00EE3B65">
                        <w:rPr>
                          <w:sz w:val="12"/>
                          <w:szCs w:val="12"/>
                          <w:lang w:val="es-ES"/>
                        </w:rPr>
                        <w:t>a</w:t>
                      </w:r>
                    </w:p>
                    <w:p w14:paraId="28C61415" w14:textId="77777777" w:rsidR="004F3C4B" w:rsidRPr="00EE3B65" w:rsidRDefault="004F3C4B" w:rsidP="00494799">
                      <w:pPr>
                        <w:jc w:val="right"/>
                        <w:rPr>
                          <w:sz w:val="12"/>
                          <w:szCs w:val="12"/>
                          <w:lang w:val="es-ES"/>
                        </w:rPr>
                      </w:pPr>
                      <w:r w:rsidRPr="00EE3B65">
                        <w:rPr>
                          <w:sz w:val="12"/>
                          <w:szCs w:val="12"/>
                          <w:lang w:val="es-ES"/>
                        </w:rPr>
                        <w:t>p</w:t>
                      </w:r>
                    </w:p>
                    <w:p w14:paraId="51FD3BF9" w14:textId="77777777" w:rsidR="004F3C4B" w:rsidRPr="00EE3B65" w:rsidRDefault="004F3C4B" w:rsidP="00494799">
                      <w:pPr>
                        <w:jc w:val="right"/>
                        <w:rPr>
                          <w:sz w:val="12"/>
                          <w:szCs w:val="12"/>
                          <w:lang w:val="es-ES"/>
                        </w:rPr>
                      </w:pPr>
                      <w:r w:rsidRPr="00EE3B65">
                        <w:rPr>
                          <w:sz w:val="12"/>
                          <w:szCs w:val="12"/>
                          <w:lang w:val="es-ES"/>
                        </w:rPr>
                        <w:t>u</w:t>
                      </w:r>
                    </w:p>
                    <w:p w14:paraId="7AF2B132" w14:textId="77777777" w:rsidR="004F3C4B" w:rsidRPr="00EE3B65" w:rsidRDefault="004F3C4B" w:rsidP="00494799">
                      <w:pPr>
                        <w:jc w:val="right"/>
                        <w:rPr>
                          <w:sz w:val="12"/>
                          <w:szCs w:val="12"/>
                          <w:lang w:val="es-ES"/>
                        </w:rPr>
                      </w:pPr>
                      <w:r w:rsidRPr="00EE3B65">
                        <w:rPr>
                          <w:sz w:val="12"/>
                          <w:szCs w:val="12"/>
                          <w:lang w:val="es-ES"/>
                        </w:rPr>
                        <w:t>n</w:t>
                      </w:r>
                    </w:p>
                    <w:p w14:paraId="4B84C107" w14:textId="77777777" w:rsidR="004F3C4B" w:rsidRPr="00EE3B65" w:rsidRDefault="004F3C4B" w:rsidP="00494799">
                      <w:pPr>
                        <w:jc w:val="right"/>
                        <w:rPr>
                          <w:sz w:val="12"/>
                          <w:szCs w:val="12"/>
                          <w:lang w:val="es-ES"/>
                        </w:rPr>
                      </w:pPr>
                      <w:r w:rsidRPr="00EE3B65">
                        <w:rPr>
                          <w:sz w:val="12"/>
                          <w:szCs w:val="12"/>
                          <w:lang w:val="es-ES"/>
                        </w:rPr>
                        <w:t>o</w:t>
                      </w:r>
                    </w:p>
                    <w:p w14:paraId="3EEDF8BE" w14:textId="77777777" w:rsidR="004F3C4B" w:rsidRPr="00EE3B65" w:rsidRDefault="004F3C4B" w:rsidP="00494799">
                      <w:pPr>
                        <w:jc w:val="right"/>
                        <w:rPr>
                          <w:sz w:val="12"/>
                          <w:szCs w:val="12"/>
                          <w:lang w:val="es-ES"/>
                        </w:rPr>
                      </w:pPr>
                      <w:r w:rsidRPr="00EE3B65">
                        <w:rPr>
                          <w:sz w:val="12"/>
                          <w:szCs w:val="12"/>
                          <w:lang w:val="es-ES"/>
                        </w:rPr>
                        <w:t>v</w:t>
                      </w:r>
                    </w:p>
                    <w:p w14:paraId="4A6C6AA3" w14:textId="77777777" w:rsidR="004F3C4B" w:rsidRPr="00EE3B65" w:rsidRDefault="004F3C4B" w:rsidP="00494799">
                      <w:pPr>
                        <w:jc w:val="right"/>
                        <w:rPr>
                          <w:sz w:val="12"/>
                          <w:szCs w:val="12"/>
                          <w:lang w:val="es-ES"/>
                        </w:rPr>
                      </w:pPr>
                    </w:p>
                    <w:p w14:paraId="3C43D258" w14:textId="77777777" w:rsidR="004F3C4B" w:rsidRPr="00EE3B65" w:rsidRDefault="004F3C4B" w:rsidP="00494799">
                      <w:pPr>
                        <w:jc w:val="right"/>
                        <w:rPr>
                          <w:sz w:val="12"/>
                          <w:szCs w:val="12"/>
                          <w:lang w:val="es-ES"/>
                        </w:rPr>
                      </w:pPr>
                      <w:r w:rsidRPr="00EE3B65">
                        <w:rPr>
                          <w:sz w:val="12"/>
                          <w:szCs w:val="12"/>
                          <w:lang w:val="es-ES"/>
                        </w:rPr>
                        <w:t>E</w:t>
                      </w:r>
                    </w:p>
                    <w:p w14:paraId="10E95FB9" w14:textId="77777777" w:rsidR="004F3C4B" w:rsidRPr="00EE3B65" w:rsidRDefault="004F3C4B" w:rsidP="00494799">
                      <w:pPr>
                        <w:jc w:val="right"/>
                        <w:rPr>
                          <w:sz w:val="12"/>
                          <w:szCs w:val="12"/>
                          <w:lang w:val="es-ES"/>
                        </w:rPr>
                      </w:pPr>
                      <w:r w:rsidRPr="00EE3B65">
                        <w:rPr>
                          <w:sz w:val="12"/>
                          <w:szCs w:val="12"/>
                          <w:lang w:val="es-ES"/>
                        </w:rPr>
                        <w:t>x</w:t>
                      </w:r>
                    </w:p>
                    <w:p w14:paraId="640A094E" w14:textId="77777777" w:rsidR="004F3C4B" w:rsidRPr="00EE3B65" w:rsidRDefault="004F3C4B" w:rsidP="00494799">
                      <w:pPr>
                        <w:jc w:val="right"/>
                        <w:rPr>
                          <w:sz w:val="12"/>
                          <w:szCs w:val="12"/>
                          <w:lang w:val="es-ES"/>
                        </w:rPr>
                      </w:pPr>
                      <w:r w:rsidRPr="00EE3B65">
                        <w:rPr>
                          <w:sz w:val="12"/>
                          <w:szCs w:val="12"/>
                          <w:lang w:val="es-ES"/>
                        </w:rPr>
                        <w:t>p</w:t>
                      </w:r>
                    </w:p>
                    <w:p w14:paraId="7013F204" w14:textId="77777777" w:rsidR="004F3C4B" w:rsidRPr="00A511A4" w:rsidRDefault="004F3C4B" w:rsidP="00494799">
                      <w:pPr>
                        <w:jc w:val="right"/>
                        <w:rPr>
                          <w:sz w:val="12"/>
                          <w:szCs w:val="12"/>
                        </w:rPr>
                      </w:pPr>
                      <w:proofErr w:type="gramStart"/>
                      <w:r w:rsidRPr="00A511A4">
                        <w:rPr>
                          <w:sz w:val="12"/>
                          <w:szCs w:val="12"/>
                        </w:rPr>
                        <w:t>o</w:t>
                      </w:r>
                      <w:proofErr w:type="gramEnd"/>
                    </w:p>
                    <w:p w14:paraId="483866E2" w14:textId="77777777" w:rsidR="004F3C4B" w:rsidRPr="00A511A4" w:rsidRDefault="004F3C4B" w:rsidP="00494799">
                      <w:pPr>
                        <w:jc w:val="right"/>
                        <w:rPr>
                          <w:sz w:val="12"/>
                          <w:szCs w:val="12"/>
                        </w:rPr>
                      </w:pPr>
                      <w:proofErr w:type="gramStart"/>
                      <w:r w:rsidRPr="00A511A4">
                        <w:rPr>
                          <w:sz w:val="12"/>
                          <w:szCs w:val="12"/>
                        </w:rPr>
                        <w:t>n</w:t>
                      </w:r>
                      <w:proofErr w:type="gramEnd"/>
                    </w:p>
                    <w:p w14:paraId="36CFC771" w14:textId="77777777" w:rsidR="004F3C4B" w:rsidRPr="00A511A4" w:rsidRDefault="004F3C4B" w:rsidP="00494799">
                      <w:pPr>
                        <w:jc w:val="right"/>
                        <w:rPr>
                          <w:sz w:val="12"/>
                          <w:szCs w:val="12"/>
                        </w:rPr>
                      </w:pPr>
                      <w:proofErr w:type="gramStart"/>
                      <w:r w:rsidRPr="00A511A4">
                        <w:rPr>
                          <w:sz w:val="12"/>
                          <w:szCs w:val="12"/>
                        </w:rPr>
                        <w:t>e</w:t>
                      </w:r>
                      <w:proofErr w:type="gramEnd"/>
                    </w:p>
                    <w:p w14:paraId="5C22FDA2" w14:textId="77777777" w:rsidR="004F3C4B" w:rsidRPr="00A511A4" w:rsidRDefault="004F3C4B" w:rsidP="00494799">
                      <w:pPr>
                        <w:jc w:val="right"/>
                        <w:rPr>
                          <w:sz w:val="12"/>
                          <w:szCs w:val="12"/>
                        </w:rPr>
                      </w:pPr>
                      <w:proofErr w:type="gramStart"/>
                      <w:r w:rsidRPr="00A511A4">
                        <w:rPr>
                          <w:sz w:val="12"/>
                          <w:szCs w:val="12"/>
                        </w:rPr>
                        <w:t>n</w:t>
                      </w:r>
                      <w:proofErr w:type="gramEnd"/>
                    </w:p>
                    <w:p w14:paraId="456929E9" w14:textId="77777777" w:rsidR="004F3C4B" w:rsidRPr="00A511A4" w:rsidRDefault="004F3C4B" w:rsidP="00494799">
                      <w:pPr>
                        <w:jc w:val="right"/>
                        <w:rPr>
                          <w:sz w:val="12"/>
                          <w:szCs w:val="12"/>
                        </w:rPr>
                      </w:pPr>
                      <w:proofErr w:type="gramStart"/>
                      <w:r w:rsidRPr="00A511A4">
                        <w:rPr>
                          <w:sz w:val="12"/>
                          <w:szCs w:val="12"/>
                        </w:rPr>
                        <w:t>t</w:t>
                      </w:r>
                      <w:proofErr w:type="gramEnd"/>
                    </w:p>
                    <w:p w14:paraId="6E79A55C" w14:textId="77777777" w:rsidR="004F3C4B" w:rsidRPr="00A511A4" w:rsidRDefault="004F3C4B" w:rsidP="00494799">
                      <w:pPr>
                        <w:jc w:val="right"/>
                        <w:rPr>
                          <w:sz w:val="12"/>
                          <w:szCs w:val="12"/>
                        </w:rPr>
                      </w:pPr>
                    </w:p>
                    <w:p w14:paraId="4BC9B2D5" w14:textId="77777777" w:rsidR="004F3C4B" w:rsidRPr="00A511A4" w:rsidRDefault="004F3C4B" w:rsidP="00494799">
                      <w:pPr>
                        <w:jc w:val="right"/>
                        <w:rPr>
                          <w:sz w:val="12"/>
                          <w:szCs w:val="12"/>
                        </w:rPr>
                      </w:pPr>
                    </w:p>
                    <w:p w14:paraId="13DE6B53" w14:textId="77777777" w:rsidR="004F3C4B" w:rsidRPr="00A511A4" w:rsidRDefault="004F3C4B" w:rsidP="00494799">
                      <w:pPr>
                        <w:jc w:val="right"/>
                        <w:rPr>
                          <w:sz w:val="12"/>
                          <w:szCs w:val="12"/>
                        </w:rPr>
                      </w:pPr>
                    </w:p>
                    <w:p w14:paraId="56C80FBD" w14:textId="77777777" w:rsidR="004F3C4B" w:rsidRPr="00A511A4" w:rsidRDefault="004F3C4B" w:rsidP="00494799">
                      <w:pPr>
                        <w:jc w:val="right"/>
                        <w:rPr>
                          <w:sz w:val="12"/>
                          <w:szCs w:val="12"/>
                        </w:rPr>
                      </w:pPr>
                    </w:p>
                    <w:p w14:paraId="5410B587" w14:textId="77777777" w:rsidR="004F3C4B" w:rsidRPr="00A511A4" w:rsidRDefault="004F3C4B" w:rsidP="00494799">
                      <w:pPr>
                        <w:jc w:val="right"/>
                        <w:rPr>
                          <w:sz w:val="12"/>
                          <w:szCs w:val="12"/>
                        </w:rPr>
                      </w:pPr>
                    </w:p>
                    <w:p w14:paraId="2010DD27" w14:textId="77777777" w:rsidR="004F3C4B" w:rsidRPr="00A511A4" w:rsidRDefault="004F3C4B" w:rsidP="00494799">
                      <w:pPr>
                        <w:jc w:val="right"/>
                        <w:rPr>
                          <w:sz w:val="12"/>
                          <w:szCs w:val="12"/>
                        </w:rPr>
                      </w:pPr>
                    </w:p>
                    <w:p w14:paraId="4200E43B" w14:textId="77777777" w:rsidR="004F3C4B" w:rsidRPr="00A511A4" w:rsidRDefault="004F3C4B" w:rsidP="00494799">
                      <w:pPr>
                        <w:jc w:val="right"/>
                        <w:rPr>
                          <w:sz w:val="12"/>
                          <w:szCs w:val="12"/>
                        </w:rPr>
                      </w:pPr>
                    </w:p>
                    <w:p w14:paraId="374074B7" w14:textId="77777777" w:rsidR="004F3C4B" w:rsidRPr="00A511A4" w:rsidRDefault="004F3C4B" w:rsidP="00494799">
                      <w:pPr>
                        <w:jc w:val="right"/>
                        <w:rPr>
                          <w:sz w:val="12"/>
                          <w:szCs w:val="12"/>
                        </w:rPr>
                      </w:pPr>
                    </w:p>
                    <w:p w14:paraId="3ECA5CAF" w14:textId="77777777" w:rsidR="004F3C4B" w:rsidRPr="00A511A4" w:rsidRDefault="004F3C4B" w:rsidP="00494799">
                      <w:pPr>
                        <w:jc w:val="right"/>
                        <w:rPr>
                          <w:sz w:val="12"/>
                          <w:szCs w:val="12"/>
                        </w:rPr>
                      </w:pPr>
                    </w:p>
                    <w:p w14:paraId="745274FF" w14:textId="77777777" w:rsidR="004F3C4B" w:rsidRPr="00A511A4" w:rsidRDefault="004F3C4B" w:rsidP="00494799">
                      <w:pPr>
                        <w:jc w:val="right"/>
                        <w:rPr>
                          <w:sz w:val="12"/>
                          <w:szCs w:val="12"/>
                        </w:rPr>
                      </w:pPr>
                    </w:p>
                    <w:p w14:paraId="1A5F4929" w14:textId="77777777" w:rsidR="004F3C4B" w:rsidRPr="00A511A4" w:rsidRDefault="004F3C4B" w:rsidP="00494799">
                      <w:pPr>
                        <w:jc w:val="right"/>
                        <w:rPr>
                          <w:sz w:val="12"/>
                          <w:szCs w:val="12"/>
                        </w:rPr>
                      </w:pPr>
                    </w:p>
                    <w:p w14:paraId="54865A5F" w14:textId="77777777" w:rsidR="004F3C4B" w:rsidRPr="00A511A4" w:rsidRDefault="004F3C4B" w:rsidP="00494799">
                      <w:pPr>
                        <w:jc w:val="right"/>
                        <w:rPr>
                          <w:sz w:val="12"/>
                          <w:szCs w:val="12"/>
                        </w:rPr>
                      </w:pPr>
                    </w:p>
                    <w:p w14:paraId="4145DC5B" w14:textId="77777777" w:rsidR="004F3C4B" w:rsidRPr="00A511A4" w:rsidRDefault="004F3C4B" w:rsidP="00494799">
                      <w:pPr>
                        <w:jc w:val="right"/>
                        <w:rPr>
                          <w:sz w:val="12"/>
                          <w:szCs w:val="12"/>
                        </w:rPr>
                      </w:pPr>
                    </w:p>
                    <w:p w14:paraId="302373D7" w14:textId="77777777" w:rsidR="004F3C4B" w:rsidRPr="00A511A4" w:rsidRDefault="004F3C4B" w:rsidP="00494799">
                      <w:pPr>
                        <w:jc w:val="right"/>
                        <w:rPr>
                          <w:sz w:val="12"/>
                          <w:szCs w:val="12"/>
                        </w:rPr>
                      </w:pPr>
                    </w:p>
                    <w:p w14:paraId="5B1FBE58" w14:textId="77777777" w:rsidR="004F3C4B" w:rsidRPr="00A511A4" w:rsidRDefault="004F3C4B" w:rsidP="00494799">
                      <w:pPr>
                        <w:jc w:val="right"/>
                        <w:rPr>
                          <w:sz w:val="12"/>
                          <w:szCs w:val="12"/>
                        </w:rPr>
                      </w:pPr>
                    </w:p>
                    <w:p w14:paraId="6BD61B7F" w14:textId="77777777" w:rsidR="004F3C4B" w:rsidRPr="00A511A4" w:rsidRDefault="004F3C4B" w:rsidP="00494799">
                      <w:pPr>
                        <w:jc w:val="right"/>
                        <w:rPr>
                          <w:sz w:val="12"/>
                          <w:szCs w:val="12"/>
                        </w:rPr>
                      </w:pPr>
                    </w:p>
                    <w:p w14:paraId="0FE9B5B3" w14:textId="77777777" w:rsidR="004F3C4B" w:rsidRPr="00A511A4" w:rsidRDefault="004F3C4B" w:rsidP="00494799">
                      <w:pPr>
                        <w:jc w:val="right"/>
                        <w:rPr>
                          <w:sz w:val="12"/>
                          <w:szCs w:val="12"/>
                        </w:rPr>
                      </w:pPr>
                    </w:p>
                    <w:p w14:paraId="13EC507F" w14:textId="77777777" w:rsidR="004F3C4B" w:rsidRPr="00A511A4" w:rsidRDefault="004F3C4B" w:rsidP="00494799">
                      <w:pPr>
                        <w:jc w:val="right"/>
                        <w:rPr>
                          <w:sz w:val="12"/>
                          <w:szCs w:val="12"/>
                        </w:rPr>
                      </w:pPr>
                    </w:p>
                    <w:p w14:paraId="6BD8E203" w14:textId="77777777" w:rsidR="004F3C4B" w:rsidRPr="00A511A4" w:rsidRDefault="004F3C4B" w:rsidP="00494799">
                      <w:pPr>
                        <w:jc w:val="right"/>
                        <w:rPr>
                          <w:sz w:val="12"/>
                          <w:szCs w:val="12"/>
                        </w:rPr>
                      </w:pPr>
                    </w:p>
                    <w:p w14:paraId="7A639109" w14:textId="77777777" w:rsidR="004F3C4B" w:rsidRPr="00A511A4" w:rsidRDefault="004F3C4B" w:rsidP="00494799">
                      <w:pPr>
                        <w:jc w:val="right"/>
                        <w:rPr>
                          <w:sz w:val="12"/>
                          <w:szCs w:val="12"/>
                        </w:rPr>
                      </w:pPr>
                    </w:p>
                    <w:p w14:paraId="58C00186" w14:textId="77777777" w:rsidR="004F3C4B" w:rsidRPr="00A511A4" w:rsidRDefault="004F3C4B" w:rsidP="00494799">
                      <w:pPr>
                        <w:jc w:val="right"/>
                        <w:rPr>
                          <w:sz w:val="12"/>
                          <w:szCs w:val="12"/>
                        </w:rPr>
                      </w:pPr>
                    </w:p>
                  </w:txbxContent>
                </v:textbox>
              </v:shape>
            </w:pict>
          </mc:Fallback>
        </mc:AlternateContent>
      </w:r>
      <w:r w:rsidRPr="00494799">
        <w:rPr>
          <w:noProof/>
        </w:rPr>
        <mc:AlternateContent>
          <mc:Choice Requires="wps">
            <w:drawing>
              <wp:anchor distT="0" distB="0" distL="114300" distR="114300" simplePos="0" relativeHeight="251723776" behindDoc="0" locked="0" layoutInCell="1" allowOverlap="1" wp14:anchorId="7E1C2DA4" wp14:editId="27FEEDB7">
                <wp:simplePos x="0" y="0"/>
                <wp:positionH relativeFrom="column">
                  <wp:posOffset>4877435</wp:posOffset>
                </wp:positionH>
                <wp:positionV relativeFrom="paragraph">
                  <wp:posOffset>116840</wp:posOffset>
                </wp:positionV>
                <wp:extent cx="113665" cy="1619885"/>
                <wp:effectExtent l="635" t="3810" r="0"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8389F8" w14:textId="77777777" w:rsidR="004F3C4B" w:rsidRPr="00EE3B65" w:rsidRDefault="004F3C4B" w:rsidP="00494799">
                            <w:pPr>
                              <w:rPr>
                                <w:sz w:val="12"/>
                                <w:szCs w:val="12"/>
                                <w:lang w:val="es-ES"/>
                              </w:rPr>
                            </w:pPr>
                            <w:r w:rsidRPr="00EE3B65">
                              <w:rPr>
                                <w:sz w:val="12"/>
                                <w:szCs w:val="12"/>
                                <w:lang w:val="es-ES"/>
                              </w:rPr>
                              <w:t>L</w:t>
                            </w:r>
                          </w:p>
                          <w:p w14:paraId="2D50A079" w14:textId="77777777" w:rsidR="004F3C4B" w:rsidRPr="00EE3B65" w:rsidRDefault="004F3C4B" w:rsidP="00494799">
                            <w:pPr>
                              <w:rPr>
                                <w:sz w:val="12"/>
                                <w:szCs w:val="12"/>
                                <w:lang w:val="es-ES"/>
                              </w:rPr>
                            </w:pPr>
                            <w:r w:rsidRPr="00EE3B65">
                              <w:rPr>
                                <w:sz w:val="12"/>
                                <w:szCs w:val="12"/>
                                <w:lang w:val="es-ES"/>
                              </w:rPr>
                              <w:t>y</w:t>
                            </w:r>
                          </w:p>
                          <w:p w14:paraId="09291056" w14:textId="77777777" w:rsidR="004F3C4B" w:rsidRPr="00EE3B65" w:rsidRDefault="004F3C4B" w:rsidP="00494799">
                            <w:pPr>
                              <w:rPr>
                                <w:sz w:val="12"/>
                                <w:szCs w:val="12"/>
                                <w:lang w:val="es-ES"/>
                              </w:rPr>
                            </w:pPr>
                            <w:r w:rsidRPr="00EE3B65">
                              <w:rPr>
                                <w:sz w:val="12"/>
                                <w:szCs w:val="12"/>
                                <w:lang w:val="es-ES"/>
                              </w:rPr>
                              <w:t>a</w:t>
                            </w:r>
                          </w:p>
                          <w:p w14:paraId="07646692" w14:textId="77777777" w:rsidR="004F3C4B" w:rsidRPr="00EE3B65" w:rsidRDefault="004F3C4B" w:rsidP="00494799">
                            <w:pPr>
                              <w:rPr>
                                <w:sz w:val="12"/>
                                <w:szCs w:val="12"/>
                                <w:lang w:val="es-ES"/>
                              </w:rPr>
                            </w:pPr>
                            <w:r w:rsidRPr="00EE3B65">
                              <w:rPr>
                                <w:sz w:val="12"/>
                                <w:szCs w:val="12"/>
                                <w:lang w:val="es-ES"/>
                              </w:rPr>
                              <w:t>p</w:t>
                            </w:r>
                          </w:p>
                          <w:p w14:paraId="31BFB2C7" w14:textId="77777777" w:rsidR="004F3C4B" w:rsidRPr="00EE3B65" w:rsidRDefault="004F3C4B" w:rsidP="00494799">
                            <w:pPr>
                              <w:rPr>
                                <w:sz w:val="12"/>
                                <w:szCs w:val="12"/>
                                <w:lang w:val="es-ES"/>
                              </w:rPr>
                            </w:pPr>
                            <w:r w:rsidRPr="00EE3B65">
                              <w:rPr>
                                <w:sz w:val="12"/>
                                <w:szCs w:val="12"/>
                                <w:lang w:val="es-ES"/>
                              </w:rPr>
                              <w:t>u</w:t>
                            </w:r>
                          </w:p>
                          <w:p w14:paraId="223A3790" w14:textId="77777777" w:rsidR="004F3C4B" w:rsidRPr="00EE3B65" w:rsidRDefault="004F3C4B" w:rsidP="00494799">
                            <w:pPr>
                              <w:rPr>
                                <w:sz w:val="12"/>
                                <w:szCs w:val="12"/>
                                <w:lang w:val="es-ES"/>
                              </w:rPr>
                            </w:pPr>
                            <w:r w:rsidRPr="00EE3B65">
                              <w:rPr>
                                <w:sz w:val="12"/>
                                <w:szCs w:val="12"/>
                                <w:lang w:val="es-ES"/>
                              </w:rPr>
                              <w:t>n</w:t>
                            </w:r>
                          </w:p>
                          <w:p w14:paraId="2E725CCA" w14:textId="77777777" w:rsidR="004F3C4B" w:rsidRPr="00EE3B65" w:rsidRDefault="004F3C4B" w:rsidP="00494799">
                            <w:pPr>
                              <w:rPr>
                                <w:sz w:val="12"/>
                                <w:szCs w:val="12"/>
                                <w:lang w:val="es-ES"/>
                              </w:rPr>
                            </w:pPr>
                            <w:r w:rsidRPr="00EE3B65">
                              <w:rPr>
                                <w:sz w:val="12"/>
                                <w:szCs w:val="12"/>
                                <w:lang w:val="es-ES"/>
                              </w:rPr>
                              <w:t>o</w:t>
                            </w:r>
                          </w:p>
                          <w:p w14:paraId="745E842D" w14:textId="77777777" w:rsidR="004F3C4B" w:rsidRPr="00EE3B65" w:rsidRDefault="004F3C4B" w:rsidP="00494799">
                            <w:pPr>
                              <w:rPr>
                                <w:sz w:val="12"/>
                                <w:szCs w:val="12"/>
                                <w:lang w:val="es-ES"/>
                              </w:rPr>
                            </w:pPr>
                            <w:r w:rsidRPr="00EE3B65">
                              <w:rPr>
                                <w:sz w:val="12"/>
                                <w:szCs w:val="12"/>
                                <w:lang w:val="es-ES"/>
                              </w:rPr>
                              <w:t>v</w:t>
                            </w:r>
                          </w:p>
                          <w:p w14:paraId="6901A789" w14:textId="77777777" w:rsidR="004F3C4B" w:rsidRPr="00EE3B65" w:rsidRDefault="004F3C4B" w:rsidP="00494799">
                            <w:pPr>
                              <w:rPr>
                                <w:sz w:val="12"/>
                                <w:szCs w:val="12"/>
                                <w:lang w:val="es-ES"/>
                              </w:rPr>
                            </w:pPr>
                          </w:p>
                          <w:p w14:paraId="7F850FE7" w14:textId="77777777" w:rsidR="004F3C4B" w:rsidRPr="00EE3B65" w:rsidRDefault="004F3C4B" w:rsidP="00494799">
                            <w:pPr>
                              <w:rPr>
                                <w:sz w:val="12"/>
                                <w:szCs w:val="12"/>
                                <w:lang w:val="es-ES"/>
                              </w:rPr>
                            </w:pPr>
                            <w:r w:rsidRPr="00EE3B65">
                              <w:rPr>
                                <w:sz w:val="12"/>
                                <w:szCs w:val="12"/>
                                <w:lang w:val="es-ES"/>
                              </w:rPr>
                              <w:t>E</w:t>
                            </w:r>
                          </w:p>
                          <w:p w14:paraId="2EC008A8" w14:textId="77777777" w:rsidR="004F3C4B" w:rsidRPr="00EE3B65" w:rsidRDefault="004F3C4B" w:rsidP="00494799">
                            <w:pPr>
                              <w:rPr>
                                <w:sz w:val="12"/>
                                <w:szCs w:val="12"/>
                                <w:lang w:val="es-ES"/>
                              </w:rPr>
                            </w:pPr>
                            <w:r w:rsidRPr="00EE3B65">
                              <w:rPr>
                                <w:sz w:val="12"/>
                                <w:szCs w:val="12"/>
                                <w:lang w:val="es-ES"/>
                              </w:rPr>
                              <w:t>x</w:t>
                            </w:r>
                          </w:p>
                          <w:p w14:paraId="1818D2B3" w14:textId="77777777" w:rsidR="004F3C4B" w:rsidRPr="00EE3B65" w:rsidRDefault="004F3C4B" w:rsidP="00494799">
                            <w:pPr>
                              <w:rPr>
                                <w:sz w:val="12"/>
                                <w:szCs w:val="12"/>
                                <w:lang w:val="es-ES"/>
                              </w:rPr>
                            </w:pPr>
                            <w:r w:rsidRPr="00EE3B65">
                              <w:rPr>
                                <w:sz w:val="12"/>
                                <w:szCs w:val="12"/>
                                <w:lang w:val="es-ES"/>
                              </w:rPr>
                              <w:t>p</w:t>
                            </w:r>
                          </w:p>
                          <w:p w14:paraId="0B57E350" w14:textId="77777777" w:rsidR="004F3C4B" w:rsidRPr="00A511A4" w:rsidRDefault="004F3C4B" w:rsidP="00494799">
                            <w:pPr>
                              <w:rPr>
                                <w:sz w:val="12"/>
                                <w:szCs w:val="12"/>
                              </w:rPr>
                            </w:pPr>
                            <w:proofErr w:type="gramStart"/>
                            <w:r w:rsidRPr="00A511A4">
                              <w:rPr>
                                <w:sz w:val="12"/>
                                <w:szCs w:val="12"/>
                              </w:rPr>
                              <w:t>o</w:t>
                            </w:r>
                            <w:proofErr w:type="gramEnd"/>
                          </w:p>
                          <w:p w14:paraId="45B83613" w14:textId="77777777" w:rsidR="004F3C4B" w:rsidRPr="00A511A4" w:rsidRDefault="004F3C4B" w:rsidP="00494799">
                            <w:pPr>
                              <w:rPr>
                                <w:sz w:val="12"/>
                                <w:szCs w:val="12"/>
                              </w:rPr>
                            </w:pPr>
                            <w:proofErr w:type="gramStart"/>
                            <w:r w:rsidRPr="00A511A4">
                              <w:rPr>
                                <w:sz w:val="12"/>
                                <w:szCs w:val="12"/>
                              </w:rPr>
                              <w:t>n</w:t>
                            </w:r>
                            <w:proofErr w:type="gramEnd"/>
                          </w:p>
                          <w:p w14:paraId="46FF51B7" w14:textId="77777777" w:rsidR="004F3C4B" w:rsidRPr="00A511A4" w:rsidRDefault="004F3C4B" w:rsidP="00494799">
                            <w:pPr>
                              <w:rPr>
                                <w:sz w:val="12"/>
                                <w:szCs w:val="12"/>
                              </w:rPr>
                            </w:pPr>
                            <w:proofErr w:type="gramStart"/>
                            <w:r w:rsidRPr="00A511A4">
                              <w:rPr>
                                <w:sz w:val="12"/>
                                <w:szCs w:val="12"/>
                              </w:rPr>
                              <w:t>e</w:t>
                            </w:r>
                            <w:proofErr w:type="gramEnd"/>
                          </w:p>
                          <w:p w14:paraId="4BEEB903" w14:textId="77777777" w:rsidR="004F3C4B" w:rsidRPr="00A511A4" w:rsidRDefault="004F3C4B" w:rsidP="00494799">
                            <w:pPr>
                              <w:rPr>
                                <w:sz w:val="12"/>
                                <w:szCs w:val="12"/>
                              </w:rPr>
                            </w:pPr>
                            <w:proofErr w:type="gramStart"/>
                            <w:r w:rsidRPr="00A511A4">
                              <w:rPr>
                                <w:sz w:val="12"/>
                                <w:szCs w:val="12"/>
                              </w:rPr>
                              <w:t>n</w:t>
                            </w:r>
                            <w:proofErr w:type="gramEnd"/>
                          </w:p>
                          <w:p w14:paraId="203C98A2" w14:textId="77777777" w:rsidR="004F3C4B" w:rsidRPr="00A511A4" w:rsidRDefault="004F3C4B" w:rsidP="00494799">
                            <w:pPr>
                              <w:rPr>
                                <w:sz w:val="12"/>
                                <w:szCs w:val="12"/>
                              </w:rPr>
                            </w:pPr>
                            <w:proofErr w:type="gramStart"/>
                            <w:r w:rsidRPr="00A511A4">
                              <w:rPr>
                                <w:sz w:val="12"/>
                                <w:szCs w:val="12"/>
                              </w:rPr>
                              <w:t>t</w:t>
                            </w:r>
                            <w:proofErr w:type="gramEnd"/>
                          </w:p>
                          <w:p w14:paraId="4FB851F2" w14:textId="77777777" w:rsidR="004F3C4B" w:rsidRPr="00A511A4" w:rsidRDefault="004F3C4B" w:rsidP="00494799">
                            <w:pPr>
                              <w:rPr>
                                <w:sz w:val="12"/>
                                <w:szCs w:val="12"/>
                              </w:rPr>
                            </w:pPr>
                          </w:p>
                          <w:p w14:paraId="6D2C9B9C" w14:textId="77777777" w:rsidR="004F3C4B" w:rsidRPr="00A511A4" w:rsidRDefault="004F3C4B" w:rsidP="00494799">
                            <w:pPr>
                              <w:rPr>
                                <w:sz w:val="12"/>
                                <w:szCs w:val="12"/>
                              </w:rPr>
                            </w:pPr>
                          </w:p>
                          <w:p w14:paraId="635AA2AF" w14:textId="77777777" w:rsidR="004F3C4B" w:rsidRPr="00A511A4" w:rsidRDefault="004F3C4B" w:rsidP="00494799">
                            <w:pPr>
                              <w:rPr>
                                <w:sz w:val="12"/>
                                <w:szCs w:val="12"/>
                              </w:rPr>
                            </w:pPr>
                          </w:p>
                          <w:p w14:paraId="27200CE3" w14:textId="77777777" w:rsidR="004F3C4B" w:rsidRPr="00A511A4" w:rsidRDefault="004F3C4B" w:rsidP="00494799">
                            <w:pPr>
                              <w:rPr>
                                <w:sz w:val="12"/>
                                <w:szCs w:val="12"/>
                              </w:rPr>
                            </w:pPr>
                          </w:p>
                          <w:p w14:paraId="139B16DE" w14:textId="77777777" w:rsidR="004F3C4B" w:rsidRPr="00A511A4" w:rsidRDefault="004F3C4B" w:rsidP="00494799">
                            <w:pPr>
                              <w:rPr>
                                <w:sz w:val="12"/>
                                <w:szCs w:val="12"/>
                              </w:rPr>
                            </w:pPr>
                          </w:p>
                          <w:p w14:paraId="3FC8F12E" w14:textId="77777777" w:rsidR="004F3C4B" w:rsidRPr="00A511A4" w:rsidRDefault="004F3C4B" w:rsidP="00494799">
                            <w:pPr>
                              <w:rPr>
                                <w:sz w:val="12"/>
                                <w:szCs w:val="12"/>
                              </w:rPr>
                            </w:pPr>
                          </w:p>
                          <w:p w14:paraId="1AD943D6" w14:textId="77777777" w:rsidR="004F3C4B" w:rsidRPr="00A511A4" w:rsidRDefault="004F3C4B" w:rsidP="00494799">
                            <w:pPr>
                              <w:rPr>
                                <w:sz w:val="12"/>
                                <w:szCs w:val="12"/>
                              </w:rPr>
                            </w:pPr>
                          </w:p>
                          <w:p w14:paraId="1C0C1F38" w14:textId="77777777" w:rsidR="004F3C4B" w:rsidRPr="00A511A4" w:rsidRDefault="004F3C4B" w:rsidP="00494799">
                            <w:pPr>
                              <w:rPr>
                                <w:sz w:val="12"/>
                                <w:szCs w:val="12"/>
                              </w:rPr>
                            </w:pPr>
                          </w:p>
                          <w:p w14:paraId="18165CD8" w14:textId="77777777" w:rsidR="004F3C4B" w:rsidRPr="00A511A4" w:rsidRDefault="004F3C4B" w:rsidP="00494799">
                            <w:pPr>
                              <w:rPr>
                                <w:sz w:val="12"/>
                                <w:szCs w:val="12"/>
                              </w:rPr>
                            </w:pPr>
                          </w:p>
                          <w:p w14:paraId="2CF49878" w14:textId="77777777" w:rsidR="004F3C4B" w:rsidRPr="00A511A4" w:rsidRDefault="004F3C4B" w:rsidP="00494799">
                            <w:pPr>
                              <w:rPr>
                                <w:sz w:val="12"/>
                                <w:szCs w:val="12"/>
                              </w:rPr>
                            </w:pPr>
                          </w:p>
                          <w:p w14:paraId="3E8A10CE" w14:textId="77777777" w:rsidR="004F3C4B" w:rsidRPr="00A511A4" w:rsidRDefault="004F3C4B" w:rsidP="00494799">
                            <w:pPr>
                              <w:rPr>
                                <w:sz w:val="12"/>
                                <w:szCs w:val="12"/>
                              </w:rPr>
                            </w:pPr>
                          </w:p>
                          <w:p w14:paraId="51B3872D" w14:textId="77777777" w:rsidR="004F3C4B" w:rsidRPr="00A511A4" w:rsidRDefault="004F3C4B" w:rsidP="00494799">
                            <w:pPr>
                              <w:rPr>
                                <w:sz w:val="12"/>
                                <w:szCs w:val="12"/>
                              </w:rPr>
                            </w:pPr>
                          </w:p>
                          <w:p w14:paraId="6F55A91A" w14:textId="77777777" w:rsidR="004F3C4B" w:rsidRPr="00A511A4" w:rsidRDefault="004F3C4B" w:rsidP="00494799">
                            <w:pPr>
                              <w:rPr>
                                <w:sz w:val="12"/>
                                <w:szCs w:val="12"/>
                              </w:rPr>
                            </w:pPr>
                          </w:p>
                          <w:p w14:paraId="44454FE5" w14:textId="77777777" w:rsidR="004F3C4B" w:rsidRPr="00A511A4" w:rsidRDefault="004F3C4B" w:rsidP="00494799">
                            <w:pPr>
                              <w:rPr>
                                <w:sz w:val="12"/>
                                <w:szCs w:val="12"/>
                              </w:rPr>
                            </w:pPr>
                          </w:p>
                          <w:p w14:paraId="3216CB00" w14:textId="77777777" w:rsidR="004F3C4B" w:rsidRPr="00A511A4" w:rsidRDefault="004F3C4B" w:rsidP="00494799">
                            <w:pPr>
                              <w:rPr>
                                <w:sz w:val="12"/>
                                <w:szCs w:val="12"/>
                              </w:rPr>
                            </w:pPr>
                          </w:p>
                          <w:p w14:paraId="2F768B6E" w14:textId="77777777" w:rsidR="004F3C4B" w:rsidRPr="00A511A4" w:rsidRDefault="004F3C4B" w:rsidP="00494799">
                            <w:pPr>
                              <w:rPr>
                                <w:sz w:val="12"/>
                                <w:szCs w:val="12"/>
                              </w:rPr>
                            </w:pPr>
                          </w:p>
                          <w:p w14:paraId="71CFB8ED" w14:textId="77777777" w:rsidR="004F3C4B" w:rsidRPr="00A511A4" w:rsidRDefault="004F3C4B" w:rsidP="00494799">
                            <w:pPr>
                              <w:rPr>
                                <w:sz w:val="12"/>
                                <w:szCs w:val="12"/>
                              </w:rPr>
                            </w:pPr>
                          </w:p>
                          <w:p w14:paraId="48F63E41" w14:textId="77777777" w:rsidR="004F3C4B" w:rsidRPr="00A511A4" w:rsidRDefault="004F3C4B" w:rsidP="00494799">
                            <w:pPr>
                              <w:rPr>
                                <w:sz w:val="12"/>
                                <w:szCs w:val="12"/>
                              </w:rPr>
                            </w:pPr>
                          </w:p>
                          <w:p w14:paraId="29BF1BA8" w14:textId="77777777" w:rsidR="004F3C4B" w:rsidRPr="00A511A4" w:rsidRDefault="004F3C4B" w:rsidP="00494799">
                            <w:pPr>
                              <w:rPr>
                                <w:sz w:val="12"/>
                                <w:szCs w:val="12"/>
                              </w:rPr>
                            </w:pPr>
                          </w:p>
                          <w:p w14:paraId="2394BFEB" w14:textId="77777777" w:rsidR="004F3C4B" w:rsidRPr="00A511A4" w:rsidRDefault="004F3C4B" w:rsidP="00494799">
                            <w:pPr>
                              <w:rPr>
                                <w:sz w:val="12"/>
                                <w:szCs w:val="12"/>
                              </w:rPr>
                            </w:pPr>
                          </w:p>
                          <w:p w14:paraId="1C936394" w14:textId="77777777" w:rsidR="004F3C4B" w:rsidRPr="00A511A4" w:rsidRDefault="004F3C4B" w:rsidP="00494799">
                            <w:pPr>
                              <w:rPr>
                                <w:sz w:val="12"/>
                                <w:szCs w:val="12"/>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1C2DA4" id="Text Box 17" o:spid="_x0000_s1072" type="#_x0000_t202" style="position:absolute;margin-left:384.05pt;margin-top:9.2pt;width:8.95pt;height:127.5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" filled="f" stroked="f">
                <v:textbox inset="0,0,0,0">
                  <w:txbxContent>
                    <w:p w14:paraId="0C8389F8" w14:textId="77777777" w:rsidR="004F3C4B" w:rsidRPr="00EE3B65" w:rsidRDefault="004F3C4B" w:rsidP="00494799">
                      <w:pPr>
                        <w:rPr>
                          <w:sz w:val="12"/>
                          <w:szCs w:val="12"/>
                          <w:lang w:val="es-ES"/>
                        </w:rPr>
                      </w:pPr>
                      <w:r w:rsidRPr="00EE3B65">
                        <w:rPr>
                          <w:sz w:val="12"/>
                          <w:szCs w:val="12"/>
                          <w:lang w:val="es-ES"/>
                        </w:rPr>
                        <w:t>L</w:t>
                      </w:r>
                    </w:p>
                    <w:p w14:paraId="2D50A079" w14:textId="77777777" w:rsidR="004F3C4B" w:rsidRPr="00EE3B65" w:rsidRDefault="004F3C4B" w:rsidP="00494799">
                      <w:pPr>
                        <w:rPr>
                          <w:sz w:val="12"/>
                          <w:szCs w:val="12"/>
                          <w:lang w:val="es-ES"/>
                        </w:rPr>
                      </w:pPr>
                      <w:r w:rsidRPr="00EE3B65">
                        <w:rPr>
                          <w:sz w:val="12"/>
                          <w:szCs w:val="12"/>
                          <w:lang w:val="es-ES"/>
                        </w:rPr>
                        <w:t>y</w:t>
                      </w:r>
                    </w:p>
                    <w:p w14:paraId="09291056" w14:textId="77777777" w:rsidR="004F3C4B" w:rsidRPr="00EE3B65" w:rsidRDefault="004F3C4B" w:rsidP="00494799">
                      <w:pPr>
                        <w:rPr>
                          <w:sz w:val="12"/>
                          <w:szCs w:val="12"/>
                          <w:lang w:val="es-ES"/>
                        </w:rPr>
                      </w:pPr>
                      <w:r w:rsidRPr="00EE3B65">
                        <w:rPr>
                          <w:sz w:val="12"/>
                          <w:szCs w:val="12"/>
                          <w:lang w:val="es-ES"/>
                        </w:rPr>
                        <w:t>a</w:t>
                      </w:r>
                    </w:p>
                    <w:p w14:paraId="07646692" w14:textId="77777777" w:rsidR="004F3C4B" w:rsidRPr="00EE3B65" w:rsidRDefault="004F3C4B" w:rsidP="00494799">
                      <w:pPr>
                        <w:rPr>
                          <w:sz w:val="12"/>
                          <w:szCs w:val="12"/>
                          <w:lang w:val="es-ES"/>
                        </w:rPr>
                      </w:pPr>
                      <w:r w:rsidRPr="00EE3B65">
                        <w:rPr>
                          <w:sz w:val="12"/>
                          <w:szCs w:val="12"/>
                          <w:lang w:val="es-ES"/>
                        </w:rPr>
                        <w:t>p</w:t>
                      </w:r>
                    </w:p>
                    <w:p w14:paraId="31BFB2C7" w14:textId="77777777" w:rsidR="004F3C4B" w:rsidRPr="00EE3B65" w:rsidRDefault="004F3C4B" w:rsidP="00494799">
                      <w:pPr>
                        <w:rPr>
                          <w:sz w:val="12"/>
                          <w:szCs w:val="12"/>
                          <w:lang w:val="es-ES"/>
                        </w:rPr>
                      </w:pPr>
                      <w:r w:rsidRPr="00EE3B65">
                        <w:rPr>
                          <w:sz w:val="12"/>
                          <w:szCs w:val="12"/>
                          <w:lang w:val="es-ES"/>
                        </w:rPr>
                        <w:t>u</w:t>
                      </w:r>
                    </w:p>
                    <w:p w14:paraId="223A3790" w14:textId="77777777" w:rsidR="004F3C4B" w:rsidRPr="00EE3B65" w:rsidRDefault="004F3C4B" w:rsidP="00494799">
                      <w:pPr>
                        <w:rPr>
                          <w:sz w:val="12"/>
                          <w:szCs w:val="12"/>
                          <w:lang w:val="es-ES"/>
                        </w:rPr>
                      </w:pPr>
                      <w:r w:rsidRPr="00EE3B65">
                        <w:rPr>
                          <w:sz w:val="12"/>
                          <w:szCs w:val="12"/>
                          <w:lang w:val="es-ES"/>
                        </w:rPr>
                        <w:t>n</w:t>
                      </w:r>
                    </w:p>
                    <w:p w14:paraId="2E725CCA" w14:textId="77777777" w:rsidR="004F3C4B" w:rsidRPr="00EE3B65" w:rsidRDefault="004F3C4B" w:rsidP="00494799">
                      <w:pPr>
                        <w:rPr>
                          <w:sz w:val="12"/>
                          <w:szCs w:val="12"/>
                          <w:lang w:val="es-ES"/>
                        </w:rPr>
                      </w:pPr>
                      <w:r w:rsidRPr="00EE3B65">
                        <w:rPr>
                          <w:sz w:val="12"/>
                          <w:szCs w:val="12"/>
                          <w:lang w:val="es-ES"/>
                        </w:rPr>
                        <w:t>o</w:t>
                      </w:r>
                    </w:p>
                    <w:p w14:paraId="745E842D" w14:textId="77777777" w:rsidR="004F3C4B" w:rsidRPr="00EE3B65" w:rsidRDefault="004F3C4B" w:rsidP="00494799">
                      <w:pPr>
                        <w:rPr>
                          <w:sz w:val="12"/>
                          <w:szCs w:val="12"/>
                          <w:lang w:val="es-ES"/>
                        </w:rPr>
                      </w:pPr>
                      <w:r w:rsidRPr="00EE3B65">
                        <w:rPr>
                          <w:sz w:val="12"/>
                          <w:szCs w:val="12"/>
                          <w:lang w:val="es-ES"/>
                        </w:rPr>
                        <w:t>v</w:t>
                      </w:r>
                    </w:p>
                    <w:p w14:paraId="6901A789" w14:textId="77777777" w:rsidR="004F3C4B" w:rsidRPr="00EE3B65" w:rsidRDefault="004F3C4B" w:rsidP="00494799">
                      <w:pPr>
                        <w:rPr>
                          <w:sz w:val="12"/>
                          <w:szCs w:val="12"/>
                          <w:lang w:val="es-ES"/>
                        </w:rPr>
                      </w:pPr>
                    </w:p>
                    <w:p w14:paraId="7F850FE7" w14:textId="77777777" w:rsidR="004F3C4B" w:rsidRPr="00EE3B65" w:rsidRDefault="004F3C4B" w:rsidP="00494799">
                      <w:pPr>
                        <w:rPr>
                          <w:sz w:val="12"/>
                          <w:szCs w:val="12"/>
                          <w:lang w:val="es-ES"/>
                        </w:rPr>
                      </w:pPr>
                      <w:r w:rsidRPr="00EE3B65">
                        <w:rPr>
                          <w:sz w:val="12"/>
                          <w:szCs w:val="12"/>
                          <w:lang w:val="es-ES"/>
                        </w:rPr>
                        <w:t>E</w:t>
                      </w:r>
                    </w:p>
                    <w:p w14:paraId="2EC008A8" w14:textId="77777777" w:rsidR="004F3C4B" w:rsidRPr="00EE3B65" w:rsidRDefault="004F3C4B" w:rsidP="00494799">
                      <w:pPr>
                        <w:rPr>
                          <w:sz w:val="12"/>
                          <w:szCs w:val="12"/>
                          <w:lang w:val="es-ES"/>
                        </w:rPr>
                      </w:pPr>
                      <w:r w:rsidRPr="00EE3B65">
                        <w:rPr>
                          <w:sz w:val="12"/>
                          <w:szCs w:val="12"/>
                          <w:lang w:val="es-ES"/>
                        </w:rPr>
                        <w:t>x</w:t>
                      </w:r>
                    </w:p>
                    <w:p w14:paraId="1818D2B3" w14:textId="77777777" w:rsidR="004F3C4B" w:rsidRPr="00EE3B65" w:rsidRDefault="004F3C4B" w:rsidP="00494799">
                      <w:pPr>
                        <w:rPr>
                          <w:sz w:val="12"/>
                          <w:szCs w:val="12"/>
                          <w:lang w:val="es-ES"/>
                        </w:rPr>
                      </w:pPr>
                      <w:r w:rsidRPr="00EE3B65">
                        <w:rPr>
                          <w:sz w:val="12"/>
                          <w:szCs w:val="12"/>
                          <w:lang w:val="es-ES"/>
                        </w:rPr>
                        <w:t>p</w:t>
                      </w:r>
                    </w:p>
                    <w:p w14:paraId="0B57E350" w14:textId="77777777" w:rsidR="004F3C4B" w:rsidRPr="00A511A4" w:rsidRDefault="004F3C4B" w:rsidP="00494799">
                      <w:pPr>
                        <w:rPr>
                          <w:sz w:val="12"/>
                          <w:szCs w:val="12"/>
                        </w:rPr>
                      </w:pPr>
                      <w:proofErr w:type="gramStart"/>
                      <w:r w:rsidRPr="00A511A4">
                        <w:rPr>
                          <w:sz w:val="12"/>
                          <w:szCs w:val="12"/>
                        </w:rPr>
                        <w:t>o</w:t>
                      </w:r>
                      <w:proofErr w:type="gramEnd"/>
                    </w:p>
                    <w:p w14:paraId="45B83613" w14:textId="77777777" w:rsidR="004F3C4B" w:rsidRPr="00A511A4" w:rsidRDefault="004F3C4B" w:rsidP="00494799">
                      <w:pPr>
                        <w:rPr>
                          <w:sz w:val="12"/>
                          <w:szCs w:val="12"/>
                        </w:rPr>
                      </w:pPr>
                      <w:proofErr w:type="gramStart"/>
                      <w:r w:rsidRPr="00A511A4">
                        <w:rPr>
                          <w:sz w:val="12"/>
                          <w:szCs w:val="12"/>
                        </w:rPr>
                        <w:t>n</w:t>
                      </w:r>
                      <w:proofErr w:type="gramEnd"/>
                    </w:p>
                    <w:p w14:paraId="46FF51B7" w14:textId="77777777" w:rsidR="004F3C4B" w:rsidRPr="00A511A4" w:rsidRDefault="004F3C4B" w:rsidP="00494799">
                      <w:pPr>
                        <w:rPr>
                          <w:sz w:val="12"/>
                          <w:szCs w:val="12"/>
                        </w:rPr>
                      </w:pPr>
                      <w:proofErr w:type="gramStart"/>
                      <w:r w:rsidRPr="00A511A4">
                        <w:rPr>
                          <w:sz w:val="12"/>
                          <w:szCs w:val="12"/>
                        </w:rPr>
                        <w:t>e</w:t>
                      </w:r>
                      <w:proofErr w:type="gramEnd"/>
                    </w:p>
                    <w:p w14:paraId="4BEEB903" w14:textId="77777777" w:rsidR="004F3C4B" w:rsidRPr="00A511A4" w:rsidRDefault="004F3C4B" w:rsidP="00494799">
                      <w:pPr>
                        <w:rPr>
                          <w:sz w:val="12"/>
                          <w:szCs w:val="12"/>
                        </w:rPr>
                      </w:pPr>
                      <w:proofErr w:type="gramStart"/>
                      <w:r w:rsidRPr="00A511A4">
                        <w:rPr>
                          <w:sz w:val="12"/>
                          <w:szCs w:val="12"/>
                        </w:rPr>
                        <w:t>n</w:t>
                      </w:r>
                      <w:proofErr w:type="gramEnd"/>
                    </w:p>
                    <w:p w14:paraId="203C98A2" w14:textId="77777777" w:rsidR="004F3C4B" w:rsidRPr="00A511A4" w:rsidRDefault="004F3C4B" w:rsidP="00494799">
                      <w:pPr>
                        <w:rPr>
                          <w:sz w:val="12"/>
                          <w:szCs w:val="12"/>
                        </w:rPr>
                      </w:pPr>
                      <w:proofErr w:type="gramStart"/>
                      <w:r w:rsidRPr="00A511A4">
                        <w:rPr>
                          <w:sz w:val="12"/>
                          <w:szCs w:val="12"/>
                        </w:rPr>
                        <w:t>t</w:t>
                      </w:r>
                      <w:proofErr w:type="gramEnd"/>
                    </w:p>
                    <w:p w14:paraId="4FB851F2" w14:textId="77777777" w:rsidR="004F3C4B" w:rsidRPr="00A511A4" w:rsidRDefault="004F3C4B" w:rsidP="00494799">
                      <w:pPr>
                        <w:rPr>
                          <w:sz w:val="12"/>
                          <w:szCs w:val="12"/>
                        </w:rPr>
                      </w:pPr>
                    </w:p>
                    <w:p w14:paraId="6D2C9B9C" w14:textId="77777777" w:rsidR="004F3C4B" w:rsidRPr="00A511A4" w:rsidRDefault="004F3C4B" w:rsidP="00494799">
                      <w:pPr>
                        <w:rPr>
                          <w:sz w:val="12"/>
                          <w:szCs w:val="12"/>
                        </w:rPr>
                      </w:pPr>
                    </w:p>
                    <w:p w14:paraId="635AA2AF" w14:textId="77777777" w:rsidR="004F3C4B" w:rsidRPr="00A511A4" w:rsidRDefault="004F3C4B" w:rsidP="00494799">
                      <w:pPr>
                        <w:rPr>
                          <w:sz w:val="12"/>
                          <w:szCs w:val="12"/>
                        </w:rPr>
                      </w:pPr>
                    </w:p>
                    <w:p w14:paraId="27200CE3" w14:textId="77777777" w:rsidR="004F3C4B" w:rsidRPr="00A511A4" w:rsidRDefault="004F3C4B" w:rsidP="00494799">
                      <w:pPr>
                        <w:rPr>
                          <w:sz w:val="12"/>
                          <w:szCs w:val="12"/>
                        </w:rPr>
                      </w:pPr>
                    </w:p>
                    <w:p w14:paraId="139B16DE" w14:textId="77777777" w:rsidR="004F3C4B" w:rsidRPr="00A511A4" w:rsidRDefault="004F3C4B" w:rsidP="00494799">
                      <w:pPr>
                        <w:rPr>
                          <w:sz w:val="12"/>
                          <w:szCs w:val="12"/>
                        </w:rPr>
                      </w:pPr>
                    </w:p>
                    <w:p w14:paraId="3FC8F12E" w14:textId="77777777" w:rsidR="004F3C4B" w:rsidRPr="00A511A4" w:rsidRDefault="004F3C4B" w:rsidP="00494799">
                      <w:pPr>
                        <w:rPr>
                          <w:sz w:val="12"/>
                          <w:szCs w:val="12"/>
                        </w:rPr>
                      </w:pPr>
                    </w:p>
                    <w:p w14:paraId="1AD943D6" w14:textId="77777777" w:rsidR="004F3C4B" w:rsidRPr="00A511A4" w:rsidRDefault="004F3C4B" w:rsidP="00494799">
                      <w:pPr>
                        <w:rPr>
                          <w:sz w:val="12"/>
                          <w:szCs w:val="12"/>
                        </w:rPr>
                      </w:pPr>
                    </w:p>
                    <w:p w14:paraId="1C0C1F38" w14:textId="77777777" w:rsidR="004F3C4B" w:rsidRPr="00A511A4" w:rsidRDefault="004F3C4B" w:rsidP="00494799">
                      <w:pPr>
                        <w:rPr>
                          <w:sz w:val="12"/>
                          <w:szCs w:val="12"/>
                        </w:rPr>
                      </w:pPr>
                    </w:p>
                    <w:p w14:paraId="18165CD8" w14:textId="77777777" w:rsidR="004F3C4B" w:rsidRPr="00A511A4" w:rsidRDefault="004F3C4B" w:rsidP="00494799">
                      <w:pPr>
                        <w:rPr>
                          <w:sz w:val="12"/>
                          <w:szCs w:val="12"/>
                        </w:rPr>
                      </w:pPr>
                    </w:p>
                    <w:p w14:paraId="2CF49878" w14:textId="77777777" w:rsidR="004F3C4B" w:rsidRPr="00A511A4" w:rsidRDefault="004F3C4B" w:rsidP="00494799">
                      <w:pPr>
                        <w:rPr>
                          <w:sz w:val="12"/>
                          <w:szCs w:val="12"/>
                        </w:rPr>
                      </w:pPr>
                    </w:p>
                    <w:p w14:paraId="3E8A10CE" w14:textId="77777777" w:rsidR="004F3C4B" w:rsidRPr="00A511A4" w:rsidRDefault="004F3C4B" w:rsidP="00494799">
                      <w:pPr>
                        <w:rPr>
                          <w:sz w:val="12"/>
                          <w:szCs w:val="12"/>
                        </w:rPr>
                      </w:pPr>
                    </w:p>
                    <w:p w14:paraId="51B3872D" w14:textId="77777777" w:rsidR="004F3C4B" w:rsidRPr="00A511A4" w:rsidRDefault="004F3C4B" w:rsidP="00494799">
                      <w:pPr>
                        <w:rPr>
                          <w:sz w:val="12"/>
                          <w:szCs w:val="12"/>
                        </w:rPr>
                      </w:pPr>
                    </w:p>
                    <w:p w14:paraId="6F55A91A" w14:textId="77777777" w:rsidR="004F3C4B" w:rsidRPr="00A511A4" w:rsidRDefault="004F3C4B" w:rsidP="00494799">
                      <w:pPr>
                        <w:rPr>
                          <w:sz w:val="12"/>
                          <w:szCs w:val="12"/>
                        </w:rPr>
                      </w:pPr>
                    </w:p>
                    <w:p w14:paraId="44454FE5" w14:textId="77777777" w:rsidR="004F3C4B" w:rsidRPr="00A511A4" w:rsidRDefault="004F3C4B" w:rsidP="00494799">
                      <w:pPr>
                        <w:rPr>
                          <w:sz w:val="12"/>
                          <w:szCs w:val="12"/>
                        </w:rPr>
                      </w:pPr>
                    </w:p>
                    <w:p w14:paraId="3216CB00" w14:textId="77777777" w:rsidR="004F3C4B" w:rsidRPr="00A511A4" w:rsidRDefault="004F3C4B" w:rsidP="00494799">
                      <w:pPr>
                        <w:rPr>
                          <w:sz w:val="12"/>
                          <w:szCs w:val="12"/>
                        </w:rPr>
                      </w:pPr>
                    </w:p>
                    <w:p w14:paraId="2F768B6E" w14:textId="77777777" w:rsidR="004F3C4B" w:rsidRPr="00A511A4" w:rsidRDefault="004F3C4B" w:rsidP="00494799">
                      <w:pPr>
                        <w:rPr>
                          <w:sz w:val="12"/>
                          <w:szCs w:val="12"/>
                        </w:rPr>
                      </w:pPr>
                    </w:p>
                    <w:p w14:paraId="71CFB8ED" w14:textId="77777777" w:rsidR="004F3C4B" w:rsidRPr="00A511A4" w:rsidRDefault="004F3C4B" w:rsidP="00494799">
                      <w:pPr>
                        <w:rPr>
                          <w:sz w:val="12"/>
                          <w:szCs w:val="12"/>
                        </w:rPr>
                      </w:pPr>
                    </w:p>
                    <w:p w14:paraId="48F63E41" w14:textId="77777777" w:rsidR="004F3C4B" w:rsidRPr="00A511A4" w:rsidRDefault="004F3C4B" w:rsidP="00494799">
                      <w:pPr>
                        <w:rPr>
                          <w:sz w:val="12"/>
                          <w:szCs w:val="12"/>
                        </w:rPr>
                      </w:pPr>
                    </w:p>
                    <w:p w14:paraId="29BF1BA8" w14:textId="77777777" w:rsidR="004F3C4B" w:rsidRPr="00A511A4" w:rsidRDefault="004F3C4B" w:rsidP="00494799">
                      <w:pPr>
                        <w:rPr>
                          <w:sz w:val="12"/>
                          <w:szCs w:val="12"/>
                        </w:rPr>
                      </w:pPr>
                    </w:p>
                    <w:p w14:paraId="2394BFEB" w14:textId="77777777" w:rsidR="004F3C4B" w:rsidRPr="00A511A4" w:rsidRDefault="004F3C4B" w:rsidP="00494799">
                      <w:pPr>
                        <w:rPr>
                          <w:sz w:val="12"/>
                          <w:szCs w:val="12"/>
                        </w:rPr>
                      </w:pPr>
                    </w:p>
                    <w:p w14:paraId="1C936394" w14:textId="77777777" w:rsidR="004F3C4B" w:rsidRPr="00A511A4" w:rsidRDefault="004F3C4B" w:rsidP="00494799">
                      <w:pPr>
                        <w:rPr>
                          <w:sz w:val="12"/>
                          <w:szCs w:val="12"/>
                        </w:rPr>
                      </w:pPr>
                    </w:p>
                  </w:txbxContent>
                </v:textbox>
              </v:shape>
            </w:pict>
          </mc:Fallback>
        </mc:AlternateContent>
      </w:r>
      <w:r w:rsidRPr="00494799">
        <w:t xml:space="preserve">              </w:t>
      </w:r>
      <w:r w:rsidRPr="00494799">
        <w:rPr>
          <w:noProof/>
        </w:rPr>
        <w:drawing>
          <wp:inline distT="0" distB="0" distL="0" distR="0" wp14:anchorId="7E5AE346" wp14:editId="0742CBE5">
            <wp:extent cx="1790700" cy="1790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790700" cy="1790700"/>
                    </a:xfrm>
                    <a:prstGeom prst="rect">
                      <a:avLst/>
                    </a:prstGeom>
                    <a:noFill/>
                    <a:ln>
                      <a:noFill/>
                    </a:ln>
                  </pic:spPr>
                </pic:pic>
              </a:graphicData>
            </a:graphic>
          </wp:inline>
        </w:drawing>
      </w:r>
      <w:r w:rsidRPr="00494799">
        <w:t xml:space="preserve">                  </w:t>
      </w:r>
      <w:r w:rsidRPr="00494799">
        <w:rPr>
          <w:noProof/>
        </w:rPr>
        <w:drawing>
          <wp:inline distT="0" distB="0" distL="0" distR="0" wp14:anchorId="7FCDE678" wp14:editId="53A6B4A7">
            <wp:extent cx="1790700" cy="17907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790700" cy="1790700"/>
                    </a:xfrm>
                    <a:prstGeom prst="rect">
                      <a:avLst/>
                    </a:prstGeom>
                    <a:noFill/>
                    <a:ln>
                      <a:noFill/>
                    </a:ln>
                  </pic:spPr>
                </pic:pic>
              </a:graphicData>
            </a:graphic>
          </wp:inline>
        </w:drawing>
      </w:r>
    </w:p>
    <w:p w14:paraId="5A126F2B" w14:textId="77777777" w:rsidR="00494799" w:rsidRPr="00494799" w:rsidRDefault="00494799" w:rsidP="00494799"/>
    <w:p w14:paraId="103FB16C" w14:textId="4BC70A9C" w:rsidR="00494799" w:rsidRPr="00494799" w:rsidRDefault="00494799" w:rsidP="00494799">
      <w:r w:rsidRPr="00494799">
        <w:t xml:space="preserve">                               </w:t>
      </w:r>
      <w:r w:rsidR="00D07622">
        <w:t>(3</w:t>
      </w:r>
      <w:r w:rsidRPr="00494799">
        <w:t xml:space="preserve">c) </w:t>
      </w:r>
      <w:r w:rsidRPr="00494799">
        <w:rPr>
          <w:position w:val="-12"/>
        </w:rPr>
        <w:object w:dxaOrig="440" w:dyaOrig="360" w14:anchorId="190F751E">
          <v:shape id="_x0000_i1099" type="#_x0000_t75" style="width:22.05pt;height:17.5pt" o:ole="">
            <v:imagedata r:id="rId176" o:title=""/>
          </v:shape>
          <o:OLEObject Type="Embed" ProgID="Equation.DSMT4" ShapeID="_x0000_i1099" DrawAspect="Content" ObjectID="_1674032105" r:id="rId177"/>
        </w:object>
      </w:r>
      <w:r w:rsidRPr="00494799">
        <w:t xml:space="preserve">                                                </w:t>
      </w:r>
      <w:r w:rsidR="00D07622">
        <w:t>(3</w:t>
      </w:r>
      <w:r w:rsidRPr="00494799">
        <w:t xml:space="preserve">d) </w:t>
      </w:r>
      <w:r w:rsidRPr="00494799">
        <w:rPr>
          <w:position w:val="-12"/>
        </w:rPr>
        <w:object w:dxaOrig="440" w:dyaOrig="360" w14:anchorId="010CCC8E">
          <v:shape id="_x0000_i1100" type="#_x0000_t75" style="width:22.05pt;height:17.5pt" o:ole="">
            <v:imagedata r:id="rId162" o:title=""/>
          </v:shape>
          <o:OLEObject Type="Embed" ProgID="Equation.DSMT4" ShapeID="_x0000_i1100" DrawAspect="Content" ObjectID="_1674032106" r:id="rId178"/>
        </w:object>
      </w:r>
    </w:p>
    <w:p w14:paraId="768625D1" w14:textId="0B889084" w:rsidR="00494799" w:rsidRPr="00494799" w:rsidRDefault="00A23FA8" w:rsidP="00BA0507">
      <w:pPr>
        <w:rPr>
          <w:b/>
          <w:bCs/>
        </w:rPr>
      </w:pPr>
      <w:r w:rsidRPr="00A23C7B">
        <w:rPr>
          <w:bCs/>
        </w:rPr>
        <w:t>Figure 3</w:t>
      </w:r>
      <w:r w:rsidR="00494799" w:rsidRPr="00A23C7B">
        <w:rPr>
          <w:bCs/>
        </w:rPr>
        <w:t xml:space="preserve">: </w:t>
      </w:r>
      <w:proofErr w:type="spellStart"/>
      <w:r w:rsidR="00494799" w:rsidRPr="00A23C7B">
        <w:rPr>
          <w:bCs/>
        </w:rPr>
        <w:t>Lyapunov</w:t>
      </w:r>
      <w:proofErr w:type="spellEnd"/>
      <w:r w:rsidR="00494799" w:rsidRPr="00A23C7B">
        <w:rPr>
          <w:bCs/>
        </w:rPr>
        <w:t xml:space="preserve"> exponent and Bifurcation diagrams of amplitude as a function of the </w:t>
      </w:r>
      <w:r w:rsidR="00A23C7B" w:rsidRPr="00A23C7B">
        <w:rPr>
          <w:bCs/>
        </w:rPr>
        <w:t>normalized</w:t>
      </w:r>
      <w:r w:rsidR="00494799" w:rsidRPr="00A23C7B">
        <w:rPr>
          <w:bCs/>
        </w:rPr>
        <w:t xml:space="preserve"> excitation acceleration for the Model with Parametric force term</w:t>
      </w:r>
      <w:r w:rsidR="00C331A2">
        <w:rPr>
          <w:bCs/>
        </w:rPr>
        <w:t>s</w:t>
      </w:r>
      <w:r w:rsidR="00494799" w:rsidRPr="00A23C7B">
        <w:rPr>
          <w:bCs/>
        </w:rPr>
        <w:t xml:space="preserve"> in the horizontal</w:t>
      </w:r>
      <w:r w:rsidR="00494799" w:rsidRPr="00A23C7B">
        <w:rPr>
          <w:bCs/>
          <w:color w:val="FF0000"/>
        </w:rPr>
        <w:t xml:space="preserve"> </w:t>
      </w:r>
      <w:r w:rsidR="00494799" w:rsidRPr="00A23C7B">
        <w:rPr>
          <w:bCs/>
        </w:rPr>
        <w:t>direction</w:t>
      </w:r>
      <w:r w:rsidR="00494799" w:rsidRPr="00494799">
        <w:rPr>
          <w:b/>
          <w:bCs/>
        </w:rPr>
        <w:t xml:space="preserve">.  </w:t>
      </w:r>
    </w:p>
    <w:p w14:paraId="23C0BF22" w14:textId="5C13A467" w:rsidR="00494799" w:rsidRPr="00494799" w:rsidRDefault="00494799" w:rsidP="00690E6E">
      <w:pPr>
        <w:spacing w:before="240" w:after="360"/>
        <w:jc w:val="both"/>
      </w:pPr>
      <w:r w:rsidRPr="00494799">
        <w:lastRenderedPageBreak/>
        <w:t>From the analysis (i) the periodic response for the case based on the smallest mass unbala</w:t>
      </w:r>
      <w:r w:rsidR="00A23FA8">
        <w:t>nce in Figure 2</w:t>
      </w:r>
      <w:r w:rsidRPr="00494799">
        <w:t xml:space="preserve"> (i.e. the most weakly nonlinear response), bifurcates to chaos as the mass unbalance increases. P</w:t>
      </w:r>
      <w:r w:rsidR="00A23FA8">
        <w:t xml:space="preserve">ositive </w:t>
      </w:r>
      <w:proofErr w:type="spellStart"/>
      <w:r w:rsidR="00A23FA8">
        <w:t>Lyapunov</w:t>
      </w:r>
      <w:proofErr w:type="spellEnd"/>
      <w:r w:rsidR="00A23FA8">
        <w:t xml:space="preserve"> exponents for Figure 2</w:t>
      </w:r>
      <w:r w:rsidRPr="00494799">
        <w:t xml:space="preserve">(a)-(d) respectively show clear indication of chaos, while the negative </w:t>
      </w:r>
      <w:proofErr w:type="spellStart"/>
      <w:r w:rsidRPr="00494799">
        <w:t>Lyapunov</w:t>
      </w:r>
      <w:proofErr w:type="spellEnd"/>
      <w:r w:rsidRPr="00494799">
        <w:t xml:space="preserve"> exponents show stable motion. Also from these graphs, as the response become chaotic, less excitation acceleration is required in each of the four cases successively. One finds that five kinds of system motion exits over the range of excitation acceleration values. These are stable single period motion, stable period two motion, stable period four motion, stable quasi-periodic or </w:t>
      </w:r>
      <w:proofErr w:type="spellStart"/>
      <w:r w:rsidRPr="00494799">
        <w:t>multiperiod</w:t>
      </w:r>
      <w:proofErr w:type="spellEnd"/>
      <w:r w:rsidRPr="00494799">
        <w:t xml:space="preserve"> motion, and chaotic motion. (ii) It ca</w:t>
      </w:r>
      <w:r w:rsidR="00A23FA8">
        <w:t>n also be observed from Figure 2</w:t>
      </w:r>
      <w:r w:rsidRPr="00494799">
        <w:t xml:space="preserve">(a-d) that any time the system bifurcates to higher multiples of periodic motion, a jump up to the zero level in the </w:t>
      </w:r>
      <w:proofErr w:type="spellStart"/>
      <w:r w:rsidRPr="00494799">
        <w:t>Lyapunov</w:t>
      </w:r>
      <w:proofErr w:type="spellEnd"/>
      <w:r w:rsidRPr="00494799">
        <w:t xml:space="preserve"> exponent plot occur, which is also an indication that the system moves to higher multiples of the period.</w:t>
      </w:r>
    </w:p>
    <w:p w14:paraId="3471435C" w14:textId="338EA61B" w:rsidR="00494799" w:rsidRDefault="00494799" w:rsidP="00690E6E">
      <w:pPr>
        <w:jc w:val="both"/>
        <w:rPr>
          <w:iCs/>
        </w:rPr>
      </w:pPr>
      <w:r w:rsidRPr="007F111B">
        <w:rPr>
          <w:iCs/>
        </w:rPr>
        <w:t>(b) Amplitude of response, X, a</w:t>
      </w:r>
      <w:r w:rsidR="00111528">
        <w:rPr>
          <w:iCs/>
        </w:rPr>
        <w:t xml:space="preserve">s a function of </w:t>
      </w:r>
      <w:proofErr w:type="spellStart"/>
      <w:r w:rsidR="00111528">
        <w:rPr>
          <w:iCs/>
        </w:rPr>
        <w:t>nondimensionalis</w:t>
      </w:r>
      <w:r w:rsidRPr="007F111B">
        <w:rPr>
          <w:iCs/>
        </w:rPr>
        <w:t>ed</w:t>
      </w:r>
      <w:proofErr w:type="spellEnd"/>
      <w:r w:rsidRPr="007F111B">
        <w:rPr>
          <w:iCs/>
        </w:rPr>
        <w:t xml:space="preserve"> excitation acceleration and the </w:t>
      </w:r>
      <w:proofErr w:type="spellStart"/>
      <w:r w:rsidRPr="007F111B">
        <w:rPr>
          <w:iCs/>
        </w:rPr>
        <w:t>Lyapunov</w:t>
      </w:r>
      <w:proofErr w:type="spellEnd"/>
      <w:r w:rsidRPr="007F111B">
        <w:rPr>
          <w:iCs/>
        </w:rPr>
        <w:t xml:space="preserve"> exponent for the Model with Parametric Force Term</w:t>
      </w:r>
      <w:r w:rsidR="00C331A2">
        <w:rPr>
          <w:iCs/>
        </w:rPr>
        <w:t>s</w:t>
      </w:r>
      <w:r w:rsidRPr="007F111B">
        <w:rPr>
          <w:iCs/>
        </w:rPr>
        <w:t xml:space="preserve"> in the horizontal direction. </w:t>
      </w:r>
    </w:p>
    <w:p w14:paraId="2133AEA1" w14:textId="5D139359" w:rsidR="00FB5764" w:rsidRPr="008C43C2" w:rsidRDefault="00C331A2" w:rsidP="008C43C2">
      <w:pPr>
        <w:pStyle w:val="ListParagraph"/>
        <w:numPr>
          <w:ilvl w:val="0"/>
          <w:numId w:val="6"/>
        </w:numPr>
        <w:jc w:val="both"/>
        <w:rPr>
          <w:iCs/>
        </w:rPr>
      </w:pPr>
      <w:r>
        <w:t xml:space="preserve">At all the </w:t>
      </w:r>
      <w:proofErr w:type="spellStart"/>
      <w:r>
        <w:t>nondimensionaliz</w:t>
      </w:r>
      <w:r w:rsidR="00FB5764">
        <w:t>ed</w:t>
      </w:r>
      <w:proofErr w:type="spellEnd"/>
      <w:r w:rsidR="00FB5764">
        <w:t xml:space="preserve"> excitation acceleration levels, all the bifurcation diagrams in Figure 3 show stable periodic motions with negative </w:t>
      </w:r>
      <w:proofErr w:type="spellStart"/>
      <w:r w:rsidR="00FB5764">
        <w:t>Lyapunov</w:t>
      </w:r>
      <w:proofErr w:type="spellEnd"/>
      <w:r w:rsidR="00FB5764">
        <w:t xml:space="preserve"> exponents.</w:t>
      </w:r>
    </w:p>
    <w:p w14:paraId="7831E940" w14:textId="13BEE093" w:rsidR="00494799" w:rsidRDefault="00A23FA8" w:rsidP="00690E6E">
      <w:pPr>
        <w:spacing w:before="240" w:after="360"/>
        <w:jc w:val="both"/>
      </w:pPr>
      <w:r>
        <w:t>From the analysis (i) Figure 3</w:t>
      </w:r>
      <w:r w:rsidR="00494799" w:rsidRPr="00494799">
        <w:t xml:space="preserve"> shows the bifurcation as controlled by </w:t>
      </w:r>
      <w:r w:rsidR="00111528">
        <w:t>normaliz</w:t>
      </w:r>
      <w:r w:rsidR="00111528" w:rsidRPr="00494799">
        <w:t>ed</w:t>
      </w:r>
      <w:r w:rsidR="00494799" w:rsidRPr="00494799">
        <w:t xml:space="preserve"> excitation acceleration in the horizontal direction, and using the first mode resonance frequency value, when a parametric force term is included at a parametric frequency of twice the first mode resonance frequency value. By increasing the mass unbalance values, the periodic responses remain periodic. The bifurcation diagrams do not change qualitatively, while the negative </w:t>
      </w:r>
      <w:proofErr w:type="spellStart"/>
      <w:r w:rsidR="00494799" w:rsidRPr="00494799">
        <w:t>Lyapunov</w:t>
      </w:r>
      <w:proofErr w:type="spellEnd"/>
      <w:r w:rsidR="00494799" w:rsidRPr="00494799">
        <w:t xml:space="preserve"> exponents show stable periodic motion. This means upon introducing the parametric force terms into the system all the period doubling and chaotic motions present in the </w:t>
      </w:r>
      <w:r>
        <w:t>system, and observed in Fi</w:t>
      </w:r>
      <w:r w:rsidR="00690E6E">
        <w:t>gure 3</w:t>
      </w:r>
      <w:r w:rsidR="00494799" w:rsidRPr="00494799">
        <w:t xml:space="preserve">, become stable. This indicates that the period doubling and chaotic motions, which is bounded by the bifurcation set, is automatically shifted resulting in stable periodic motions, and the complete elimination of chaos, noise and vibration. </w:t>
      </w:r>
    </w:p>
    <w:p w14:paraId="76BD3F11" w14:textId="258693C0" w:rsidR="00690E6E" w:rsidRDefault="00690E6E" w:rsidP="00690E6E">
      <w:pPr>
        <w:spacing w:before="240" w:after="360"/>
        <w:jc w:val="both"/>
        <w:rPr>
          <w:b/>
        </w:rPr>
      </w:pPr>
      <w:r w:rsidRPr="00690E6E">
        <w:rPr>
          <w:b/>
        </w:rPr>
        <w:t>Conclusion</w:t>
      </w:r>
    </w:p>
    <w:p w14:paraId="36DEF056" w14:textId="1062C0A9" w:rsidR="00A23C7B" w:rsidRPr="00A23C7B" w:rsidRDefault="00A23C7B" w:rsidP="00690E6E">
      <w:pPr>
        <w:spacing w:before="240" w:after="360"/>
        <w:jc w:val="both"/>
      </w:pPr>
      <w:r>
        <w:t xml:space="preserve">The aims of this study were to analyze the dynamic </w:t>
      </w:r>
      <w:r w:rsidR="00D57EC2">
        <w:t>behavior</w:t>
      </w:r>
      <w:r w:rsidR="007D5992">
        <w:t xml:space="preserve"> of the flexible rotor system operating under the influence of mass unbalance, to identify stable and chaotic operation areas of operation and also to analyze the rotor system’s behavior upon deliberate introduction of parametric excitation terms into the system’s dynamics. The system’s equations in the form of Duffing equation containing cubic nonlinear terms were solved using Dynamics-2 software, which is a tool for bifurcation analysis. The vibration analysis results indicate that the trajectory of the rotor system changes significantly with changes in the mass unbalance </w:t>
      </w:r>
      <w:r w:rsidR="00D57EC2">
        <w:t>of the rotor system. The changes in the mass unbalance produce various behaviors including period one, period two and unstable nonlinear chaotic motions. The study further shows that upon introducing parametric force terms into the system all the period doubling and chaotic motions present in the system became stable. This indicates that the period doubling and chaotic motions, which are bounded by the bifurcation set, are automatically shifted resulting in stable periodic motions, and the complete elimination of chaos, noise and vibration.</w:t>
      </w:r>
      <w:r w:rsidR="00014B67">
        <w:t xml:space="preserve"> These findings can be used in tackling real vibrational issues encountered by manufacturers in the design of new rotating machines amongst which hydraulic turbines</w:t>
      </w:r>
      <w:r w:rsidR="00613513">
        <w:t xml:space="preserve"> and generators feature very importantly. They therefore serve as useful sources of reference for engineers in designing and controlling such systems.</w:t>
      </w:r>
      <w:r w:rsidR="00014B67">
        <w:t xml:space="preserve"> </w:t>
      </w:r>
      <w:r w:rsidR="00D57EC2">
        <w:t xml:space="preserve"> </w:t>
      </w:r>
    </w:p>
    <w:p w14:paraId="2DCE2B5F" w14:textId="51264B0E" w:rsidR="00494799" w:rsidRPr="00494799" w:rsidRDefault="00494799" w:rsidP="004B4FE6">
      <w:pPr>
        <w:spacing w:after="360"/>
        <w:ind w:left="360"/>
        <w:jc w:val="center"/>
        <w:rPr>
          <w:b/>
        </w:rPr>
      </w:pPr>
    </w:p>
    <w:p w14:paraId="59629D5F" w14:textId="1FF2F481" w:rsidR="00494799" w:rsidRPr="00494799" w:rsidRDefault="00C71D4B" w:rsidP="00D03AD5">
      <w:pPr>
        <w:spacing w:after="360"/>
        <w:jc w:val="both"/>
        <w:rPr>
          <w:b/>
        </w:rPr>
      </w:pPr>
      <w:r>
        <w:rPr>
          <w:b/>
        </w:rPr>
        <w:t>Acknowledgement</w:t>
      </w:r>
    </w:p>
    <w:p w14:paraId="1C23D091" w14:textId="3C2BD2E0" w:rsidR="00BA0507" w:rsidRPr="00494799" w:rsidRDefault="00494799" w:rsidP="00D03AD5">
      <w:pPr>
        <w:spacing w:after="360"/>
        <w:jc w:val="both"/>
      </w:pPr>
      <w:r w:rsidRPr="00494799">
        <w:t>The author</w:t>
      </w:r>
      <w:r w:rsidR="00D03AD5">
        <w:t>s</w:t>
      </w:r>
      <w:r w:rsidRPr="00494799">
        <w:t xml:space="preserve"> would like to acknowledge the support of Prof. P. M. </w:t>
      </w:r>
      <w:proofErr w:type="spellStart"/>
      <w:r w:rsidRPr="00494799">
        <w:t>Cartmell</w:t>
      </w:r>
      <w:proofErr w:type="spellEnd"/>
      <w:r w:rsidRPr="00494799">
        <w:t xml:space="preserve"> formerly of University of Glasgow, the Mechanical Engineering Department of University of Glasgow, EPSRC grants EP/C 531892/1 and EP/C 531906/1. </w:t>
      </w:r>
    </w:p>
    <w:p w14:paraId="50145D18" w14:textId="4120D2B4" w:rsidR="00494799" w:rsidRPr="001F4E81" w:rsidRDefault="00494799" w:rsidP="00D03AD5">
      <w:pPr>
        <w:spacing w:after="360"/>
        <w:jc w:val="both"/>
        <w:rPr>
          <w:b/>
        </w:rPr>
      </w:pPr>
      <w:r w:rsidRPr="001F4E81">
        <w:rPr>
          <w:b/>
          <w:bCs/>
        </w:rPr>
        <w:t>References</w:t>
      </w:r>
    </w:p>
    <w:p w14:paraId="38444F44" w14:textId="355184CF" w:rsidR="00494799" w:rsidRDefault="003D6836" w:rsidP="00443C14">
      <w:pPr>
        <w:ind w:left="360" w:hanging="360"/>
        <w:jc w:val="both"/>
      </w:pPr>
      <w:r>
        <w:t>[1]</w:t>
      </w:r>
      <w:r w:rsidR="00AB033E">
        <w:t xml:space="preserve"> </w:t>
      </w:r>
      <w:r w:rsidR="00494799" w:rsidRPr="00494799">
        <w:t>Abrahams R., and Shaw C., (1982)</w:t>
      </w:r>
      <w:r w:rsidR="008D633D">
        <w:t>.</w:t>
      </w:r>
      <w:r w:rsidR="00494799" w:rsidRPr="00494799">
        <w:t xml:space="preserve"> Dynamics: The geometry of </w:t>
      </w:r>
      <w:proofErr w:type="spellStart"/>
      <w:r w:rsidR="00494799" w:rsidRPr="00494799">
        <w:t>behaviour</w:t>
      </w:r>
      <w:proofErr w:type="spellEnd"/>
      <w:r w:rsidR="00494799" w:rsidRPr="00494799">
        <w:t>, Arial Press, Sancta Cruz.</w:t>
      </w:r>
    </w:p>
    <w:p w14:paraId="6AE7A394" w14:textId="66915764" w:rsidR="003D6836" w:rsidRDefault="003D6836" w:rsidP="00443C14">
      <w:pPr>
        <w:ind w:left="360" w:hanging="360"/>
        <w:jc w:val="both"/>
      </w:pPr>
      <w:r>
        <w:t xml:space="preserve">[2] </w:t>
      </w:r>
      <w:r w:rsidRPr="00494799">
        <w:t xml:space="preserve">Wolf A., Swift J. B., </w:t>
      </w:r>
      <w:proofErr w:type="spellStart"/>
      <w:r w:rsidRPr="00494799">
        <w:t>Swinney</w:t>
      </w:r>
      <w:proofErr w:type="spellEnd"/>
      <w:r w:rsidRPr="00494799">
        <w:t xml:space="preserve"> H. L., and </w:t>
      </w:r>
      <w:proofErr w:type="spellStart"/>
      <w:r w:rsidRPr="00494799">
        <w:t>Vastano</w:t>
      </w:r>
      <w:proofErr w:type="spellEnd"/>
      <w:r w:rsidRPr="00494799">
        <w:t xml:space="preserve"> J. A., (1985). Determining </w:t>
      </w:r>
      <w:proofErr w:type="spellStart"/>
      <w:r w:rsidRPr="00494799">
        <w:t>Lyapunov</w:t>
      </w:r>
      <w:proofErr w:type="spellEnd"/>
      <w:r w:rsidRPr="00494799">
        <w:t xml:space="preserve"> exponents from a time series. </w:t>
      </w:r>
      <w:proofErr w:type="spellStart"/>
      <w:r w:rsidRPr="00494799">
        <w:rPr>
          <w:i/>
          <w:iCs/>
        </w:rPr>
        <w:t>Physica</w:t>
      </w:r>
      <w:proofErr w:type="spellEnd"/>
      <w:r w:rsidRPr="00494799">
        <w:t xml:space="preserve">, </w:t>
      </w:r>
      <w:r w:rsidRPr="00494799">
        <w:rPr>
          <w:b/>
          <w:bCs/>
        </w:rPr>
        <w:t>16D</w:t>
      </w:r>
      <w:r w:rsidRPr="00494799">
        <w:t>, pp. 285-317.</w:t>
      </w:r>
    </w:p>
    <w:p w14:paraId="4713016D" w14:textId="4FEE6BBF" w:rsidR="003D6836" w:rsidRDefault="003D6836" w:rsidP="00443C14">
      <w:pPr>
        <w:ind w:left="360" w:hanging="360"/>
        <w:jc w:val="both"/>
      </w:pPr>
      <w:r>
        <w:t xml:space="preserve">[3] </w:t>
      </w:r>
      <w:proofErr w:type="spellStart"/>
      <w:r w:rsidRPr="00494799">
        <w:t>Nusse</w:t>
      </w:r>
      <w:proofErr w:type="spellEnd"/>
      <w:r w:rsidRPr="00494799">
        <w:t xml:space="preserve"> H.E., and York J.A., (1994). Dynamics: Numerical Explorations, Springer-</w:t>
      </w:r>
      <w:proofErr w:type="spellStart"/>
      <w:r w:rsidRPr="00494799">
        <w:t>Verlag</w:t>
      </w:r>
      <w:proofErr w:type="spellEnd"/>
      <w:r w:rsidRPr="00494799">
        <w:t>: New York.</w:t>
      </w:r>
    </w:p>
    <w:p w14:paraId="5B82EF43" w14:textId="1291AE97" w:rsidR="003D6836" w:rsidRDefault="003D6836" w:rsidP="00443C14">
      <w:pPr>
        <w:ind w:left="360" w:hanging="360"/>
        <w:jc w:val="both"/>
      </w:pPr>
      <w:r>
        <w:t xml:space="preserve">[4] </w:t>
      </w:r>
      <w:proofErr w:type="spellStart"/>
      <w:r w:rsidRPr="00494799">
        <w:t>Nusse</w:t>
      </w:r>
      <w:proofErr w:type="spellEnd"/>
      <w:r w:rsidRPr="00494799">
        <w:t xml:space="preserve"> H.E., Ott E., and York J.A., (1994)</w:t>
      </w:r>
      <w:r w:rsidR="008D633D">
        <w:t>.</w:t>
      </w:r>
      <w:r w:rsidRPr="00494799">
        <w:rPr>
          <w:i/>
          <w:iCs/>
        </w:rPr>
        <w:t xml:space="preserve"> </w:t>
      </w:r>
      <w:r w:rsidRPr="00494799">
        <w:t>Border-collision bifurcations: An explanation for observed bifurcation phenomena.</w:t>
      </w:r>
      <w:r w:rsidRPr="00494799">
        <w:rPr>
          <w:i/>
          <w:iCs/>
        </w:rPr>
        <w:t xml:space="preserve"> Physical Review</w:t>
      </w:r>
      <w:r w:rsidRPr="00494799">
        <w:t xml:space="preserve">, </w:t>
      </w:r>
      <w:r w:rsidRPr="00494799">
        <w:rPr>
          <w:b/>
          <w:bCs/>
        </w:rPr>
        <w:t>E49 (2)</w:t>
      </w:r>
      <w:r w:rsidRPr="00494799">
        <w:t>, pp. 1073-1076.</w:t>
      </w:r>
    </w:p>
    <w:p w14:paraId="66FC9FC0" w14:textId="7805729F" w:rsidR="003D6836" w:rsidRDefault="003D6836" w:rsidP="00443C14">
      <w:pPr>
        <w:ind w:left="360" w:hanging="360"/>
        <w:jc w:val="both"/>
      </w:pPr>
      <w:r>
        <w:t xml:space="preserve">[5] </w:t>
      </w:r>
      <w:proofErr w:type="spellStart"/>
      <w:r w:rsidRPr="00494799">
        <w:t>Nusse</w:t>
      </w:r>
      <w:proofErr w:type="spellEnd"/>
      <w:r w:rsidRPr="00494799">
        <w:t xml:space="preserve"> H.E., Ott E., and York J.A., (1995). Saddle-node bifurcations on fractal basin boundaries. </w:t>
      </w:r>
      <w:r w:rsidRPr="00494799">
        <w:rPr>
          <w:i/>
          <w:iCs/>
        </w:rPr>
        <w:t>Physical Review Letters</w:t>
      </w:r>
      <w:r w:rsidRPr="00494799">
        <w:t xml:space="preserve">, </w:t>
      </w:r>
      <w:r w:rsidRPr="00494799">
        <w:rPr>
          <w:b/>
          <w:bCs/>
        </w:rPr>
        <w:t>75 (13)</w:t>
      </w:r>
      <w:r>
        <w:t>, pp. 2482-2485.</w:t>
      </w:r>
    </w:p>
    <w:p w14:paraId="06594644" w14:textId="763AB94D" w:rsidR="003D6836" w:rsidRDefault="003D6836" w:rsidP="00443C14">
      <w:pPr>
        <w:ind w:left="360" w:hanging="360"/>
        <w:jc w:val="both"/>
      </w:pPr>
      <w:r>
        <w:t xml:space="preserve">[6] </w:t>
      </w:r>
      <w:r w:rsidRPr="00494799">
        <w:t xml:space="preserve">Chin W., Ott E., </w:t>
      </w:r>
      <w:proofErr w:type="spellStart"/>
      <w:r w:rsidRPr="00494799">
        <w:t>Nusse</w:t>
      </w:r>
      <w:proofErr w:type="spellEnd"/>
      <w:r w:rsidRPr="00494799">
        <w:t xml:space="preserve"> H.E., and </w:t>
      </w:r>
      <w:proofErr w:type="spellStart"/>
      <w:r w:rsidRPr="00494799">
        <w:t>Grebogi</w:t>
      </w:r>
      <w:proofErr w:type="spellEnd"/>
      <w:r w:rsidRPr="00494799">
        <w:t xml:space="preserve"> C., (1994</w:t>
      </w:r>
      <w:r w:rsidRPr="00494799">
        <w:rPr>
          <w:i/>
          <w:iCs/>
        </w:rPr>
        <w:t xml:space="preserve">). </w:t>
      </w:r>
      <w:r w:rsidRPr="00494799">
        <w:t xml:space="preserve">Grazing bifurcations in impact oscillations. </w:t>
      </w:r>
      <w:r w:rsidRPr="00494799">
        <w:rPr>
          <w:i/>
          <w:iCs/>
        </w:rPr>
        <w:t>Physical Review</w:t>
      </w:r>
      <w:r w:rsidRPr="00494799">
        <w:t xml:space="preserve">, </w:t>
      </w:r>
      <w:proofErr w:type="gramStart"/>
      <w:r w:rsidRPr="00494799">
        <w:rPr>
          <w:b/>
          <w:bCs/>
        </w:rPr>
        <w:t>E50(</w:t>
      </w:r>
      <w:proofErr w:type="gramEnd"/>
      <w:r w:rsidRPr="00494799">
        <w:rPr>
          <w:b/>
          <w:bCs/>
        </w:rPr>
        <w:t>6)</w:t>
      </w:r>
      <w:r w:rsidRPr="00494799">
        <w:t>, pp. 4427-4444.</w:t>
      </w:r>
    </w:p>
    <w:p w14:paraId="47985382" w14:textId="2DC9089C" w:rsidR="003D6836" w:rsidRPr="00494799" w:rsidRDefault="003D6836" w:rsidP="00443C14">
      <w:pPr>
        <w:ind w:left="360" w:hanging="360"/>
        <w:jc w:val="both"/>
      </w:pPr>
      <w:r>
        <w:t xml:space="preserve">[7] </w:t>
      </w:r>
      <w:proofErr w:type="spellStart"/>
      <w:r w:rsidRPr="00494799">
        <w:t>Nusse</w:t>
      </w:r>
      <w:proofErr w:type="spellEnd"/>
      <w:r w:rsidRPr="00494799">
        <w:t xml:space="preserve"> H.E., and York J.A., (1998). Dynamics: Numerical Explorations (2</w:t>
      </w:r>
      <w:r w:rsidRPr="00494799">
        <w:rPr>
          <w:vertAlign w:val="superscript"/>
        </w:rPr>
        <w:t>nd</w:t>
      </w:r>
      <w:r w:rsidRPr="00494799">
        <w:t xml:space="preserve"> Edition). Springer-</w:t>
      </w:r>
      <w:proofErr w:type="spellStart"/>
      <w:r w:rsidRPr="00494799">
        <w:t>Verlag</w:t>
      </w:r>
      <w:proofErr w:type="spellEnd"/>
      <w:r w:rsidRPr="00494799">
        <w:t>: New York.</w:t>
      </w:r>
    </w:p>
    <w:p w14:paraId="749CB97D" w14:textId="3FDF123A" w:rsidR="00494799" w:rsidRDefault="003D6836" w:rsidP="00443C14">
      <w:pPr>
        <w:ind w:left="360" w:hanging="360"/>
        <w:jc w:val="both"/>
      </w:pPr>
      <w:r>
        <w:t>[8</w:t>
      </w:r>
      <w:proofErr w:type="gramStart"/>
      <w:r>
        <w:t xml:space="preserve">] </w:t>
      </w:r>
      <w:r w:rsidR="004B4FE6">
        <w:t xml:space="preserve"> </w:t>
      </w:r>
      <w:r w:rsidR="008D633D">
        <w:t>Atepor</w:t>
      </w:r>
      <w:proofErr w:type="gramEnd"/>
      <w:r w:rsidR="008D633D">
        <w:t xml:space="preserve"> L., (2008).</w:t>
      </w:r>
      <w:r w:rsidR="00494799" w:rsidRPr="00494799">
        <w:t xml:space="preserve"> Vibration Analysis and Intelligent Control of Flexible Rotor Systems using Smart Materials, </w:t>
      </w:r>
      <w:r w:rsidR="00494799" w:rsidRPr="00494799">
        <w:rPr>
          <w:i/>
          <w:iCs/>
        </w:rPr>
        <w:t>Ph.D. Thesis,</w:t>
      </w:r>
      <w:r w:rsidR="00494799" w:rsidRPr="00494799">
        <w:t xml:space="preserve"> University of Glasgow, U.K.</w:t>
      </w:r>
    </w:p>
    <w:p w14:paraId="4189D9A6" w14:textId="40B05B52" w:rsidR="0065193B" w:rsidRDefault="0065193B" w:rsidP="008C43C2">
      <w:pPr>
        <w:ind w:left="360" w:right="288" w:hanging="360"/>
        <w:jc w:val="both"/>
        <w:outlineLvl w:val="1"/>
      </w:pPr>
      <w:r>
        <w:t>[9] Chang-Jian</w:t>
      </w:r>
      <w:r w:rsidRPr="00494799">
        <w:t xml:space="preserve"> Cai-</w:t>
      </w:r>
      <w:r>
        <w:t>Wan and Chen Chao-</w:t>
      </w:r>
      <w:proofErr w:type="spellStart"/>
      <w:r>
        <w:t>Kuang</w:t>
      </w:r>
      <w:proofErr w:type="spellEnd"/>
      <w:r>
        <w:t>, (2007).</w:t>
      </w:r>
      <w:r w:rsidRPr="00494799">
        <w:rPr>
          <w:i/>
          <w:iCs/>
        </w:rPr>
        <w:t xml:space="preserve"> </w:t>
      </w:r>
      <w:r w:rsidRPr="00494799">
        <w:t xml:space="preserve">Bifurcation and chaos analysis of a </w:t>
      </w:r>
      <w:r>
        <w:t xml:space="preserve">    flexible </w:t>
      </w:r>
      <w:r w:rsidRPr="00494799">
        <w:t>rotor supported by turbulent long journal bearings.</w:t>
      </w:r>
      <w:r w:rsidRPr="00494799">
        <w:rPr>
          <w:i/>
          <w:iCs/>
        </w:rPr>
        <w:t xml:space="preserve"> Chaos, Solutions and Fractals</w:t>
      </w:r>
      <w:r w:rsidRPr="00494799">
        <w:t xml:space="preserve">, </w:t>
      </w:r>
      <w:r w:rsidRPr="00494799">
        <w:rPr>
          <w:b/>
          <w:bCs/>
        </w:rPr>
        <w:t>34</w:t>
      </w:r>
      <w:r>
        <w:t>, pp.</w:t>
      </w:r>
      <w:r w:rsidRPr="00494799">
        <w:t>1160-1179.</w:t>
      </w:r>
    </w:p>
    <w:p w14:paraId="039AD2D9" w14:textId="0D93E064" w:rsidR="0065193B" w:rsidRDefault="0065193B" w:rsidP="00443C14">
      <w:pPr>
        <w:ind w:left="360" w:hanging="360"/>
        <w:jc w:val="both"/>
      </w:pPr>
      <w:r>
        <w:t xml:space="preserve">[10] Shi </w:t>
      </w:r>
      <w:proofErr w:type="spellStart"/>
      <w:r>
        <w:t>Yangxu</w:t>
      </w:r>
      <w:proofErr w:type="spellEnd"/>
      <w:r>
        <w:t xml:space="preserve">, Li Ming and Li Ming, (2020). Study on nonlinear dynamics of marine rotor-bearing system under yawing motion. </w:t>
      </w:r>
      <w:r w:rsidRPr="00AB033E">
        <w:rPr>
          <w:i/>
        </w:rPr>
        <w:t>MMEAT 2020. Journal of Physics: Conference series, 1676(2020)012156.</w:t>
      </w:r>
      <w:r>
        <w:rPr>
          <w:i/>
        </w:rPr>
        <w:t xml:space="preserve"> </w:t>
      </w:r>
    </w:p>
    <w:p w14:paraId="044FFA6D" w14:textId="74A24906" w:rsidR="00646BA0" w:rsidRPr="00494799" w:rsidRDefault="0065193B" w:rsidP="008C43C2">
      <w:pPr>
        <w:ind w:left="360" w:hanging="360"/>
        <w:jc w:val="both"/>
      </w:pPr>
      <w:r>
        <w:t xml:space="preserve">[11] </w:t>
      </w:r>
      <w:r w:rsidR="00646BA0">
        <w:t xml:space="preserve">Chang-Jian Cai-Wan, </w:t>
      </w:r>
      <w:r w:rsidR="00646BA0" w:rsidRPr="00494799">
        <w:t>Wang</w:t>
      </w:r>
      <w:r w:rsidR="00646BA0">
        <w:t xml:space="preserve"> </w:t>
      </w:r>
      <w:r w:rsidR="00646BA0" w:rsidRPr="00494799">
        <w:t>Chen</w:t>
      </w:r>
      <w:r w:rsidR="00646BA0">
        <w:t>g-Chi and Chu Li-Ming, (2018). Bifurcation a</w:t>
      </w:r>
      <w:r>
        <w:t xml:space="preserve">nd chaos analysis </w:t>
      </w:r>
      <w:r w:rsidR="00646BA0">
        <w:t xml:space="preserve">of gear pair system based on crack rotor-bearing system with rub-impact effect: </w:t>
      </w:r>
      <w:r w:rsidR="00646BA0" w:rsidRPr="00646BA0">
        <w:rPr>
          <w:i/>
        </w:rPr>
        <w:t>MATEC Web of Conference</w:t>
      </w:r>
      <w:r w:rsidR="00646BA0" w:rsidRPr="00646BA0">
        <w:rPr>
          <w:b/>
        </w:rPr>
        <w:t>, 202</w:t>
      </w:r>
      <w:r w:rsidR="00646BA0">
        <w:t>, 01008(2018)</w:t>
      </w:r>
      <w:r>
        <w:t>.</w:t>
      </w:r>
    </w:p>
    <w:p w14:paraId="486C675B" w14:textId="67A04E50" w:rsidR="00646BA0" w:rsidRDefault="0065193B" w:rsidP="00443C14">
      <w:pPr>
        <w:ind w:left="360" w:hanging="360"/>
        <w:jc w:val="both"/>
      </w:pPr>
      <w:r>
        <w:t xml:space="preserve">[12] </w:t>
      </w:r>
      <w:r w:rsidR="00646BA0" w:rsidRPr="00494799">
        <w:t>Wang</w:t>
      </w:r>
      <w:r w:rsidR="00646BA0">
        <w:t xml:space="preserve"> </w:t>
      </w:r>
      <w:r w:rsidR="00646BA0" w:rsidRPr="00494799">
        <w:t>Chen</w:t>
      </w:r>
      <w:r w:rsidR="00646BA0">
        <w:t xml:space="preserve">g-Chi and Lin </w:t>
      </w:r>
      <w:proofErr w:type="spellStart"/>
      <w:r w:rsidR="00646BA0">
        <w:t>Chi</w:t>
      </w:r>
      <w:r w:rsidR="00AB033E">
        <w:t>h-Jer</w:t>
      </w:r>
      <w:proofErr w:type="spellEnd"/>
      <w:r w:rsidR="00AB033E">
        <w:t>, (2020). Bifurcation and n</w:t>
      </w:r>
      <w:r w:rsidR="00646BA0">
        <w:t xml:space="preserve">onlinear </w:t>
      </w:r>
      <w:proofErr w:type="spellStart"/>
      <w:r w:rsidR="00AB033E">
        <w:t>behaviour</w:t>
      </w:r>
      <w:proofErr w:type="spellEnd"/>
      <w:r w:rsidR="00AB033E">
        <w:t xml:space="preserve"> analysis of dual-directional coupled aerodynamic bearing systems. </w:t>
      </w:r>
      <w:r w:rsidR="00AB033E" w:rsidRPr="00AB033E">
        <w:rPr>
          <w:i/>
        </w:rPr>
        <w:t>Symmetry</w:t>
      </w:r>
      <w:r w:rsidR="00AB033E">
        <w:t xml:space="preserve">, </w:t>
      </w:r>
      <w:r w:rsidR="00AB033E" w:rsidRPr="00AB033E">
        <w:rPr>
          <w:b/>
        </w:rPr>
        <w:t>12(1521)</w:t>
      </w:r>
      <w:r w:rsidR="00AB033E">
        <w:t>, pp. 1-23.</w:t>
      </w:r>
    </w:p>
    <w:p w14:paraId="0BE94867" w14:textId="59EECAE4" w:rsidR="006B6713" w:rsidRDefault="006B6713" w:rsidP="00443C14">
      <w:pPr>
        <w:ind w:left="360" w:hanging="360"/>
        <w:jc w:val="both"/>
      </w:pPr>
    </w:p>
    <w:p w14:paraId="38EA7521" w14:textId="0762F9B6" w:rsidR="006B6713" w:rsidRDefault="006B6713" w:rsidP="00443C14">
      <w:pPr>
        <w:ind w:left="360" w:hanging="360"/>
        <w:jc w:val="both"/>
      </w:pPr>
    </w:p>
    <w:p w14:paraId="7B127290" w14:textId="1CE38AC7" w:rsidR="006B6713" w:rsidRDefault="006B6713" w:rsidP="00443C14">
      <w:pPr>
        <w:ind w:left="360" w:hanging="360"/>
        <w:jc w:val="both"/>
      </w:pPr>
    </w:p>
    <w:p w14:paraId="604FC7C3" w14:textId="202D356B" w:rsidR="006B6713" w:rsidRDefault="006B6713" w:rsidP="00443C14">
      <w:pPr>
        <w:ind w:left="360" w:hanging="360"/>
        <w:jc w:val="both"/>
      </w:pPr>
    </w:p>
    <w:p w14:paraId="0167201E" w14:textId="355301F6" w:rsidR="006B6713" w:rsidRDefault="006B6713" w:rsidP="00443C14">
      <w:pPr>
        <w:ind w:left="360" w:hanging="360"/>
        <w:jc w:val="both"/>
      </w:pPr>
    </w:p>
    <w:p w14:paraId="4C7EFFD3" w14:textId="35003501" w:rsidR="006B6713" w:rsidRDefault="006B6713" w:rsidP="00443C14">
      <w:pPr>
        <w:ind w:left="360" w:hanging="360"/>
        <w:jc w:val="both"/>
      </w:pPr>
    </w:p>
    <w:p w14:paraId="63FE336A" w14:textId="77777777" w:rsidR="006B6713" w:rsidRDefault="006B6713" w:rsidP="00443C14">
      <w:pPr>
        <w:ind w:left="360" w:hanging="360"/>
        <w:jc w:val="both"/>
      </w:pPr>
    </w:p>
    <w:p w14:paraId="3BC994DD" w14:textId="77777777" w:rsidR="00443C14" w:rsidRDefault="00443C14" w:rsidP="00443C14">
      <w:pPr>
        <w:ind w:left="360" w:hanging="360"/>
        <w:jc w:val="both"/>
      </w:pPr>
    </w:p>
    <w:p w14:paraId="7F78F0C7" w14:textId="61012EB6" w:rsidR="00EE32A4" w:rsidRDefault="00EE32A4" w:rsidP="00FE6703">
      <w:pPr>
        <w:spacing w:after="360"/>
        <w:ind w:left="360" w:hanging="360"/>
        <w:jc w:val="both"/>
        <w:rPr>
          <w:b/>
        </w:rPr>
      </w:pPr>
      <w:r w:rsidRPr="00EE32A4">
        <w:rPr>
          <w:b/>
        </w:rPr>
        <w:lastRenderedPageBreak/>
        <w:t>Biographies</w:t>
      </w:r>
    </w:p>
    <w:p w14:paraId="5E261B74" w14:textId="74412F4C" w:rsidR="00A540D3" w:rsidRDefault="00FE6703" w:rsidP="00FE6703">
      <w:pPr>
        <w:tabs>
          <w:tab w:val="left" w:pos="3750"/>
        </w:tabs>
        <w:jc w:val="both"/>
      </w:pPr>
      <w:r w:rsidRPr="00A540D3">
        <w:rPr>
          <w:b/>
        </w:rPr>
        <w:t>LAWRENCE ATEPOR</w:t>
      </w:r>
      <w:r w:rsidRPr="00A540D3">
        <w:t xml:space="preserve"> </w:t>
      </w:r>
      <w:r w:rsidR="00A540D3" w:rsidRPr="00A540D3">
        <w:t>is an Associate Professor of</w:t>
      </w:r>
      <w:r w:rsidR="006B6713">
        <w:t xml:space="preserve"> Mechanical Engineering (</w:t>
      </w:r>
      <w:r w:rsidR="006B6713" w:rsidRPr="00A540D3">
        <w:t>Dynamics</w:t>
      </w:r>
      <w:r w:rsidR="006B6713">
        <w:t>)</w:t>
      </w:r>
      <w:r w:rsidR="00A540D3" w:rsidRPr="00A540D3">
        <w:t>. He had his M.Sc. in Mechanical Engineering from Tashkent Institute of Engineers of Irrigation and Agricultural Mechanization, Tashkent, Uzbekistan, U</w:t>
      </w:r>
      <w:r w:rsidR="007850A9">
        <w:t xml:space="preserve">.S.S.R in 1992. He had his PhD </w:t>
      </w:r>
      <w:r w:rsidR="00A540D3" w:rsidRPr="00A540D3">
        <w:t xml:space="preserve">in Mechanical Engineering from University of Glasgow, Glasgow, UK. </w:t>
      </w:r>
      <w:proofErr w:type="gramStart"/>
      <w:r w:rsidR="00A540D3" w:rsidRPr="00A540D3">
        <w:t>in</w:t>
      </w:r>
      <w:proofErr w:type="gramEnd"/>
      <w:r w:rsidR="00A540D3" w:rsidRPr="00A540D3">
        <w:t xml:space="preserve"> 2009. He is now with the School of Engineering, Mechanical Engineering Department of Cape Coast Technical University, </w:t>
      </w:r>
      <w:proofErr w:type="gramStart"/>
      <w:r w:rsidR="00A540D3" w:rsidRPr="00A540D3">
        <w:t>Ghana</w:t>
      </w:r>
      <w:proofErr w:type="gramEnd"/>
      <w:r w:rsidR="00A540D3" w:rsidRPr="00A540D3">
        <w:t xml:space="preserve">. His research interests are in Vibration Analysis and Control of Structures, Linear and Nonlinear Dynamics of Structures, Mechatronics/ Automobile Control, Renewable Energy and Applied Human Factors and Ergonomics. He has published 10’s of research papers in international journals and conferences and has authored 3 books. </w:t>
      </w:r>
      <w:r>
        <w:t xml:space="preserve">Dr. Atepor may be reached at </w:t>
      </w:r>
      <w:hyperlink r:id="rId179" w:history="1">
        <w:r w:rsidRPr="0098024A">
          <w:rPr>
            <w:rStyle w:val="Hyperlink"/>
          </w:rPr>
          <w:t>lawrence.atepor@cctu.edu.gh</w:t>
        </w:r>
      </w:hyperlink>
      <w:r>
        <w:t xml:space="preserve"> or </w:t>
      </w:r>
      <w:hyperlink r:id="rId180" w:history="1">
        <w:r w:rsidR="003A0CB0" w:rsidRPr="008D5BFE">
          <w:rPr>
            <w:rStyle w:val="Hyperlink"/>
          </w:rPr>
          <w:t>ccprector@gmail.com</w:t>
        </w:r>
      </w:hyperlink>
      <w:r>
        <w:t>.</w:t>
      </w:r>
    </w:p>
    <w:p w14:paraId="00C64030" w14:textId="77777777" w:rsidR="003A0CB0" w:rsidRPr="00A540D3" w:rsidRDefault="003A0CB0" w:rsidP="00FE6703">
      <w:pPr>
        <w:tabs>
          <w:tab w:val="left" w:pos="3750"/>
        </w:tabs>
        <w:jc w:val="both"/>
      </w:pPr>
    </w:p>
    <w:p w14:paraId="099D93F6" w14:textId="77777777" w:rsidR="00517B0A" w:rsidRPr="00517B0A" w:rsidRDefault="00517B0A" w:rsidP="00517B0A">
      <w:pPr>
        <w:jc w:val="both"/>
        <w:rPr>
          <w:rFonts w:eastAsia="SimSun"/>
          <w:lang w:val="en-GB" w:eastAsia="zh-CN"/>
        </w:rPr>
      </w:pPr>
      <w:r w:rsidRPr="00517B0A">
        <w:rPr>
          <w:rFonts w:eastAsia="SimSun"/>
          <w:b/>
          <w:lang w:val="en-GB" w:eastAsia="zh-CN"/>
        </w:rPr>
        <w:t>FRANCIS DAVIS</w:t>
      </w:r>
      <w:r w:rsidRPr="00517B0A">
        <w:rPr>
          <w:rFonts w:eastAsia="SimSun"/>
          <w:lang w:val="en-GB" w:eastAsia="zh-CN"/>
        </w:rPr>
        <w:t xml:space="preserve"> is an Associate Professor in Mechanical Engineering (Design and Manufacturing) at the Department of Mechanical Engineering, Kwame Nkrumah University of Science and Technology (KNUST), Kumasi. He holds a PhD in Mechanical Engineering from North Carolina Agricultural &amp; Technical State University, Greensboro, USA, and an MPhil in Mechanical Engineering, and a BSc (Hons) Degree in Mechanical Engineering, each from the KNUST, Kumasi, Ghana. His research interests are: design of experiment and </w:t>
      </w:r>
      <w:proofErr w:type="spellStart"/>
      <w:r w:rsidRPr="00517B0A">
        <w:rPr>
          <w:rFonts w:eastAsia="SimSun"/>
          <w:lang w:val="en-GB" w:eastAsia="zh-CN"/>
        </w:rPr>
        <w:t>modeling</w:t>
      </w:r>
      <w:proofErr w:type="spellEnd"/>
      <w:r w:rsidRPr="00517B0A">
        <w:rPr>
          <w:rFonts w:eastAsia="SimSun"/>
          <w:lang w:val="en-GB" w:eastAsia="zh-CN"/>
        </w:rPr>
        <w:t xml:space="preserve">; design, analysis, and manufacturing of engineering product; monitoring of machining operations using acoustic emission; maintenance and production engineering. </w:t>
      </w:r>
      <w:proofErr w:type="spellStart"/>
      <w:r w:rsidRPr="00517B0A">
        <w:rPr>
          <w:rFonts w:eastAsia="SimSun"/>
          <w:lang w:val="en-GB" w:eastAsia="zh-CN"/>
        </w:rPr>
        <w:t>Dr.</w:t>
      </w:r>
      <w:proofErr w:type="spellEnd"/>
      <w:r w:rsidRPr="00517B0A">
        <w:rPr>
          <w:rFonts w:eastAsia="SimSun"/>
          <w:lang w:val="en-GB" w:eastAsia="zh-CN"/>
        </w:rPr>
        <w:t xml:space="preserve"> Davis may be reached at </w:t>
      </w:r>
      <w:hyperlink r:id="rId181" w:history="1">
        <w:r w:rsidRPr="00517B0A">
          <w:rPr>
            <w:rFonts w:eastAsia="SimSun"/>
            <w:color w:val="0000FF"/>
            <w:u w:val="single"/>
            <w:shd w:val="clear" w:color="auto" w:fill="FFFFFF"/>
            <w:lang w:val="en-GB" w:eastAsia="zh-CN"/>
          </w:rPr>
          <w:t>fdavis.coe@knust.edu</w:t>
        </w:r>
      </w:hyperlink>
      <w:r w:rsidRPr="00517B0A">
        <w:rPr>
          <w:rFonts w:eastAsia="SimSun"/>
          <w:color w:val="1155CC"/>
          <w:u w:val="single"/>
          <w:shd w:val="clear" w:color="auto" w:fill="FFFFFF"/>
          <w:lang w:val="en-GB" w:eastAsia="zh-CN"/>
        </w:rPr>
        <w:t>.</w:t>
      </w:r>
      <w:r w:rsidRPr="00517B0A">
        <w:rPr>
          <w:rFonts w:ascii="Arial" w:eastAsia="SimSun" w:hAnsi="Arial" w:cs="Arial"/>
          <w:color w:val="1155CC"/>
          <w:u w:val="single"/>
          <w:shd w:val="clear" w:color="auto" w:fill="FFFFFF"/>
          <w:lang w:val="en-GB" w:eastAsia="zh-CN"/>
        </w:rPr>
        <w:t xml:space="preserve">   </w:t>
      </w:r>
    </w:p>
    <w:p w14:paraId="20B76976" w14:textId="154028EA" w:rsidR="00494799" w:rsidRDefault="00494799" w:rsidP="00BA0507"/>
    <w:p w14:paraId="4661B7B1" w14:textId="339D9952" w:rsidR="003A0CB0" w:rsidRDefault="003A0CB0" w:rsidP="003A0CB0">
      <w:pPr>
        <w:jc w:val="both"/>
      </w:pPr>
      <w:r w:rsidRPr="003A0CB0">
        <w:rPr>
          <w:b/>
          <w:color w:val="222222"/>
          <w:shd w:val="clear" w:color="auto" w:fill="FFFFFF"/>
        </w:rPr>
        <w:t>PAUL AKANGAH</w:t>
      </w:r>
      <w:r w:rsidRPr="00207F7B">
        <w:rPr>
          <w:color w:val="222222"/>
          <w:shd w:val="clear" w:color="auto" w:fill="FFFFFF"/>
        </w:rPr>
        <w:t xml:space="preserve"> is currently a Teaching Associate Professor of Mechanical Engineering at the North Carolina A&amp;T State University. He earned his B.S. degree from Kwame Nkrumah University of Science &amp; Technology, Kumasi, Ghana, MS (Energy Engineering, 2005) from The Royal Institute of Technology (KTH), Stockholm, Sweden, and Ph.D. (Mechanical Engineering, 2011) from the North Carolina A&amp;T State University, Greensboro, NC. Dr. Akangah interests are in engineering pedagogy, metallic forms for structural and thermal applications, and advanced composites materials. Dr. Akangah may be reached at </w:t>
      </w:r>
      <w:hyperlink r:id="rId182" w:tgtFrame="_blank" w:history="1">
        <w:r w:rsidRPr="00207F7B">
          <w:rPr>
            <w:rStyle w:val="Hyperlink"/>
            <w:color w:val="1155CC"/>
            <w:shd w:val="clear" w:color="auto" w:fill="FFFFFF"/>
          </w:rPr>
          <w:t>pmakanga@ncat.edu</w:t>
        </w:r>
      </w:hyperlink>
      <w:r>
        <w:t>.</w:t>
      </w:r>
    </w:p>
    <w:p w14:paraId="596E51CD" w14:textId="77777777" w:rsidR="003A0CB0" w:rsidRDefault="003A0CB0" w:rsidP="00BA0507"/>
    <w:p w14:paraId="68C2BACB" w14:textId="77777777" w:rsidR="00494799" w:rsidRDefault="00494799" w:rsidP="00BA0507"/>
    <w:sectPr w:rsidR="00494799">
      <w:footerReference w:type="default" r:id="rId18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7C8C0BB" w14:textId="77777777" w:rsidR="003406E9" w:rsidRDefault="003406E9" w:rsidP="007C47A0">
      <w:r>
        <w:separator/>
      </w:r>
    </w:p>
  </w:endnote>
  <w:endnote w:type="continuationSeparator" w:id="0">
    <w:p w14:paraId="002DF60F" w14:textId="77777777" w:rsidR="003406E9" w:rsidRDefault="003406E9" w:rsidP="007C47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071204"/>
      <w:docPartObj>
        <w:docPartGallery w:val="Page Numbers (Bottom of Page)"/>
        <w:docPartUnique/>
      </w:docPartObj>
    </w:sdtPr>
    <w:sdtEndPr>
      <w:rPr>
        <w:noProof/>
      </w:rPr>
    </w:sdtEndPr>
    <w:sdtContent>
      <w:p w14:paraId="779F7470" w14:textId="6FCF0B2D" w:rsidR="004F3C4B" w:rsidRDefault="004F3C4B">
        <w:pPr>
          <w:pStyle w:val="Footer"/>
          <w:jc w:val="center"/>
        </w:pPr>
        <w:r>
          <w:fldChar w:fldCharType="begin"/>
        </w:r>
        <w:r>
          <w:instrText xml:space="preserve"> PAGE   \* MERGEFORMAT </w:instrText>
        </w:r>
        <w:r>
          <w:fldChar w:fldCharType="separate"/>
        </w:r>
        <w:r w:rsidR="0055716E">
          <w:rPr>
            <w:noProof/>
          </w:rPr>
          <w:t>12</w:t>
        </w:r>
        <w:r>
          <w:rPr>
            <w:noProof/>
          </w:rPr>
          <w:fldChar w:fldCharType="end"/>
        </w:r>
      </w:p>
    </w:sdtContent>
  </w:sdt>
  <w:p w14:paraId="2D4303C1" w14:textId="77777777" w:rsidR="004F3C4B" w:rsidRDefault="004F3C4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7AB00A" w14:textId="77777777" w:rsidR="003406E9" w:rsidRDefault="003406E9" w:rsidP="007C47A0">
      <w:r>
        <w:separator/>
      </w:r>
    </w:p>
  </w:footnote>
  <w:footnote w:type="continuationSeparator" w:id="0">
    <w:p w14:paraId="39AFDA0D" w14:textId="77777777" w:rsidR="003406E9" w:rsidRDefault="003406E9" w:rsidP="007C47A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1664C49"/>
    <w:multiLevelType w:val="hybridMultilevel"/>
    <w:tmpl w:val="7E4229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4286852"/>
    <w:multiLevelType w:val="hybridMultilevel"/>
    <w:tmpl w:val="01427C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089240D"/>
    <w:multiLevelType w:val="hybridMultilevel"/>
    <w:tmpl w:val="5FDE588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659B38BE"/>
    <w:multiLevelType w:val="hybridMultilevel"/>
    <w:tmpl w:val="40D820E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6F3F141E"/>
    <w:multiLevelType w:val="multilevel"/>
    <w:tmpl w:val="CC125EBA"/>
    <w:lvl w:ilvl="0">
      <w:start w:val="6"/>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5" w15:restartNumberingAfterBreak="0">
    <w:nsid w:val="7558733C"/>
    <w:multiLevelType w:val="hybridMultilevel"/>
    <w:tmpl w:val="8F1CB720"/>
    <w:lvl w:ilvl="0" w:tplc="817E31C4">
      <w:start w:val="1"/>
      <w:numFmt w:val="lowerLetter"/>
      <w:lvlText w:val="(%1)"/>
      <w:lvlJc w:val="left"/>
      <w:pPr>
        <w:ind w:left="2100" w:hanging="360"/>
      </w:pPr>
      <w:rPr>
        <w:rFonts w:hint="default"/>
      </w:rPr>
    </w:lvl>
    <w:lvl w:ilvl="1" w:tplc="04090019" w:tentative="1">
      <w:start w:val="1"/>
      <w:numFmt w:val="lowerLetter"/>
      <w:lvlText w:val="%2."/>
      <w:lvlJc w:val="left"/>
      <w:pPr>
        <w:ind w:left="2820" w:hanging="360"/>
      </w:pPr>
    </w:lvl>
    <w:lvl w:ilvl="2" w:tplc="0409001B" w:tentative="1">
      <w:start w:val="1"/>
      <w:numFmt w:val="lowerRoman"/>
      <w:lvlText w:val="%3."/>
      <w:lvlJc w:val="right"/>
      <w:pPr>
        <w:ind w:left="3540" w:hanging="180"/>
      </w:pPr>
    </w:lvl>
    <w:lvl w:ilvl="3" w:tplc="0409000F" w:tentative="1">
      <w:start w:val="1"/>
      <w:numFmt w:val="decimal"/>
      <w:lvlText w:val="%4."/>
      <w:lvlJc w:val="left"/>
      <w:pPr>
        <w:ind w:left="4260" w:hanging="360"/>
      </w:pPr>
    </w:lvl>
    <w:lvl w:ilvl="4" w:tplc="04090019" w:tentative="1">
      <w:start w:val="1"/>
      <w:numFmt w:val="lowerLetter"/>
      <w:lvlText w:val="%5."/>
      <w:lvlJc w:val="left"/>
      <w:pPr>
        <w:ind w:left="4980" w:hanging="360"/>
      </w:pPr>
    </w:lvl>
    <w:lvl w:ilvl="5" w:tplc="0409001B" w:tentative="1">
      <w:start w:val="1"/>
      <w:numFmt w:val="lowerRoman"/>
      <w:lvlText w:val="%6."/>
      <w:lvlJc w:val="right"/>
      <w:pPr>
        <w:ind w:left="5700" w:hanging="180"/>
      </w:pPr>
    </w:lvl>
    <w:lvl w:ilvl="6" w:tplc="0409000F" w:tentative="1">
      <w:start w:val="1"/>
      <w:numFmt w:val="decimal"/>
      <w:lvlText w:val="%7."/>
      <w:lvlJc w:val="left"/>
      <w:pPr>
        <w:ind w:left="6420" w:hanging="360"/>
      </w:pPr>
    </w:lvl>
    <w:lvl w:ilvl="7" w:tplc="04090019" w:tentative="1">
      <w:start w:val="1"/>
      <w:numFmt w:val="lowerLetter"/>
      <w:lvlText w:val="%8."/>
      <w:lvlJc w:val="left"/>
      <w:pPr>
        <w:ind w:left="7140" w:hanging="360"/>
      </w:pPr>
    </w:lvl>
    <w:lvl w:ilvl="8" w:tplc="0409001B" w:tentative="1">
      <w:start w:val="1"/>
      <w:numFmt w:val="lowerRoman"/>
      <w:lvlText w:val="%9."/>
      <w:lvlJc w:val="right"/>
      <w:pPr>
        <w:ind w:left="7860" w:hanging="180"/>
      </w:pPr>
    </w:lvl>
  </w:abstractNum>
  <w:abstractNum w:abstractNumId="6" w15:restartNumberingAfterBreak="0">
    <w:nsid w:val="7ED75EFC"/>
    <w:multiLevelType w:val="hybridMultilevel"/>
    <w:tmpl w:val="D6B0D4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3"/>
  </w:num>
  <w:num w:numId="4">
    <w:abstractNumId w:val="2"/>
  </w:num>
  <w:num w:numId="5">
    <w:abstractNumId w:val="1"/>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activeWritingStyle w:appName="MSWord" w:lang="es-ES" w:vendorID="64" w:dllVersion="131078" w:nlCheck="1" w:checkStyle="0"/>
  <w:activeWritingStyle w:appName="MSWord" w:lang="en-US" w:vendorID="64" w:dllVersion="131078" w:nlCheck="1" w:checkStyle="1"/>
  <w:activeWritingStyle w:appName="MSWord" w:lang="en-GB" w:vendorID="64" w:dllVersion="131078" w:nlCheck="1" w:checkStyle="1"/>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135A"/>
    <w:rsid w:val="00014B67"/>
    <w:rsid w:val="00047E5A"/>
    <w:rsid w:val="000D7198"/>
    <w:rsid w:val="000E5D76"/>
    <w:rsid w:val="00111528"/>
    <w:rsid w:val="001F4E81"/>
    <w:rsid w:val="00220228"/>
    <w:rsid w:val="00221C3C"/>
    <w:rsid w:val="0023261B"/>
    <w:rsid w:val="00245C30"/>
    <w:rsid w:val="00257434"/>
    <w:rsid w:val="003262BE"/>
    <w:rsid w:val="003271AF"/>
    <w:rsid w:val="00336D6C"/>
    <w:rsid w:val="003406E9"/>
    <w:rsid w:val="0037141D"/>
    <w:rsid w:val="003A0CB0"/>
    <w:rsid w:val="003D6836"/>
    <w:rsid w:val="003F4288"/>
    <w:rsid w:val="004021DA"/>
    <w:rsid w:val="00410C7F"/>
    <w:rsid w:val="00443C14"/>
    <w:rsid w:val="00454ABD"/>
    <w:rsid w:val="00494799"/>
    <w:rsid w:val="004B4FE6"/>
    <w:rsid w:val="004C700A"/>
    <w:rsid w:val="004E40A4"/>
    <w:rsid w:val="004F3C4B"/>
    <w:rsid w:val="00517B0A"/>
    <w:rsid w:val="00540E1B"/>
    <w:rsid w:val="0055716E"/>
    <w:rsid w:val="00585D3C"/>
    <w:rsid w:val="005D529E"/>
    <w:rsid w:val="00613133"/>
    <w:rsid w:val="00613513"/>
    <w:rsid w:val="00644244"/>
    <w:rsid w:val="00646BA0"/>
    <w:rsid w:val="0065193B"/>
    <w:rsid w:val="00655A09"/>
    <w:rsid w:val="00690E6E"/>
    <w:rsid w:val="006B6713"/>
    <w:rsid w:val="006F2E72"/>
    <w:rsid w:val="00773874"/>
    <w:rsid w:val="0077734F"/>
    <w:rsid w:val="007850A9"/>
    <w:rsid w:val="0079039B"/>
    <w:rsid w:val="007C47A0"/>
    <w:rsid w:val="007D5992"/>
    <w:rsid w:val="007E2D2B"/>
    <w:rsid w:val="007F111B"/>
    <w:rsid w:val="00827B47"/>
    <w:rsid w:val="008470E3"/>
    <w:rsid w:val="00850E0A"/>
    <w:rsid w:val="00852BAF"/>
    <w:rsid w:val="008856E9"/>
    <w:rsid w:val="008C43C2"/>
    <w:rsid w:val="008D633D"/>
    <w:rsid w:val="008E4F0F"/>
    <w:rsid w:val="00902F16"/>
    <w:rsid w:val="009127F9"/>
    <w:rsid w:val="009254FF"/>
    <w:rsid w:val="009506A9"/>
    <w:rsid w:val="00977CE9"/>
    <w:rsid w:val="00A0093E"/>
    <w:rsid w:val="00A23C7B"/>
    <w:rsid w:val="00A23FA8"/>
    <w:rsid w:val="00A540D3"/>
    <w:rsid w:val="00A60D9D"/>
    <w:rsid w:val="00A73ABD"/>
    <w:rsid w:val="00AB033E"/>
    <w:rsid w:val="00AC135A"/>
    <w:rsid w:val="00B22747"/>
    <w:rsid w:val="00B23BB4"/>
    <w:rsid w:val="00B62DA6"/>
    <w:rsid w:val="00BA0507"/>
    <w:rsid w:val="00BC4249"/>
    <w:rsid w:val="00BD743D"/>
    <w:rsid w:val="00C331A2"/>
    <w:rsid w:val="00C41373"/>
    <w:rsid w:val="00C71D4B"/>
    <w:rsid w:val="00C94C29"/>
    <w:rsid w:val="00CD3119"/>
    <w:rsid w:val="00CE07D4"/>
    <w:rsid w:val="00CE4BF4"/>
    <w:rsid w:val="00D03AD5"/>
    <w:rsid w:val="00D07622"/>
    <w:rsid w:val="00D31171"/>
    <w:rsid w:val="00D412A3"/>
    <w:rsid w:val="00D57EC2"/>
    <w:rsid w:val="00D70BC1"/>
    <w:rsid w:val="00D81870"/>
    <w:rsid w:val="00DB6BD0"/>
    <w:rsid w:val="00DD3E64"/>
    <w:rsid w:val="00E0525A"/>
    <w:rsid w:val="00E4551D"/>
    <w:rsid w:val="00E8468B"/>
    <w:rsid w:val="00EB0792"/>
    <w:rsid w:val="00EE32A4"/>
    <w:rsid w:val="00F05598"/>
    <w:rsid w:val="00F36641"/>
    <w:rsid w:val="00F46569"/>
    <w:rsid w:val="00F65E7B"/>
    <w:rsid w:val="00FA415D"/>
    <w:rsid w:val="00FB2F94"/>
    <w:rsid w:val="00FB5764"/>
    <w:rsid w:val="00FC501D"/>
    <w:rsid w:val="00FE67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E6CB6D"/>
  <w15:chartTrackingRefBased/>
  <w15:docId w15:val="{A72655B5-3F75-49D1-8B1E-517B19D092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C135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C135A"/>
    <w:rPr>
      <w:color w:val="0000FF"/>
      <w:u w:val="single"/>
    </w:rPr>
  </w:style>
  <w:style w:type="paragraph" w:styleId="NoSpacing">
    <w:name w:val="No Spacing"/>
    <w:uiPriority w:val="1"/>
    <w:qFormat/>
    <w:rsid w:val="00494799"/>
    <w:pPr>
      <w:spacing w:after="0"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7C47A0"/>
    <w:pPr>
      <w:tabs>
        <w:tab w:val="center" w:pos="4680"/>
        <w:tab w:val="right" w:pos="9360"/>
      </w:tabs>
    </w:pPr>
  </w:style>
  <w:style w:type="character" w:customStyle="1" w:styleId="HeaderChar">
    <w:name w:val="Header Char"/>
    <w:basedOn w:val="DefaultParagraphFont"/>
    <w:link w:val="Header"/>
    <w:uiPriority w:val="99"/>
    <w:rsid w:val="007C47A0"/>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7C47A0"/>
    <w:pPr>
      <w:tabs>
        <w:tab w:val="center" w:pos="4680"/>
        <w:tab w:val="right" w:pos="9360"/>
      </w:tabs>
    </w:pPr>
  </w:style>
  <w:style w:type="character" w:customStyle="1" w:styleId="FooterChar">
    <w:name w:val="Footer Char"/>
    <w:basedOn w:val="DefaultParagraphFont"/>
    <w:link w:val="Footer"/>
    <w:uiPriority w:val="99"/>
    <w:rsid w:val="007C47A0"/>
    <w:rPr>
      <w:rFonts w:ascii="Times New Roman" w:eastAsia="Times New Roman" w:hAnsi="Times New Roman" w:cs="Times New Roman"/>
      <w:sz w:val="24"/>
      <w:szCs w:val="24"/>
    </w:rPr>
  </w:style>
  <w:style w:type="paragraph" w:styleId="Caption">
    <w:name w:val="caption"/>
    <w:basedOn w:val="Normal"/>
    <w:next w:val="Normal"/>
    <w:qFormat/>
    <w:rsid w:val="0079039B"/>
    <w:rPr>
      <w:b/>
      <w:bCs/>
      <w:sz w:val="20"/>
      <w:szCs w:val="20"/>
    </w:rPr>
  </w:style>
  <w:style w:type="paragraph" w:styleId="BodyText">
    <w:name w:val="Body Text"/>
    <w:basedOn w:val="Normal"/>
    <w:link w:val="BodyTextChar"/>
    <w:uiPriority w:val="99"/>
    <w:rsid w:val="00585D3C"/>
    <w:pPr>
      <w:spacing w:after="360" w:line="360" w:lineRule="auto"/>
      <w:jc w:val="both"/>
    </w:pPr>
    <w:rPr>
      <w:rFonts w:ascii="Trebuchet MS" w:eastAsia="SimSun" w:hAnsi="Trebuchet MS"/>
      <w:lang w:val="en-GB" w:eastAsia="en-GB"/>
    </w:rPr>
  </w:style>
  <w:style w:type="character" w:customStyle="1" w:styleId="BodyTextChar">
    <w:name w:val="Body Text Char"/>
    <w:basedOn w:val="DefaultParagraphFont"/>
    <w:link w:val="BodyText"/>
    <w:uiPriority w:val="99"/>
    <w:rsid w:val="00585D3C"/>
    <w:rPr>
      <w:rFonts w:ascii="Trebuchet MS" w:eastAsia="SimSun" w:hAnsi="Trebuchet MS" w:cs="Times New Roman"/>
      <w:sz w:val="24"/>
      <w:szCs w:val="24"/>
      <w:lang w:val="en-GB" w:eastAsia="en-GB"/>
    </w:rPr>
  </w:style>
  <w:style w:type="paragraph" w:styleId="ListParagraph">
    <w:name w:val="List Paragraph"/>
    <w:basedOn w:val="Normal"/>
    <w:uiPriority w:val="34"/>
    <w:qFormat/>
    <w:rsid w:val="00540E1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3.bin"/><Relationship Id="rId21" Type="http://schemas.openxmlformats.org/officeDocument/2006/relationships/oleObject" Target="embeddings/oleObject4.bin"/><Relationship Id="rId42" Type="http://schemas.openxmlformats.org/officeDocument/2006/relationships/image" Target="media/image17.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oleObject" Target="embeddings/oleObject61.bin"/><Relationship Id="rId138" Type="http://schemas.openxmlformats.org/officeDocument/2006/relationships/image" Target="media/image64.wmf"/><Relationship Id="rId154" Type="http://schemas.openxmlformats.org/officeDocument/2006/relationships/image" Target="media/image74.wmf"/><Relationship Id="rId159" Type="http://schemas.openxmlformats.org/officeDocument/2006/relationships/image" Target="media/image78.png"/><Relationship Id="rId175" Type="http://schemas.openxmlformats.org/officeDocument/2006/relationships/image" Target="media/image90.png"/><Relationship Id="rId170" Type="http://schemas.openxmlformats.org/officeDocument/2006/relationships/image" Target="media/image86.wmf"/><Relationship Id="rId16" Type="http://schemas.openxmlformats.org/officeDocument/2006/relationships/image" Target="media/image4.wmf"/><Relationship Id="rId107" Type="http://schemas.openxmlformats.org/officeDocument/2006/relationships/image" Target="media/image49.wmf"/><Relationship Id="rId11" Type="http://schemas.openxmlformats.org/officeDocument/2006/relationships/hyperlink" Target="mailto:pmakanga@ncat.edu" TargetMode="External"/><Relationship Id="rId32" Type="http://schemas.openxmlformats.org/officeDocument/2006/relationships/image" Target="media/image12.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3.bin"/><Relationship Id="rId102" Type="http://schemas.openxmlformats.org/officeDocument/2006/relationships/image" Target="media/image47.wmf"/><Relationship Id="rId123" Type="http://schemas.openxmlformats.org/officeDocument/2006/relationships/oleObject" Target="embeddings/oleObject56.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image" Target="media/image70.png"/><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1.bin"/><Relationship Id="rId160" Type="http://schemas.openxmlformats.org/officeDocument/2006/relationships/image" Target="media/image79.wmf"/><Relationship Id="rId165" Type="http://schemas.openxmlformats.org/officeDocument/2006/relationships/image" Target="media/image82.png"/><Relationship Id="rId181" Type="http://schemas.openxmlformats.org/officeDocument/2006/relationships/hyperlink" Target="mailto:fdavis.coe@knust.edu" TargetMode="External"/><Relationship Id="rId22" Type="http://schemas.openxmlformats.org/officeDocument/2006/relationships/image" Target="media/image7.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8.bin"/><Relationship Id="rId113" Type="http://schemas.openxmlformats.org/officeDocument/2006/relationships/image" Target="media/image52.wmf"/><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64.bin"/><Relationship Id="rId80" Type="http://schemas.openxmlformats.org/officeDocument/2006/relationships/image" Target="media/image36.wmf"/><Relationship Id="rId85" Type="http://schemas.openxmlformats.org/officeDocument/2006/relationships/oleObject" Target="embeddings/oleObject36.bin"/><Relationship Id="rId150" Type="http://schemas.openxmlformats.org/officeDocument/2006/relationships/image" Target="media/image71.png"/><Relationship Id="rId155" Type="http://schemas.openxmlformats.org/officeDocument/2006/relationships/oleObject" Target="embeddings/oleObject70.bin"/><Relationship Id="rId171" Type="http://schemas.openxmlformats.org/officeDocument/2006/relationships/oleObject" Target="embeddings/oleObject74.bin"/><Relationship Id="rId176" Type="http://schemas.openxmlformats.org/officeDocument/2006/relationships/image" Target="media/image91.wmf"/><Relationship Id="rId12" Type="http://schemas.openxmlformats.org/officeDocument/2006/relationships/image" Target="media/image1.jpeg"/><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5.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oleObject" Target="embeddings/oleObject48.bin"/><Relationship Id="rId124" Type="http://schemas.openxmlformats.org/officeDocument/2006/relationships/image" Target="media/image57.wmf"/><Relationship Id="rId129" Type="http://schemas.openxmlformats.org/officeDocument/2006/relationships/oleObject" Target="embeddings/oleObject59.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4.wmf"/><Relationship Id="rId140" Type="http://schemas.openxmlformats.org/officeDocument/2006/relationships/image" Target="media/image65.wmf"/><Relationship Id="rId145" Type="http://schemas.openxmlformats.org/officeDocument/2006/relationships/oleObject" Target="embeddings/oleObject67.bin"/><Relationship Id="rId161" Type="http://schemas.openxmlformats.org/officeDocument/2006/relationships/oleObject" Target="embeddings/oleObject71.bin"/><Relationship Id="rId166" Type="http://schemas.openxmlformats.org/officeDocument/2006/relationships/image" Target="media/image83.png"/><Relationship Id="rId182" Type="http://schemas.openxmlformats.org/officeDocument/2006/relationships/hyperlink" Target="mailto:pmakanga@ncat.edu"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10.wmf"/><Relationship Id="rId49" Type="http://schemas.openxmlformats.org/officeDocument/2006/relationships/oleObject" Target="embeddings/oleObject18.bin"/><Relationship Id="rId114" Type="http://schemas.openxmlformats.org/officeDocument/2006/relationships/oleObject" Target="embeddings/oleObject51.bin"/><Relationship Id="rId119" Type="http://schemas.openxmlformats.org/officeDocument/2006/relationships/oleObject" Target="embeddings/oleObject54.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39.wmf"/><Relationship Id="rId130" Type="http://schemas.openxmlformats.org/officeDocument/2006/relationships/image" Target="media/image60.wmf"/><Relationship Id="rId135" Type="http://schemas.openxmlformats.org/officeDocument/2006/relationships/oleObject" Target="embeddings/oleObject62.bin"/><Relationship Id="rId151" Type="http://schemas.openxmlformats.org/officeDocument/2006/relationships/image" Target="media/image72.png"/><Relationship Id="rId156" Type="http://schemas.openxmlformats.org/officeDocument/2006/relationships/image" Target="media/image75.png"/><Relationship Id="rId177" Type="http://schemas.openxmlformats.org/officeDocument/2006/relationships/oleObject" Target="embeddings/oleObject75.bin"/><Relationship Id="rId4" Type="http://schemas.openxmlformats.org/officeDocument/2006/relationships/settings" Target="settings.xml"/><Relationship Id="rId9" Type="http://schemas.openxmlformats.org/officeDocument/2006/relationships/hyperlink" Target="mailto:ccprector@gmail.com" TargetMode="External"/><Relationship Id="rId172" Type="http://schemas.openxmlformats.org/officeDocument/2006/relationships/image" Target="media/image87.png"/><Relationship Id="rId180" Type="http://schemas.openxmlformats.org/officeDocument/2006/relationships/hyperlink" Target="mailto:ccprector@gmail.com" TargetMode="External"/><Relationship Id="rId13" Type="http://schemas.openxmlformats.org/officeDocument/2006/relationships/image" Target="media/image2.png"/><Relationship Id="rId18" Type="http://schemas.openxmlformats.org/officeDocument/2006/relationships/image" Target="media/image5.wmf"/><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image" Target="media/image34.wmf"/><Relationship Id="rId97" Type="http://schemas.openxmlformats.org/officeDocument/2006/relationships/oleObject" Target="embeddings/oleObject42.bin"/><Relationship Id="rId104" Type="http://schemas.openxmlformats.org/officeDocument/2006/relationships/image" Target="media/image48.wmf"/><Relationship Id="rId120" Type="http://schemas.openxmlformats.org/officeDocument/2006/relationships/image" Target="media/image55.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68.wmf"/><Relationship Id="rId167" Type="http://schemas.openxmlformats.org/officeDocument/2006/relationships/image" Target="media/image84.png"/><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2.wmf"/><Relationship Id="rId162" Type="http://schemas.openxmlformats.org/officeDocument/2006/relationships/image" Target="media/image80.wmf"/><Relationship Id="rId183"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6.bin"/><Relationship Id="rId66" Type="http://schemas.openxmlformats.org/officeDocument/2006/relationships/image" Target="media/image29.wmf"/><Relationship Id="rId87" Type="http://schemas.openxmlformats.org/officeDocument/2006/relationships/oleObject" Target="embeddings/oleObject37.bin"/><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3.wmf"/><Relationship Id="rId157" Type="http://schemas.openxmlformats.org/officeDocument/2006/relationships/image" Target="media/image76.png"/><Relationship Id="rId178" Type="http://schemas.openxmlformats.org/officeDocument/2006/relationships/oleObject" Target="embeddings/oleObject76.bin"/><Relationship Id="rId61" Type="http://schemas.openxmlformats.org/officeDocument/2006/relationships/oleObject" Target="embeddings/oleObject24.bin"/><Relationship Id="rId82" Type="http://schemas.openxmlformats.org/officeDocument/2006/relationships/image" Target="media/image37.wmf"/><Relationship Id="rId152" Type="http://schemas.openxmlformats.org/officeDocument/2006/relationships/image" Target="media/image73.wmf"/><Relationship Id="rId173" Type="http://schemas.openxmlformats.org/officeDocument/2006/relationships/image" Target="media/image88.png"/><Relationship Id="rId19" Type="http://schemas.openxmlformats.org/officeDocument/2006/relationships/oleObject" Target="embeddings/oleObject3.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1.bin"/><Relationship Id="rId56" Type="http://schemas.openxmlformats.org/officeDocument/2006/relationships/image" Target="media/image24.wmf"/><Relationship Id="rId77" Type="http://schemas.openxmlformats.org/officeDocument/2006/relationships/oleObject" Target="embeddings/oleObject32.bin"/><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oleObject" Target="embeddings/oleObject68.bin"/><Relationship Id="rId168" Type="http://schemas.openxmlformats.org/officeDocument/2006/relationships/image" Target="media/image85.wmf"/><Relationship Id="rId8" Type="http://schemas.openxmlformats.org/officeDocument/2006/relationships/hyperlink" Target="mailto:lawrence.atepor@cctu.edu.gh" TargetMode="External"/><Relationship Id="rId51" Type="http://schemas.openxmlformats.org/officeDocument/2006/relationships/oleObject" Target="embeddings/oleObject19.bin"/><Relationship Id="rId72" Type="http://schemas.openxmlformats.org/officeDocument/2006/relationships/image" Target="media/image32.wmf"/><Relationship Id="rId93" Type="http://schemas.openxmlformats.org/officeDocument/2006/relationships/oleObject" Target="embeddings/oleObject40.bin"/><Relationship Id="rId98" Type="http://schemas.openxmlformats.org/officeDocument/2006/relationships/image" Target="media/image45.wmf"/><Relationship Id="rId121" Type="http://schemas.openxmlformats.org/officeDocument/2006/relationships/oleObject" Target="embeddings/oleObject55.bin"/><Relationship Id="rId142" Type="http://schemas.openxmlformats.org/officeDocument/2006/relationships/image" Target="media/image66.wmf"/><Relationship Id="rId163" Type="http://schemas.openxmlformats.org/officeDocument/2006/relationships/oleObject" Target="embeddings/oleObject72.bin"/><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9.wmf"/><Relationship Id="rId67" Type="http://schemas.openxmlformats.org/officeDocument/2006/relationships/oleObject" Target="embeddings/oleObject27.bin"/><Relationship Id="rId116" Type="http://schemas.openxmlformats.org/officeDocument/2006/relationships/image" Target="media/image53.wmf"/><Relationship Id="rId137" Type="http://schemas.openxmlformats.org/officeDocument/2006/relationships/oleObject" Target="embeddings/oleObject63.bin"/><Relationship Id="rId158" Type="http://schemas.openxmlformats.org/officeDocument/2006/relationships/image" Target="media/image77.png"/><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image" Target="media/image27.wmf"/><Relationship Id="rId83" Type="http://schemas.openxmlformats.org/officeDocument/2006/relationships/oleObject" Target="embeddings/oleObject35.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image" Target="media/image61.wmf"/><Relationship Id="rId153" Type="http://schemas.openxmlformats.org/officeDocument/2006/relationships/oleObject" Target="embeddings/oleObject69.bin"/><Relationship Id="rId174" Type="http://schemas.openxmlformats.org/officeDocument/2006/relationships/image" Target="media/image89.png"/><Relationship Id="rId179" Type="http://schemas.openxmlformats.org/officeDocument/2006/relationships/hyperlink" Target="mailto:lawrence.atepor@cctu.edu.gh" TargetMode="External"/><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oleObject" Target="embeddings/oleObject22.bin"/><Relationship Id="rId106" Type="http://schemas.openxmlformats.org/officeDocument/2006/relationships/oleObject" Target="embeddings/oleObject47.bin"/><Relationship Id="rId127" Type="http://schemas.openxmlformats.org/officeDocument/2006/relationships/oleObject" Target="embeddings/oleObject58.bin"/><Relationship Id="rId10" Type="http://schemas.openxmlformats.org/officeDocument/2006/relationships/hyperlink" Target="mailto:fdavis.coe@knust.edu.gh" TargetMode="External"/><Relationship Id="rId31" Type="http://schemas.openxmlformats.org/officeDocument/2006/relationships/oleObject" Target="embeddings/oleObject9.bin"/><Relationship Id="rId52" Type="http://schemas.openxmlformats.org/officeDocument/2006/relationships/image" Target="media/image22.wmf"/><Relationship Id="rId73" Type="http://schemas.openxmlformats.org/officeDocument/2006/relationships/oleObject" Target="embeddings/oleObject30.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6.wmf"/><Relationship Id="rId143" Type="http://schemas.openxmlformats.org/officeDocument/2006/relationships/oleObject" Target="embeddings/oleObject66.bin"/><Relationship Id="rId148" Type="http://schemas.openxmlformats.org/officeDocument/2006/relationships/image" Target="media/image69.png"/><Relationship Id="rId164" Type="http://schemas.openxmlformats.org/officeDocument/2006/relationships/image" Target="media/image81.png"/><Relationship Id="rId169" Type="http://schemas.openxmlformats.org/officeDocument/2006/relationships/oleObject" Target="embeddings/oleObject73.bin"/><Relationship Id="rId18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8C3783-B937-4B82-B503-688F0B165C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2</Pages>
  <Words>4206</Words>
  <Characters>23980</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dc:creator>
  <cp:keywords/>
  <dc:description/>
  <cp:lastModifiedBy>Philip David Weinsier</cp:lastModifiedBy>
  <cp:revision>3</cp:revision>
  <dcterms:created xsi:type="dcterms:W3CDTF">2021-01-07T17:05:00Z</dcterms:created>
  <dcterms:modified xsi:type="dcterms:W3CDTF">2021-02-05T16:57:00Z</dcterms:modified>
</cp:coreProperties>
</file>